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wdp" ContentType="image/vnd.ms-photo"/>
  <Default Extension="gif" ContentType="image/gif"/>
  <Default Extension="vml" ContentType="application/vnd.openxmlformats-officedocument.vmlDrawing"/>
  <Default Extension="jpg" ContentType="image/jpeg"/>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customXml/itemProps8.xml" ContentType="application/vnd.openxmlformats-officedocument.customXmlProperties+xml"/>
  <Override PartName="/customXml/itemProps9.xml" ContentType="application/vnd.openxmlformats-officedocument.customXmlProperties+xml"/>
  <Override PartName="/customXml/itemProps10.xml" ContentType="application/vnd.openxmlformats-officedocument.customXmlProperties+xml"/>
  <Override PartName="/customXml/itemProps11.xml" ContentType="application/vnd.openxmlformats-officedocument.customXmlProperties+xml"/>
  <Override PartName="/customXml/itemProps12.xml" ContentType="application/vnd.openxmlformats-officedocument.customXmlProperties+xml"/>
  <Override PartName="/customXml/itemProps13.xml" ContentType="application/vnd.openxmlformats-officedocument.customXmlProperties+xml"/>
  <Override PartName="/customXml/itemProps14.xml" ContentType="application/vnd.openxmlformats-officedocument.customXmlProperties+xml"/>
  <Override PartName="/customXml/itemProps15.xml" ContentType="application/vnd.openxmlformats-officedocument.customXmlProperties+xml"/>
  <Override PartName="/customXml/itemProps16.xml" ContentType="application/vnd.openxmlformats-officedocument.customXmlProperties+xml"/>
  <Override PartName="/customXml/itemProps17.xml" ContentType="application/vnd.openxmlformats-officedocument.customXmlProperties+xml"/>
  <Override PartName="/customXml/itemProps18.xml" ContentType="application/vnd.openxmlformats-officedocument.customXmlProperties+xml"/>
  <Override PartName="/customXml/itemProps19.xml" ContentType="application/vnd.openxmlformats-officedocument.customXmlProperties+xml"/>
  <Override PartName="/customXml/itemProps20.xml" ContentType="application/vnd.openxmlformats-officedocument.customXmlProperties+xml"/>
  <Override PartName="/customXml/itemProps21.xml" ContentType="application/vnd.openxmlformats-officedocument.customXmlProperties+xml"/>
  <Override PartName="/customXml/itemProps22.xml" ContentType="application/vnd.openxmlformats-officedocument.customXmlProperties+xml"/>
  <Override PartName="/customXml/itemProps23.xml" ContentType="application/vnd.openxmlformats-officedocument.customXmlProperties+xml"/>
  <Override PartName="/customXml/itemProps24.xml" ContentType="application/vnd.openxmlformats-officedocument.customXmlProperties+xml"/>
  <Override PartName="/customXml/itemProps25.xml" ContentType="application/vnd.openxmlformats-officedocument.customXmlProperties+xml"/>
  <Override PartName="/customXml/itemProps26.xml" ContentType="application/vnd.openxmlformats-officedocument.customXmlProperties+xml"/>
  <Override PartName="/customXml/itemProps27.xml" ContentType="application/vnd.openxmlformats-officedocument.customXmlProperties+xml"/>
  <Override PartName="/customXml/itemProps28.xml" ContentType="application/vnd.openxmlformats-officedocument.customXmlProperties+xml"/>
  <Override PartName="/customXml/itemProps29.xml" ContentType="application/vnd.openxmlformats-officedocument.customXmlProperties+xml"/>
  <Override PartName="/customXml/itemProps30.xml" ContentType="application/vnd.openxmlformats-officedocument.customXmlProperties+xml"/>
  <Override PartName="/customXml/itemProps31.xml" ContentType="application/vnd.openxmlformats-officedocument.customXmlProperties+xml"/>
  <Override PartName="/customXml/itemProps32.xml" ContentType="application/vnd.openxmlformats-officedocument.customXmlProperties+xml"/>
  <Override PartName="/customXml/itemProps33.xml" ContentType="application/vnd.openxmlformats-officedocument.customXmlProperties+xml"/>
  <Override PartName="/customXml/itemProps34.xml" ContentType="application/vnd.openxmlformats-officedocument.customXmlProperties+xml"/>
  <Override PartName="/customXml/itemProps35.xml" ContentType="application/vnd.openxmlformats-officedocument.customXmlProperties+xml"/>
  <Override PartName="/customXml/itemProps36.xml" ContentType="application/vnd.openxmlformats-officedocument.customXmlProperties+xml"/>
  <Override PartName="/customXml/itemProps37.xml" ContentType="application/vnd.openxmlformats-officedocument.customXmlProperties+xml"/>
  <Override PartName="/customXml/itemProps38.xml" ContentType="application/vnd.openxmlformats-officedocument.customXmlProperties+xml"/>
  <Override PartName="/customXml/itemProps39.xml" ContentType="application/vnd.openxmlformats-officedocument.customXmlProperties+xml"/>
  <Override PartName="/customXml/itemProps40.xml" ContentType="application/vnd.openxmlformats-officedocument.customXmlProperties+xml"/>
  <Override PartName="/customXml/itemProps41.xml" ContentType="application/vnd.openxmlformats-officedocument.customXmlProperties+xml"/>
  <Override PartName="/customXml/itemProps42.xml" ContentType="application/vnd.openxmlformats-officedocument.customXmlProperties+xml"/>
  <Override PartName="/customXml/itemProps43.xml" ContentType="application/vnd.openxmlformats-officedocument.customXmlProperties+xml"/>
  <Override PartName="/customXml/itemProps44.xml" ContentType="application/vnd.openxmlformats-officedocument.customXmlProperties+xml"/>
  <Override PartName="/customXml/itemProps45.xml" ContentType="application/vnd.openxmlformats-officedocument.customXmlProperties+xml"/>
  <Override PartName="/customXml/itemProps46.xml" ContentType="application/vnd.openxmlformats-officedocument.customXmlProperties+xml"/>
  <Override PartName="/customXml/itemProps47.xml" ContentType="application/vnd.openxmlformats-officedocument.customXmlProperties+xml"/>
  <Override PartName="/customXml/itemProps48.xml" ContentType="application/vnd.openxmlformats-officedocument.customXmlProperties+xml"/>
  <Override PartName="/customXml/itemProps49.xml" ContentType="application/vnd.openxmlformats-officedocument.customXmlProperties+xml"/>
  <Override PartName="/customXml/itemProps50.xml" ContentType="application/vnd.openxmlformats-officedocument.customXmlProperties+xml"/>
  <Override PartName="/customXml/itemProps51.xml" ContentType="application/vnd.openxmlformats-officedocument.customXmlProperties+xml"/>
  <Override PartName="/customXml/itemProps52.xml" ContentType="application/vnd.openxmlformats-officedocument.customXmlProperties+xml"/>
  <Override PartName="/customXml/itemProps53.xml" ContentType="application/vnd.openxmlformats-officedocument.customXmlProperties+xml"/>
  <Override PartName="/customXml/itemProps54.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55"/>
  </p:sldMasterIdLst>
  <p:sldIdLst>
    <p:sldId id="257" r:id="rId56"/>
    <p:sldId id="259" r:id="rId57"/>
    <p:sldId id="260" r:id="rId58"/>
    <p:sldId id="276" r:id="rId59"/>
    <p:sldId id="261" r:id="rId60"/>
    <p:sldId id="262" r:id="rId61"/>
    <p:sldId id="263" r:id="rId62"/>
    <p:sldId id="264" r:id="rId63"/>
    <p:sldId id="266" r:id="rId64"/>
    <p:sldId id="268" r:id="rId65"/>
    <p:sldId id="275" r:id="rId66"/>
    <p:sldId id="269" r:id="rId67"/>
    <p:sldId id="270" r:id="rId68"/>
    <p:sldId id="271" r:id="rId69"/>
    <p:sldId id="272" r:id="rId70"/>
    <p:sldId id="273" r:id="rId71"/>
    <p:sldId id="267" r:id="rId72"/>
    <p:sldId id="274" r:id="rId73"/>
  </p:sldIdLst>
  <p:sldSz cx="12192000" cy="6858000"/>
  <p:notesSz cx="6858000" cy="9144000"/>
  <p:defaultTextStyle>
    <a:defPPr>
      <a:defRPr lang="tr-T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23411" autoAdjust="0"/>
    <p:restoredTop sz="94660"/>
  </p:normalViewPr>
  <p:slideViewPr>
    <p:cSldViewPr snapToGrid="0">
      <p:cViewPr>
        <p:scale>
          <a:sx n="125" d="100"/>
          <a:sy n="125" d="100"/>
        </p:scale>
        <p:origin x="-1483" y="-648"/>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customXml" Target="../customXml/item26.xml"/><Relationship Id="rId21" Type="http://schemas.openxmlformats.org/officeDocument/2006/relationships/customXml" Target="../customXml/item21.xml"/><Relationship Id="rId42" Type="http://schemas.openxmlformats.org/officeDocument/2006/relationships/customXml" Target="../customXml/item42.xml"/><Relationship Id="rId47" Type="http://schemas.openxmlformats.org/officeDocument/2006/relationships/customXml" Target="../customXml/item47.xml"/><Relationship Id="rId63" Type="http://schemas.openxmlformats.org/officeDocument/2006/relationships/slide" Target="slides/slide8.xml"/><Relationship Id="rId68" Type="http://schemas.openxmlformats.org/officeDocument/2006/relationships/slide" Target="slides/slide13.xml"/><Relationship Id="rId16" Type="http://schemas.openxmlformats.org/officeDocument/2006/relationships/customXml" Target="../customXml/item16.xml"/><Relationship Id="rId11" Type="http://schemas.openxmlformats.org/officeDocument/2006/relationships/customXml" Target="../customXml/item11.xml"/><Relationship Id="rId24" Type="http://schemas.openxmlformats.org/officeDocument/2006/relationships/customXml" Target="../customXml/item24.xml"/><Relationship Id="rId32" Type="http://schemas.openxmlformats.org/officeDocument/2006/relationships/customXml" Target="../customXml/item32.xml"/><Relationship Id="rId37" Type="http://schemas.openxmlformats.org/officeDocument/2006/relationships/customXml" Target="../customXml/item37.xml"/><Relationship Id="rId40" Type="http://schemas.openxmlformats.org/officeDocument/2006/relationships/customXml" Target="../customXml/item40.xml"/><Relationship Id="rId45" Type="http://schemas.openxmlformats.org/officeDocument/2006/relationships/customXml" Target="../customXml/item45.xml"/><Relationship Id="rId53" Type="http://schemas.openxmlformats.org/officeDocument/2006/relationships/customXml" Target="../customXml/item53.xml"/><Relationship Id="rId58" Type="http://schemas.openxmlformats.org/officeDocument/2006/relationships/slide" Target="slides/slide3.xml"/><Relationship Id="rId66" Type="http://schemas.openxmlformats.org/officeDocument/2006/relationships/slide" Target="slides/slide11.xml"/><Relationship Id="rId74" Type="http://schemas.openxmlformats.org/officeDocument/2006/relationships/presProps" Target="presProps.xml"/><Relationship Id="rId5" Type="http://schemas.openxmlformats.org/officeDocument/2006/relationships/customXml" Target="../customXml/item5.xml"/><Relationship Id="rId61" Type="http://schemas.openxmlformats.org/officeDocument/2006/relationships/slide" Target="slides/slide6.xml"/><Relationship Id="rId19" Type="http://schemas.openxmlformats.org/officeDocument/2006/relationships/customXml" Target="../customXml/item19.xml"/><Relationship Id="rId14" Type="http://schemas.openxmlformats.org/officeDocument/2006/relationships/customXml" Target="../customXml/item14.xml"/><Relationship Id="rId22" Type="http://schemas.openxmlformats.org/officeDocument/2006/relationships/customXml" Target="../customXml/item22.xml"/><Relationship Id="rId27" Type="http://schemas.openxmlformats.org/officeDocument/2006/relationships/customXml" Target="../customXml/item27.xml"/><Relationship Id="rId30" Type="http://schemas.openxmlformats.org/officeDocument/2006/relationships/customXml" Target="../customXml/item30.xml"/><Relationship Id="rId35" Type="http://schemas.openxmlformats.org/officeDocument/2006/relationships/customXml" Target="../customXml/item35.xml"/><Relationship Id="rId43" Type="http://schemas.openxmlformats.org/officeDocument/2006/relationships/customXml" Target="../customXml/item43.xml"/><Relationship Id="rId48" Type="http://schemas.openxmlformats.org/officeDocument/2006/relationships/customXml" Target="../customXml/item48.xml"/><Relationship Id="rId56" Type="http://schemas.openxmlformats.org/officeDocument/2006/relationships/slide" Target="slides/slide1.xml"/><Relationship Id="rId64" Type="http://schemas.openxmlformats.org/officeDocument/2006/relationships/slide" Target="slides/slide9.xml"/><Relationship Id="rId69" Type="http://schemas.openxmlformats.org/officeDocument/2006/relationships/slide" Target="slides/slide14.xml"/><Relationship Id="rId77" Type="http://schemas.openxmlformats.org/officeDocument/2006/relationships/tableStyles" Target="tableStyles.xml"/><Relationship Id="rId8" Type="http://schemas.openxmlformats.org/officeDocument/2006/relationships/customXml" Target="../customXml/item8.xml"/><Relationship Id="rId51" Type="http://schemas.openxmlformats.org/officeDocument/2006/relationships/customXml" Target="../customXml/item51.xml"/><Relationship Id="rId72" Type="http://schemas.openxmlformats.org/officeDocument/2006/relationships/slide" Target="slides/slide17.xml"/><Relationship Id="rId3" Type="http://schemas.openxmlformats.org/officeDocument/2006/relationships/customXml" Target="../customXml/item3.xml"/><Relationship Id="rId12" Type="http://schemas.openxmlformats.org/officeDocument/2006/relationships/customXml" Target="../customXml/item12.xml"/><Relationship Id="rId17" Type="http://schemas.openxmlformats.org/officeDocument/2006/relationships/customXml" Target="../customXml/item17.xml"/><Relationship Id="rId25" Type="http://schemas.openxmlformats.org/officeDocument/2006/relationships/customXml" Target="../customXml/item25.xml"/><Relationship Id="rId33" Type="http://schemas.openxmlformats.org/officeDocument/2006/relationships/customXml" Target="../customXml/item33.xml"/><Relationship Id="rId38" Type="http://schemas.openxmlformats.org/officeDocument/2006/relationships/customXml" Target="../customXml/item38.xml"/><Relationship Id="rId46" Type="http://schemas.openxmlformats.org/officeDocument/2006/relationships/customXml" Target="../customXml/item46.xml"/><Relationship Id="rId59" Type="http://schemas.openxmlformats.org/officeDocument/2006/relationships/slide" Target="slides/slide4.xml"/><Relationship Id="rId67" Type="http://schemas.openxmlformats.org/officeDocument/2006/relationships/slide" Target="slides/slide12.xml"/><Relationship Id="rId20" Type="http://schemas.openxmlformats.org/officeDocument/2006/relationships/customXml" Target="../customXml/item20.xml"/><Relationship Id="rId41" Type="http://schemas.openxmlformats.org/officeDocument/2006/relationships/customXml" Target="../customXml/item41.xml"/><Relationship Id="rId54" Type="http://schemas.openxmlformats.org/officeDocument/2006/relationships/customXml" Target="../customXml/item54.xml"/><Relationship Id="rId62" Type="http://schemas.openxmlformats.org/officeDocument/2006/relationships/slide" Target="slides/slide7.xml"/><Relationship Id="rId70" Type="http://schemas.openxmlformats.org/officeDocument/2006/relationships/slide" Target="slides/slide15.xml"/><Relationship Id="rId75" Type="http://schemas.openxmlformats.org/officeDocument/2006/relationships/viewProps" Target="viewProps.xml"/><Relationship Id="rId1" Type="http://schemas.openxmlformats.org/officeDocument/2006/relationships/customXml" Target="../customXml/item1.xml"/><Relationship Id="rId6" Type="http://schemas.openxmlformats.org/officeDocument/2006/relationships/customXml" Target="../customXml/item6.xml"/><Relationship Id="rId15" Type="http://schemas.openxmlformats.org/officeDocument/2006/relationships/customXml" Target="../customXml/item15.xml"/><Relationship Id="rId23" Type="http://schemas.openxmlformats.org/officeDocument/2006/relationships/customXml" Target="../customXml/item23.xml"/><Relationship Id="rId28" Type="http://schemas.openxmlformats.org/officeDocument/2006/relationships/customXml" Target="../customXml/item28.xml"/><Relationship Id="rId36" Type="http://schemas.openxmlformats.org/officeDocument/2006/relationships/customXml" Target="../customXml/item36.xml"/><Relationship Id="rId49" Type="http://schemas.openxmlformats.org/officeDocument/2006/relationships/customXml" Target="../customXml/item49.xml"/><Relationship Id="rId57" Type="http://schemas.openxmlformats.org/officeDocument/2006/relationships/slide" Target="slides/slide2.xml"/><Relationship Id="rId10" Type="http://schemas.openxmlformats.org/officeDocument/2006/relationships/customXml" Target="../customXml/item10.xml"/><Relationship Id="rId31" Type="http://schemas.openxmlformats.org/officeDocument/2006/relationships/customXml" Target="../customXml/item31.xml"/><Relationship Id="rId44" Type="http://schemas.openxmlformats.org/officeDocument/2006/relationships/customXml" Target="../customXml/item44.xml"/><Relationship Id="rId52" Type="http://schemas.openxmlformats.org/officeDocument/2006/relationships/customXml" Target="../customXml/item52.xml"/><Relationship Id="rId60" Type="http://schemas.openxmlformats.org/officeDocument/2006/relationships/slide" Target="slides/slide5.xml"/><Relationship Id="rId65" Type="http://schemas.openxmlformats.org/officeDocument/2006/relationships/slide" Target="slides/slide10.xml"/><Relationship Id="rId73" Type="http://schemas.openxmlformats.org/officeDocument/2006/relationships/slide" Target="slides/slide18.xml"/><Relationship Id="rId4" Type="http://schemas.openxmlformats.org/officeDocument/2006/relationships/customXml" Target="../customXml/item4.xml"/><Relationship Id="rId9" Type="http://schemas.openxmlformats.org/officeDocument/2006/relationships/customXml" Target="../customXml/item9.xml"/><Relationship Id="rId13" Type="http://schemas.openxmlformats.org/officeDocument/2006/relationships/customXml" Target="../customXml/item13.xml"/><Relationship Id="rId18" Type="http://schemas.openxmlformats.org/officeDocument/2006/relationships/customXml" Target="../customXml/item18.xml"/><Relationship Id="rId39" Type="http://schemas.openxmlformats.org/officeDocument/2006/relationships/customXml" Target="../customXml/item39.xml"/><Relationship Id="rId34" Type="http://schemas.openxmlformats.org/officeDocument/2006/relationships/customXml" Target="../customXml/item34.xml"/><Relationship Id="rId50" Type="http://schemas.openxmlformats.org/officeDocument/2006/relationships/customXml" Target="../customXml/item50.xml"/><Relationship Id="rId55" Type="http://schemas.openxmlformats.org/officeDocument/2006/relationships/slideMaster" Target="slideMasters/slideMaster1.xml"/><Relationship Id="rId76" Type="http://schemas.openxmlformats.org/officeDocument/2006/relationships/theme" Target="theme/theme1.xml"/><Relationship Id="rId7" Type="http://schemas.openxmlformats.org/officeDocument/2006/relationships/customXml" Target="../customXml/item7.xml"/><Relationship Id="rId71" Type="http://schemas.openxmlformats.org/officeDocument/2006/relationships/slide" Target="slides/slide16.xml"/><Relationship Id="rId2" Type="http://schemas.openxmlformats.org/officeDocument/2006/relationships/customXml" Target="../customXml/item2.xml"/><Relationship Id="rId29" Type="http://schemas.openxmlformats.org/officeDocument/2006/relationships/customXml" Target="../customXml/item29.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wmf"/><Relationship Id="rId6" Type="http://schemas.openxmlformats.org/officeDocument/2006/relationships/image" Target="../media/image19.wmf"/><Relationship Id="rId5" Type="http://schemas.openxmlformats.org/officeDocument/2006/relationships/image" Target="../media/image18.wmf"/><Relationship Id="rId4" Type="http://schemas.openxmlformats.org/officeDocument/2006/relationships/image" Target="../media/image17.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38.wmf"/><Relationship Id="rId13" Type="http://schemas.openxmlformats.org/officeDocument/2006/relationships/image" Target="../media/image43.wmf"/><Relationship Id="rId3" Type="http://schemas.openxmlformats.org/officeDocument/2006/relationships/image" Target="../media/image33.wmf"/><Relationship Id="rId7" Type="http://schemas.openxmlformats.org/officeDocument/2006/relationships/image" Target="../media/image37.wmf"/><Relationship Id="rId12" Type="http://schemas.openxmlformats.org/officeDocument/2006/relationships/image" Target="../media/image42.wmf"/><Relationship Id="rId2" Type="http://schemas.openxmlformats.org/officeDocument/2006/relationships/image" Target="../media/image32.wmf"/><Relationship Id="rId1" Type="http://schemas.openxmlformats.org/officeDocument/2006/relationships/image" Target="../media/image31.wmf"/><Relationship Id="rId6" Type="http://schemas.openxmlformats.org/officeDocument/2006/relationships/image" Target="../media/image36.wmf"/><Relationship Id="rId11" Type="http://schemas.openxmlformats.org/officeDocument/2006/relationships/image" Target="../media/image41.wmf"/><Relationship Id="rId5" Type="http://schemas.openxmlformats.org/officeDocument/2006/relationships/image" Target="../media/image35.wmf"/><Relationship Id="rId10" Type="http://schemas.openxmlformats.org/officeDocument/2006/relationships/image" Target="../media/image40.wmf"/><Relationship Id="rId4" Type="http://schemas.openxmlformats.org/officeDocument/2006/relationships/image" Target="../media/image34.wmf"/><Relationship Id="rId9" Type="http://schemas.openxmlformats.org/officeDocument/2006/relationships/image" Target="../media/image39.wmf"/><Relationship Id="rId14" Type="http://schemas.openxmlformats.org/officeDocument/2006/relationships/image" Target="../media/image44.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47.wmf"/><Relationship Id="rId2" Type="http://schemas.openxmlformats.org/officeDocument/2006/relationships/image" Target="../media/image46.wmf"/><Relationship Id="rId1" Type="http://schemas.openxmlformats.org/officeDocument/2006/relationships/image" Target="../media/image45.wmf"/><Relationship Id="rId4" Type="http://schemas.openxmlformats.org/officeDocument/2006/relationships/image" Target="../media/image48.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70.e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Başlık Slaydı">
    <p:spTree>
      <p:nvGrpSpPr>
        <p:cNvPr id="1" name=""/>
        <p:cNvGrpSpPr/>
        <p:nvPr/>
      </p:nvGrpSpPr>
      <p:grpSpPr>
        <a:xfrm>
          <a:off x="0" y="0"/>
          <a:ext cx="0" cy="0"/>
          <a:chOff x="0" y="0"/>
          <a:chExt cx="0" cy="0"/>
        </a:xfrm>
      </p:grpSpPr>
      <p:sp>
        <p:nvSpPr>
          <p:cNvPr id="2" name="Unvan 1"/>
          <p:cNvSpPr>
            <a:spLocks noGrp="1"/>
          </p:cNvSpPr>
          <p:nvPr>
            <p:ph type="ctrTitle"/>
          </p:nvPr>
        </p:nvSpPr>
        <p:spPr>
          <a:xfrm>
            <a:off x="1524000" y="1122363"/>
            <a:ext cx="9144000" cy="2387600"/>
          </a:xfrm>
        </p:spPr>
        <p:txBody>
          <a:bodyPr anchor="b"/>
          <a:lstStyle>
            <a:lvl1pPr algn="ctr">
              <a:defRPr sz="6000"/>
            </a:lvl1pPr>
          </a:lstStyle>
          <a:p>
            <a:r>
              <a:rPr lang="tr-TR" smtClean="0"/>
              <a:t>Asıl başlık stili için tıklatın</a:t>
            </a:r>
            <a:endParaRPr lang="tr-TR"/>
          </a:p>
        </p:txBody>
      </p:sp>
      <p:sp>
        <p:nvSpPr>
          <p:cNvPr id="3" name="Alt Başlık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tr-TR" smtClean="0"/>
              <a:t>Asıl alt başlık stilini düzenlemek için tıklatın</a:t>
            </a:r>
            <a:endParaRPr lang="tr-TR"/>
          </a:p>
        </p:txBody>
      </p:sp>
      <p:sp>
        <p:nvSpPr>
          <p:cNvPr id="4" name="Veri Yer Tutucusu 3"/>
          <p:cNvSpPr>
            <a:spLocks noGrp="1"/>
          </p:cNvSpPr>
          <p:nvPr>
            <p:ph type="dt" sz="half" idx="10"/>
          </p:nvPr>
        </p:nvSpPr>
        <p:spPr/>
        <p:txBody>
          <a:bodyPr/>
          <a:lstStyle/>
          <a:p>
            <a:fld id="{9CB79E9C-769D-4371-A887-F8A821B70F19}" type="datetimeFigureOut">
              <a:rPr lang="tr-TR" smtClean="0"/>
              <a:t>12.3.2015</a:t>
            </a:fld>
            <a:endParaRPr lang="tr-TR"/>
          </a:p>
        </p:txBody>
      </p:sp>
      <p:sp>
        <p:nvSpPr>
          <p:cNvPr id="5" name="Altbilgi Yer Tutucusu 4"/>
          <p:cNvSpPr>
            <a:spLocks noGrp="1"/>
          </p:cNvSpPr>
          <p:nvPr>
            <p:ph type="ftr" sz="quarter" idx="11"/>
          </p:nvPr>
        </p:nvSpPr>
        <p:spPr/>
        <p:txBody>
          <a:bodyPr/>
          <a:lstStyle/>
          <a:p>
            <a:endParaRPr lang="tr-TR"/>
          </a:p>
        </p:txBody>
      </p:sp>
      <p:sp>
        <p:nvSpPr>
          <p:cNvPr id="6" name="Slayt Numarası Yer Tutucusu 5"/>
          <p:cNvSpPr>
            <a:spLocks noGrp="1"/>
          </p:cNvSpPr>
          <p:nvPr>
            <p:ph type="sldNum" sz="quarter" idx="12"/>
          </p:nvPr>
        </p:nvSpPr>
        <p:spPr/>
        <p:txBody>
          <a:bodyPr/>
          <a:lstStyle/>
          <a:p>
            <a:fld id="{275C3CEC-1BF0-4772-ABB4-CC6639137112}" type="slidenum">
              <a:rPr lang="tr-TR" smtClean="0"/>
              <a:t>‹#›</a:t>
            </a:fld>
            <a:endParaRPr lang="tr-TR"/>
          </a:p>
        </p:txBody>
      </p:sp>
    </p:spTree>
    <p:extLst>
      <p:ext uri="{BB962C8B-B14F-4D97-AF65-F5344CB8AC3E}">
        <p14:creationId xmlns:p14="http://schemas.microsoft.com/office/powerpoint/2010/main" val="268476000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showMasterSp="0" type="vertTx" preserve="1">
  <p:cSld name="Başlık, Dikey Metin">
    <p:spTree>
      <p:nvGrpSpPr>
        <p:cNvPr id="1" name=""/>
        <p:cNvGrpSpPr/>
        <p:nvPr/>
      </p:nvGrpSpPr>
      <p:grpSpPr>
        <a:xfrm>
          <a:off x="0" y="0"/>
          <a:ext cx="0" cy="0"/>
          <a:chOff x="0" y="0"/>
          <a:chExt cx="0" cy="0"/>
        </a:xfrm>
      </p:grpSpPr>
      <p:sp>
        <p:nvSpPr>
          <p:cNvPr id="2" name="Unvan 1"/>
          <p:cNvSpPr>
            <a:spLocks noGrp="1"/>
          </p:cNvSpPr>
          <p:nvPr>
            <p:ph type="title"/>
          </p:nvPr>
        </p:nvSpPr>
        <p:spPr/>
        <p:txBody>
          <a:bodyPr/>
          <a:lstStyle/>
          <a:p>
            <a:r>
              <a:rPr lang="tr-TR" smtClean="0"/>
              <a:t>Asıl başlık stili için tıklatın</a:t>
            </a:r>
            <a:endParaRPr lang="tr-TR"/>
          </a:p>
        </p:txBody>
      </p:sp>
      <p:sp>
        <p:nvSpPr>
          <p:cNvPr id="3" name="Dikey Metin Yer Tutucusu 2"/>
          <p:cNvSpPr>
            <a:spLocks noGrp="1"/>
          </p:cNvSpPr>
          <p:nvPr>
            <p:ph type="body" orient="vert" idx="1"/>
          </p:nvPr>
        </p:nvSpPr>
        <p:spPr/>
        <p:txBody>
          <a:bodyPr vert="eaVert"/>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tr-TR"/>
          </a:p>
        </p:txBody>
      </p:sp>
      <p:sp>
        <p:nvSpPr>
          <p:cNvPr id="4" name="Veri Yer Tutucusu 3"/>
          <p:cNvSpPr>
            <a:spLocks noGrp="1"/>
          </p:cNvSpPr>
          <p:nvPr>
            <p:ph type="dt" sz="half" idx="10"/>
          </p:nvPr>
        </p:nvSpPr>
        <p:spPr/>
        <p:txBody>
          <a:bodyPr/>
          <a:lstStyle/>
          <a:p>
            <a:fld id="{9CB79E9C-769D-4371-A887-F8A821B70F19}" type="datetimeFigureOut">
              <a:rPr lang="tr-TR" smtClean="0"/>
              <a:t>12.3.2015</a:t>
            </a:fld>
            <a:endParaRPr lang="tr-TR"/>
          </a:p>
        </p:txBody>
      </p:sp>
      <p:sp>
        <p:nvSpPr>
          <p:cNvPr id="5" name="Altbilgi Yer Tutucusu 4"/>
          <p:cNvSpPr>
            <a:spLocks noGrp="1"/>
          </p:cNvSpPr>
          <p:nvPr>
            <p:ph type="ftr" sz="quarter" idx="11"/>
          </p:nvPr>
        </p:nvSpPr>
        <p:spPr/>
        <p:txBody>
          <a:bodyPr/>
          <a:lstStyle/>
          <a:p>
            <a:endParaRPr lang="tr-TR"/>
          </a:p>
        </p:txBody>
      </p:sp>
      <p:sp>
        <p:nvSpPr>
          <p:cNvPr id="6" name="Slayt Numarası Yer Tutucusu 5"/>
          <p:cNvSpPr>
            <a:spLocks noGrp="1"/>
          </p:cNvSpPr>
          <p:nvPr>
            <p:ph type="sldNum" sz="quarter" idx="12"/>
          </p:nvPr>
        </p:nvSpPr>
        <p:spPr/>
        <p:txBody>
          <a:bodyPr/>
          <a:lstStyle/>
          <a:p>
            <a:fld id="{275C3CEC-1BF0-4772-ABB4-CC6639137112}" type="slidenum">
              <a:rPr lang="tr-TR" smtClean="0"/>
              <a:t>‹#›</a:t>
            </a:fld>
            <a:endParaRPr lang="tr-TR"/>
          </a:p>
        </p:txBody>
      </p:sp>
    </p:spTree>
    <p:extLst>
      <p:ext uri="{BB962C8B-B14F-4D97-AF65-F5344CB8AC3E}">
        <p14:creationId xmlns:p14="http://schemas.microsoft.com/office/powerpoint/2010/main" val="425088387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Dikey Başlık ve Metin">
    <p:spTree>
      <p:nvGrpSpPr>
        <p:cNvPr id="1" name=""/>
        <p:cNvGrpSpPr/>
        <p:nvPr/>
      </p:nvGrpSpPr>
      <p:grpSpPr>
        <a:xfrm>
          <a:off x="0" y="0"/>
          <a:ext cx="0" cy="0"/>
          <a:chOff x="0" y="0"/>
          <a:chExt cx="0" cy="0"/>
        </a:xfrm>
      </p:grpSpPr>
      <p:sp>
        <p:nvSpPr>
          <p:cNvPr id="2" name="Dikey Başlık 1"/>
          <p:cNvSpPr>
            <a:spLocks noGrp="1"/>
          </p:cNvSpPr>
          <p:nvPr>
            <p:ph type="title" orient="vert"/>
          </p:nvPr>
        </p:nvSpPr>
        <p:spPr>
          <a:xfrm>
            <a:off x="8724900" y="365125"/>
            <a:ext cx="2628900" cy="5811838"/>
          </a:xfrm>
        </p:spPr>
        <p:txBody>
          <a:bodyPr vert="eaVert"/>
          <a:lstStyle/>
          <a:p>
            <a:r>
              <a:rPr lang="tr-TR" smtClean="0"/>
              <a:t>Asıl başlık stili için tıklatın</a:t>
            </a:r>
            <a:endParaRPr lang="tr-TR"/>
          </a:p>
        </p:txBody>
      </p:sp>
      <p:sp>
        <p:nvSpPr>
          <p:cNvPr id="3" name="Dikey Metin Yer Tutucusu 2"/>
          <p:cNvSpPr>
            <a:spLocks noGrp="1"/>
          </p:cNvSpPr>
          <p:nvPr>
            <p:ph type="body" orient="vert" idx="1"/>
          </p:nvPr>
        </p:nvSpPr>
        <p:spPr>
          <a:xfrm>
            <a:off x="838200" y="365125"/>
            <a:ext cx="7734300" cy="5811838"/>
          </a:xfrm>
        </p:spPr>
        <p:txBody>
          <a:bodyPr vert="eaVert"/>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tr-TR"/>
          </a:p>
        </p:txBody>
      </p:sp>
      <p:sp>
        <p:nvSpPr>
          <p:cNvPr id="4" name="Veri Yer Tutucusu 3"/>
          <p:cNvSpPr>
            <a:spLocks noGrp="1"/>
          </p:cNvSpPr>
          <p:nvPr>
            <p:ph type="dt" sz="half" idx="10"/>
          </p:nvPr>
        </p:nvSpPr>
        <p:spPr/>
        <p:txBody>
          <a:bodyPr/>
          <a:lstStyle/>
          <a:p>
            <a:fld id="{9CB79E9C-769D-4371-A887-F8A821B70F19}" type="datetimeFigureOut">
              <a:rPr lang="tr-TR" smtClean="0"/>
              <a:t>12.3.2015</a:t>
            </a:fld>
            <a:endParaRPr lang="tr-TR"/>
          </a:p>
        </p:txBody>
      </p:sp>
      <p:sp>
        <p:nvSpPr>
          <p:cNvPr id="5" name="Altbilgi Yer Tutucusu 4"/>
          <p:cNvSpPr>
            <a:spLocks noGrp="1"/>
          </p:cNvSpPr>
          <p:nvPr>
            <p:ph type="ftr" sz="quarter" idx="11"/>
          </p:nvPr>
        </p:nvSpPr>
        <p:spPr/>
        <p:txBody>
          <a:bodyPr/>
          <a:lstStyle/>
          <a:p>
            <a:endParaRPr lang="tr-TR"/>
          </a:p>
        </p:txBody>
      </p:sp>
      <p:sp>
        <p:nvSpPr>
          <p:cNvPr id="6" name="Slayt Numarası Yer Tutucusu 5"/>
          <p:cNvSpPr>
            <a:spLocks noGrp="1"/>
          </p:cNvSpPr>
          <p:nvPr>
            <p:ph type="sldNum" sz="quarter" idx="12"/>
          </p:nvPr>
        </p:nvSpPr>
        <p:spPr/>
        <p:txBody>
          <a:bodyPr/>
          <a:lstStyle/>
          <a:p>
            <a:fld id="{275C3CEC-1BF0-4772-ABB4-CC6639137112}" type="slidenum">
              <a:rPr lang="tr-TR" smtClean="0"/>
              <a:t>‹#›</a:t>
            </a:fld>
            <a:endParaRPr lang="tr-TR"/>
          </a:p>
        </p:txBody>
      </p:sp>
    </p:spTree>
    <p:extLst>
      <p:ext uri="{BB962C8B-B14F-4D97-AF65-F5344CB8AC3E}">
        <p14:creationId xmlns:p14="http://schemas.microsoft.com/office/powerpoint/2010/main" val="125370710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type="obj" preserve="1">
  <p:cSld name="Başlık ve İçerik">
    <p:spTree>
      <p:nvGrpSpPr>
        <p:cNvPr id="1" name=""/>
        <p:cNvGrpSpPr/>
        <p:nvPr/>
      </p:nvGrpSpPr>
      <p:grpSpPr>
        <a:xfrm>
          <a:off x="0" y="0"/>
          <a:ext cx="0" cy="0"/>
          <a:chOff x="0" y="0"/>
          <a:chExt cx="0" cy="0"/>
        </a:xfrm>
      </p:grpSpPr>
      <p:sp>
        <p:nvSpPr>
          <p:cNvPr id="2" name="Unvan 1"/>
          <p:cNvSpPr>
            <a:spLocks noGrp="1"/>
          </p:cNvSpPr>
          <p:nvPr>
            <p:ph type="title"/>
          </p:nvPr>
        </p:nvSpPr>
        <p:spPr/>
        <p:txBody>
          <a:bodyPr/>
          <a:lstStyle/>
          <a:p>
            <a:r>
              <a:rPr lang="tr-TR" smtClean="0"/>
              <a:t>Asıl başlık stili için tıklatın</a:t>
            </a:r>
            <a:endParaRPr lang="tr-TR"/>
          </a:p>
        </p:txBody>
      </p:sp>
      <p:sp>
        <p:nvSpPr>
          <p:cNvPr id="3" name="İçerik Yer Tutucusu 2"/>
          <p:cNvSpPr>
            <a:spLocks noGrp="1"/>
          </p:cNvSpPr>
          <p:nvPr>
            <p:ph idx="1"/>
          </p:nvPr>
        </p:nvSpPr>
        <p:spPr/>
        <p:txBody>
          <a:body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tr-TR"/>
          </a:p>
        </p:txBody>
      </p:sp>
      <p:sp>
        <p:nvSpPr>
          <p:cNvPr id="4" name="Veri Yer Tutucusu 3"/>
          <p:cNvSpPr>
            <a:spLocks noGrp="1"/>
          </p:cNvSpPr>
          <p:nvPr>
            <p:ph type="dt" sz="half" idx="10"/>
          </p:nvPr>
        </p:nvSpPr>
        <p:spPr/>
        <p:txBody>
          <a:bodyPr/>
          <a:lstStyle/>
          <a:p>
            <a:fld id="{9CB79E9C-769D-4371-A887-F8A821B70F19}" type="datetimeFigureOut">
              <a:rPr lang="tr-TR" smtClean="0"/>
              <a:t>12.3.2015</a:t>
            </a:fld>
            <a:endParaRPr lang="tr-TR"/>
          </a:p>
        </p:txBody>
      </p:sp>
      <p:sp>
        <p:nvSpPr>
          <p:cNvPr id="5" name="Altbilgi Yer Tutucusu 4"/>
          <p:cNvSpPr>
            <a:spLocks noGrp="1"/>
          </p:cNvSpPr>
          <p:nvPr>
            <p:ph type="ftr" sz="quarter" idx="11"/>
          </p:nvPr>
        </p:nvSpPr>
        <p:spPr/>
        <p:txBody>
          <a:bodyPr/>
          <a:lstStyle/>
          <a:p>
            <a:endParaRPr lang="tr-TR"/>
          </a:p>
        </p:txBody>
      </p:sp>
      <p:sp>
        <p:nvSpPr>
          <p:cNvPr id="6" name="Slayt Numarası Yer Tutucusu 5"/>
          <p:cNvSpPr>
            <a:spLocks noGrp="1"/>
          </p:cNvSpPr>
          <p:nvPr>
            <p:ph type="sldNum" sz="quarter" idx="12"/>
          </p:nvPr>
        </p:nvSpPr>
        <p:spPr/>
        <p:txBody>
          <a:bodyPr/>
          <a:lstStyle/>
          <a:p>
            <a:fld id="{275C3CEC-1BF0-4772-ABB4-CC6639137112}" type="slidenum">
              <a:rPr lang="tr-TR" smtClean="0"/>
              <a:t>‹#›</a:t>
            </a:fld>
            <a:endParaRPr lang="tr-TR"/>
          </a:p>
        </p:txBody>
      </p:sp>
    </p:spTree>
    <p:extLst>
      <p:ext uri="{BB962C8B-B14F-4D97-AF65-F5344CB8AC3E}">
        <p14:creationId xmlns:p14="http://schemas.microsoft.com/office/powerpoint/2010/main" val="261514169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Bölüm Üstbilgisi">
    <p:spTree>
      <p:nvGrpSpPr>
        <p:cNvPr id="1" name=""/>
        <p:cNvGrpSpPr/>
        <p:nvPr/>
      </p:nvGrpSpPr>
      <p:grpSpPr>
        <a:xfrm>
          <a:off x="0" y="0"/>
          <a:ext cx="0" cy="0"/>
          <a:chOff x="0" y="0"/>
          <a:chExt cx="0" cy="0"/>
        </a:xfrm>
      </p:grpSpPr>
      <p:sp>
        <p:nvSpPr>
          <p:cNvPr id="2" name="Unvan 1"/>
          <p:cNvSpPr>
            <a:spLocks noGrp="1"/>
          </p:cNvSpPr>
          <p:nvPr>
            <p:ph type="title"/>
          </p:nvPr>
        </p:nvSpPr>
        <p:spPr>
          <a:xfrm>
            <a:off x="831850" y="1709738"/>
            <a:ext cx="10515600" cy="2852737"/>
          </a:xfrm>
        </p:spPr>
        <p:txBody>
          <a:bodyPr anchor="b"/>
          <a:lstStyle>
            <a:lvl1pPr>
              <a:defRPr sz="6000"/>
            </a:lvl1pPr>
          </a:lstStyle>
          <a:p>
            <a:r>
              <a:rPr lang="tr-TR" smtClean="0"/>
              <a:t>Asıl başlık stili için tıklatın</a:t>
            </a:r>
            <a:endParaRPr lang="tr-TR"/>
          </a:p>
        </p:txBody>
      </p:sp>
      <p:sp>
        <p:nvSpPr>
          <p:cNvPr id="3" name="Metin Yer Tutucusu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tr-TR" smtClean="0"/>
              <a:t>Asıl metin stillerini düzenlemek için tıklatın</a:t>
            </a:r>
          </a:p>
        </p:txBody>
      </p:sp>
      <p:sp>
        <p:nvSpPr>
          <p:cNvPr id="4" name="Veri Yer Tutucusu 3"/>
          <p:cNvSpPr>
            <a:spLocks noGrp="1"/>
          </p:cNvSpPr>
          <p:nvPr>
            <p:ph type="dt" sz="half" idx="10"/>
          </p:nvPr>
        </p:nvSpPr>
        <p:spPr/>
        <p:txBody>
          <a:bodyPr/>
          <a:lstStyle/>
          <a:p>
            <a:fld id="{9CB79E9C-769D-4371-A887-F8A821B70F19}" type="datetimeFigureOut">
              <a:rPr lang="tr-TR" smtClean="0"/>
              <a:t>12.3.2015</a:t>
            </a:fld>
            <a:endParaRPr lang="tr-TR"/>
          </a:p>
        </p:txBody>
      </p:sp>
      <p:sp>
        <p:nvSpPr>
          <p:cNvPr id="5" name="Altbilgi Yer Tutucusu 4"/>
          <p:cNvSpPr>
            <a:spLocks noGrp="1"/>
          </p:cNvSpPr>
          <p:nvPr>
            <p:ph type="ftr" sz="quarter" idx="11"/>
          </p:nvPr>
        </p:nvSpPr>
        <p:spPr/>
        <p:txBody>
          <a:bodyPr/>
          <a:lstStyle/>
          <a:p>
            <a:endParaRPr lang="tr-TR"/>
          </a:p>
        </p:txBody>
      </p:sp>
      <p:sp>
        <p:nvSpPr>
          <p:cNvPr id="6" name="Slayt Numarası Yer Tutucusu 5"/>
          <p:cNvSpPr>
            <a:spLocks noGrp="1"/>
          </p:cNvSpPr>
          <p:nvPr>
            <p:ph type="sldNum" sz="quarter" idx="12"/>
          </p:nvPr>
        </p:nvSpPr>
        <p:spPr/>
        <p:txBody>
          <a:bodyPr/>
          <a:lstStyle/>
          <a:p>
            <a:fld id="{275C3CEC-1BF0-4772-ABB4-CC6639137112}" type="slidenum">
              <a:rPr lang="tr-TR" smtClean="0"/>
              <a:t>‹#›</a:t>
            </a:fld>
            <a:endParaRPr lang="tr-TR"/>
          </a:p>
        </p:txBody>
      </p:sp>
    </p:spTree>
    <p:extLst>
      <p:ext uri="{BB962C8B-B14F-4D97-AF65-F5344CB8AC3E}">
        <p14:creationId xmlns:p14="http://schemas.microsoft.com/office/powerpoint/2010/main" val="12652014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type="twoObj" preserve="1">
  <p:cSld name="İki İçerik">
    <p:spTree>
      <p:nvGrpSpPr>
        <p:cNvPr id="1" name=""/>
        <p:cNvGrpSpPr/>
        <p:nvPr/>
      </p:nvGrpSpPr>
      <p:grpSpPr>
        <a:xfrm>
          <a:off x="0" y="0"/>
          <a:ext cx="0" cy="0"/>
          <a:chOff x="0" y="0"/>
          <a:chExt cx="0" cy="0"/>
        </a:xfrm>
      </p:grpSpPr>
      <p:sp>
        <p:nvSpPr>
          <p:cNvPr id="2" name="Unvan 1"/>
          <p:cNvSpPr>
            <a:spLocks noGrp="1"/>
          </p:cNvSpPr>
          <p:nvPr>
            <p:ph type="title"/>
          </p:nvPr>
        </p:nvSpPr>
        <p:spPr/>
        <p:txBody>
          <a:bodyPr/>
          <a:lstStyle/>
          <a:p>
            <a:r>
              <a:rPr lang="tr-TR" smtClean="0"/>
              <a:t>Asıl başlık stili için tıklatın</a:t>
            </a:r>
            <a:endParaRPr lang="tr-TR"/>
          </a:p>
        </p:txBody>
      </p:sp>
      <p:sp>
        <p:nvSpPr>
          <p:cNvPr id="3" name="İçerik Yer Tutucusu 2"/>
          <p:cNvSpPr>
            <a:spLocks noGrp="1"/>
          </p:cNvSpPr>
          <p:nvPr>
            <p:ph sz="half" idx="1"/>
          </p:nvPr>
        </p:nvSpPr>
        <p:spPr>
          <a:xfrm>
            <a:off x="838200" y="1825625"/>
            <a:ext cx="5181600" cy="4351338"/>
          </a:xfrm>
        </p:spPr>
        <p:txBody>
          <a:body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tr-TR"/>
          </a:p>
        </p:txBody>
      </p:sp>
      <p:sp>
        <p:nvSpPr>
          <p:cNvPr id="4" name="İçerik Yer Tutucusu 3"/>
          <p:cNvSpPr>
            <a:spLocks noGrp="1"/>
          </p:cNvSpPr>
          <p:nvPr>
            <p:ph sz="half" idx="2"/>
          </p:nvPr>
        </p:nvSpPr>
        <p:spPr>
          <a:xfrm>
            <a:off x="6172200" y="1825625"/>
            <a:ext cx="5181600" cy="4351338"/>
          </a:xfrm>
        </p:spPr>
        <p:txBody>
          <a:body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tr-TR"/>
          </a:p>
        </p:txBody>
      </p:sp>
      <p:sp>
        <p:nvSpPr>
          <p:cNvPr id="5" name="Veri Yer Tutucusu 4"/>
          <p:cNvSpPr>
            <a:spLocks noGrp="1"/>
          </p:cNvSpPr>
          <p:nvPr>
            <p:ph type="dt" sz="half" idx="10"/>
          </p:nvPr>
        </p:nvSpPr>
        <p:spPr/>
        <p:txBody>
          <a:bodyPr/>
          <a:lstStyle/>
          <a:p>
            <a:fld id="{9CB79E9C-769D-4371-A887-F8A821B70F19}" type="datetimeFigureOut">
              <a:rPr lang="tr-TR" smtClean="0"/>
              <a:t>12.3.2015</a:t>
            </a:fld>
            <a:endParaRPr lang="tr-TR"/>
          </a:p>
        </p:txBody>
      </p:sp>
      <p:sp>
        <p:nvSpPr>
          <p:cNvPr id="6" name="Altbilgi Yer Tutucusu 5"/>
          <p:cNvSpPr>
            <a:spLocks noGrp="1"/>
          </p:cNvSpPr>
          <p:nvPr>
            <p:ph type="ftr" sz="quarter" idx="11"/>
          </p:nvPr>
        </p:nvSpPr>
        <p:spPr/>
        <p:txBody>
          <a:bodyPr/>
          <a:lstStyle/>
          <a:p>
            <a:endParaRPr lang="tr-TR"/>
          </a:p>
        </p:txBody>
      </p:sp>
      <p:sp>
        <p:nvSpPr>
          <p:cNvPr id="7" name="Slayt Numarası Yer Tutucusu 6"/>
          <p:cNvSpPr>
            <a:spLocks noGrp="1"/>
          </p:cNvSpPr>
          <p:nvPr>
            <p:ph type="sldNum" sz="quarter" idx="12"/>
          </p:nvPr>
        </p:nvSpPr>
        <p:spPr/>
        <p:txBody>
          <a:bodyPr/>
          <a:lstStyle/>
          <a:p>
            <a:fld id="{275C3CEC-1BF0-4772-ABB4-CC6639137112}" type="slidenum">
              <a:rPr lang="tr-TR" smtClean="0"/>
              <a:t>‹#›</a:t>
            </a:fld>
            <a:endParaRPr lang="tr-TR"/>
          </a:p>
        </p:txBody>
      </p:sp>
    </p:spTree>
    <p:extLst>
      <p:ext uri="{BB962C8B-B14F-4D97-AF65-F5344CB8AC3E}">
        <p14:creationId xmlns:p14="http://schemas.microsoft.com/office/powerpoint/2010/main" val="55939720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twoTxTwoObj" preserve="1">
  <p:cSld name="Karşılaştırma">
    <p:spTree>
      <p:nvGrpSpPr>
        <p:cNvPr id="1" name=""/>
        <p:cNvGrpSpPr/>
        <p:nvPr/>
      </p:nvGrpSpPr>
      <p:grpSpPr>
        <a:xfrm>
          <a:off x="0" y="0"/>
          <a:ext cx="0" cy="0"/>
          <a:chOff x="0" y="0"/>
          <a:chExt cx="0" cy="0"/>
        </a:xfrm>
      </p:grpSpPr>
      <p:sp>
        <p:nvSpPr>
          <p:cNvPr id="2" name="Unvan 1"/>
          <p:cNvSpPr>
            <a:spLocks noGrp="1"/>
          </p:cNvSpPr>
          <p:nvPr>
            <p:ph type="title"/>
          </p:nvPr>
        </p:nvSpPr>
        <p:spPr>
          <a:xfrm>
            <a:off x="839788" y="365125"/>
            <a:ext cx="10515600" cy="1325563"/>
          </a:xfrm>
        </p:spPr>
        <p:txBody>
          <a:bodyPr/>
          <a:lstStyle/>
          <a:p>
            <a:r>
              <a:rPr lang="tr-TR" smtClean="0"/>
              <a:t>Asıl başlık stili için tıklatın</a:t>
            </a:r>
            <a:endParaRPr lang="tr-TR"/>
          </a:p>
        </p:txBody>
      </p:sp>
      <p:sp>
        <p:nvSpPr>
          <p:cNvPr id="3" name="Metin Yer Tutucusu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tr-TR" smtClean="0"/>
              <a:t>Asıl metin stillerini düzenlemek için tıklatın</a:t>
            </a:r>
          </a:p>
        </p:txBody>
      </p:sp>
      <p:sp>
        <p:nvSpPr>
          <p:cNvPr id="4" name="İçerik Yer Tutucusu 3"/>
          <p:cNvSpPr>
            <a:spLocks noGrp="1"/>
          </p:cNvSpPr>
          <p:nvPr>
            <p:ph sz="half" idx="2"/>
          </p:nvPr>
        </p:nvSpPr>
        <p:spPr>
          <a:xfrm>
            <a:off x="839788" y="2505075"/>
            <a:ext cx="5157787" cy="3684588"/>
          </a:xfrm>
        </p:spPr>
        <p:txBody>
          <a:body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tr-TR"/>
          </a:p>
        </p:txBody>
      </p:sp>
      <p:sp>
        <p:nvSpPr>
          <p:cNvPr id="5" name="Metin Yer Tutucusu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tr-TR" smtClean="0"/>
              <a:t>Asıl metin stillerini düzenlemek için tıklatın</a:t>
            </a:r>
          </a:p>
        </p:txBody>
      </p:sp>
      <p:sp>
        <p:nvSpPr>
          <p:cNvPr id="6" name="İçerik Yer Tutucusu 5"/>
          <p:cNvSpPr>
            <a:spLocks noGrp="1"/>
          </p:cNvSpPr>
          <p:nvPr>
            <p:ph sz="quarter" idx="4"/>
          </p:nvPr>
        </p:nvSpPr>
        <p:spPr>
          <a:xfrm>
            <a:off x="6172200" y="2505075"/>
            <a:ext cx="5183188" cy="3684588"/>
          </a:xfrm>
        </p:spPr>
        <p:txBody>
          <a:body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tr-TR"/>
          </a:p>
        </p:txBody>
      </p:sp>
      <p:sp>
        <p:nvSpPr>
          <p:cNvPr id="7" name="Veri Yer Tutucusu 6"/>
          <p:cNvSpPr>
            <a:spLocks noGrp="1"/>
          </p:cNvSpPr>
          <p:nvPr>
            <p:ph type="dt" sz="half" idx="10"/>
          </p:nvPr>
        </p:nvSpPr>
        <p:spPr/>
        <p:txBody>
          <a:bodyPr/>
          <a:lstStyle/>
          <a:p>
            <a:fld id="{9CB79E9C-769D-4371-A887-F8A821B70F19}" type="datetimeFigureOut">
              <a:rPr lang="tr-TR" smtClean="0"/>
              <a:t>12.3.2015</a:t>
            </a:fld>
            <a:endParaRPr lang="tr-TR"/>
          </a:p>
        </p:txBody>
      </p:sp>
      <p:sp>
        <p:nvSpPr>
          <p:cNvPr id="8" name="Altbilgi Yer Tutucusu 7"/>
          <p:cNvSpPr>
            <a:spLocks noGrp="1"/>
          </p:cNvSpPr>
          <p:nvPr>
            <p:ph type="ftr" sz="quarter" idx="11"/>
          </p:nvPr>
        </p:nvSpPr>
        <p:spPr/>
        <p:txBody>
          <a:bodyPr/>
          <a:lstStyle/>
          <a:p>
            <a:endParaRPr lang="tr-TR"/>
          </a:p>
        </p:txBody>
      </p:sp>
      <p:sp>
        <p:nvSpPr>
          <p:cNvPr id="9" name="Slayt Numarası Yer Tutucusu 8"/>
          <p:cNvSpPr>
            <a:spLocks noGrp="1"/>
          </p:cNvSpPr>
          <p:nvPr>
            <p:ph type="sldNum" sz="quarter" idx="12"/>
          </p:nvPr>
        </p:nvSpPr>
        <p:spPr/>
        <p:txBody>
          <a:bodyPr/>
          <a:lstStyle/>
          <a:p>
            <a:fld id="{275C3CEC-1BF0-4772-ABB4-CC6639137112}" type="slidenum">
              <a:rPr lang="tr-TR" smtClean="0"/>
              <a:t>‹#›</a:t>
            </a:fld>
            <a:endParaRPr lang="tr-TR"/>
          </a:p>
        </p:txBody>
      </p:sp>
    </p:spTree>
    <p:extLst>
      <p:ext uri="{BB962C8B-B14F-4D97-AF65-F5344CB8AC3E}">
        <p14:creationId xmlns:p14="http://schemas.microsoft.com/office/powerpoint/2010/main" val="265898552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type="titleOnly" preserve="1">
  <p:cSld name="Yalnızca Başlık">
    <p:spTree>
      <p:nvGrpSpPr>
        <p:cNvPr id="1" name=""/>
        <p:cNvGrpSpPr/>
        <p:nvPr/>
      </p:nvGrpSpPr>
      <p:grpSpPr>
        <a:xfrm>
          <a:off x="0" y="0"/>
          <a:ext cx="0" cy="0"/>
          <a:chOff x="0" y="0"/>
          <a:chExt cx="0" cy="0"/>
        </a:xfrm>
      </p:grpSpPr>
      <p:sp>
        <p:nvSpPr>
          <p:cNvPr id="2" name="Unvan 1"/>
          <p:cNvSpPr>
            <a:spLocks noGrp="1"/>
          </p:cNvSpPr>
          <p:nvPr>
            <p:ph type="title"/>
          </p:nvPr>
        </p:nvSpPr>
        <p:spPr/>
        <p:txBody>
          <a:bodyPr/>
          <a:lstStyle/>
          <a:p>
            <a:r>
              <a:rPr lang="tr-TR" smtClean="0"/>
              <a:t>Asıl başlık stili için tıklatın</a:t>
            </a:r>
            <a:endParaRPr lang="tr-TR"/>
          </a:p>
        </p:txBody>
      </p:sp>
      <p:sp>
        <p:nvSpPr>
          <p:cNvPr id="3" name="Veri Yer Tutucusu 2"/>
          <p:cNvSpPr>
            <a:spLocks noGrp="1"/>
          </p:cNvSpPr>
          <p:nvPr>
            <p:ph type="dt" sz="half" idx="10"/>
          </p:nvPr>
        </p:nvSpPr>
        <p:spPr/>
        <p:txBody>
          <a:bodyPr/>
          <a:lstStyle/>
          <a:p>
            <a:fld id="{9CB79E9C-769D-4371-A887-F8A821B70F19}" type="datetimeFigureOut">
              <a:rPr lang="tr-TR" smtClean="0"/>
              <a:t>12.3.2015</a:t>
            </a:fld>
            <a:endParaRPr lang="tr-TR"/>
          </a:p>
        </p:txBody>
      </p:sp>
      <p:sp>
        <p:nvSpPr>
          <p:cNvPr id="4" name="Altbilgi Yer Tutucusu 3"/>
          <p:cNvSpPr>
            <a:spLocks noGrp="1"/>
          </p:cNvSpPr>
          <p:nvPr>
            <p:ph type="ftr" sz="quarter" idx="11"/>
          </p:nvPr>
        </p:nvSpPr>
        <p:spPr/>
        <p:txBody>
          <a:bodyPr/>
          <a:lstStyle/>
          <a:p>
            <a:endParaRPr lang="tr-TR"/>
          </a:p>
        </p:txBody>
      </p:sp>
      <p:sp>
        <p:nvSpPr>
          <p:cNvPr id="5" name="Slayt Numarası Yer Tutucusu 4"/>
          <p:cNvSpPr>
            <a:spLocks noGrp="1"/>
          </p:cNvSpPr>
          <p:nvPr>
            <p:ph type="sldNum" sz="quarter" idx="12"/>
          </p:nvPr>
        </p:nvSpPr>
        <p:spPr/>
        <p:txBody>
          <a:bodyPr/>
          <a:lstStyle/>
          <a:p>
            <a:fld id="{275C3CEC-1BF0-4772-ABB4-CC6639137112}" type="slidenum">
              <a:rPr lang="tr-TR" smtClean="0"/>
              <a:t>‹#›</a:t>
            </a:fld>
            <a:endParaRPr lang="tr-TR"/>
          </a:p>
        </p:txBody>
      </p:sp>
    </p:spTree>
    <p:extLst>
      <p:ext uri="{BB962C8B-B14F-4D97-AF65-F5344CB8AC3E}">
        <p14:creationId xmlns:p14="http://schemas.microsoft.com/office/powerpoint/2010/main" val="160779397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Boş">
    <p:spTree>
      <p:nvGrpSpPr>
        <p:cNvPr id="1" name=""/>
        <p:cNvGrpSpPr/>
        <p:nvPr/>
      </p:nvGrpSpPr>
      <p:grpSpPr>
        <a:xfrm>
          <a:off x="0" y="0"/>
          <a:ext cx="0" cy="0"/>
          <a:chOff x="0" y="0"/>
          <a:chExt cx="0" cy="0"/>
        </a:xfrm>
      </p:grpSpPr>
      <p:sp>
        <p:nvSpPr>
          <p:cNvPr id="2" name="Veri Yer Tutucusu 1"/>
          <p:cNvSpPr>
            <a:spLocks noGrp="1"/>
          </p:cNvSpPr>
          <p:nvPr>
            <p:ph type="dt" sz="half" idx="10"/>
          </p:nvPr>
        </p:nvSpPr>
        <p:spPr/>
        <p:txBody>
          <a:bodyPr/>
          <a:lstStyle/>
          <a:p>
            <a:fld id="{9CB79E9C-769D-4371-A887-F8A821B70F19}" type="datetimeFigureOut">
              <a:rPr lang="tr-TR" smtClean="0"/>
              <a:t>12.3.2015</a:t>
            </a:fld>
            <a:endParaRPr lang="tr-TR"/>
          </a:p>
        </p:txBody>
      </p:sp>
      <p:sp>
        <p:nvSpPr>
          <p:cNvPr id="3" name="Altbilgi Yer Tutucusu 2"/>
          <p:cNvSpPr>
            <a:spLocks noGrp="1"/>
          </p:cNvSpPr>
          <p:nvPr>
            <p:ph type="ftr" sz="quarter" idx="11"/>
          </p:nvPr>
        </p:nvSpPr>
        <p:spPr/>
        <p:txBody>
          <a:bodyPr/>
          <a:lstStyle/>
          <a:p>
            <a:endParaRPr lang="tr-TR"/>
          </a:p>
        </p:txBody>
      </p:sp>
      <p:sp>
        <p:nvSpPr>
          <p:cNvPr id="4" name="Slayt Numarası Yer Tutucusu 3"/>
          <p:cNvSpPr>
            <a:spLocks noGrp="1"/>
          </p:cNvSpPr>
          <p:nvPr>
            <p:ph type="sldNum" sz="quarter" idx="12"/>
          </p:nvPr>
        </p:nvSpPr>
        <p:spPr/>
        <p:txBody>
          <a:bodyPr/>
          <a:lstStyle/>
          <a:p>
            <a:fld id="{275C3CEC-1BF0-4772-ABB4-CC6639137112}" type="slidenum">
              <a:rPr lang="tr-TR" smtClean="0"/>
              <a:t>‹#›</a:t>
            </a:fld>
            <a:endParaRPr lang="tr-TR"/>
          </a:p>
        </p:txBody>
      </p:sp>
    </p:spTree>
    <p:extLst>
      <p:ext uri="{BB962C8B-B14F-4D97-AF65-F5344CB8AC3E}">
        <p14:creationId xmlns:p14="http://schemas.microsoft.com/office/powerpoint/2010/main" val="72363257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Başlıklı İçerik">
    <p:spTree>
      <p:nvGrpSpPr>
        <p:cNvPr id="1" name=""/>
        <p:cNvGrpSpPr/>
        <p:nvPr/>
      </p:nvGrpSpPr>
      <p:grpSpPr>
        <a:xfrm>
          <a:off x="0" y="0"/>
          <a:ext cx="0" cy="0"/>
          <a:chOff x="0" y="0"/>
          <a:chExt cx="0" cy="0"/>
        </a:xfrm>
      </p:grpSpPr>
      <p:sp>
        <p:nvSpPr>
          <p:cNvPr id="2" name="Unvan 1"/>
          <p:cNvSpPr>
            <a:spLocks noGrp="1"/>
          </p:cNvSpPr>
          <p:nvPr>
            <p:ph type="title"/>
          </p:nvPr>
        </p:nvSpPr>
        <p:spPr>
          <a:xfrm>
            <a:off x="839788" y="457200"/>
            <a:ext cx="3932237" cy="1600200"/>
          </a:xfrm>
        </p:spPr>
        <p:txBody>
          <a:bodyPr anchor="b"/>
          <a:lstStyle>
            <a:lvl1pPr>
              <a:defRPr sz="3200"/>
            </a:lvl1pPr>
          </a:lstStyle>
          <a:p>
            <a:r>
              <a:rPr lang="tr-TR" smtClean="0"/>
              <a:t>Asıl başlık stili için tıklatın</a:t>
            </a:r>
            <a:endParaRPr lang="tr-TR"/>
          </a:p>
        </p:txBody>
      </p:sp>
      <p:sp>
        <p:nvSpPr>
          <p:cNvPr id="3" name="İçerik Yer Tutucusu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tr-TR"/>
          </a:p>
        </p:txBody>
      </p:sp>
      <p:sp>
        <p:nvSpPr>
          <p:cNvPr id="4" name="Metin Yer Tutucusu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tr-TR" smtClean="0"/>
              <a:t>Asıl metin stillerini düzenlemek için tıklatın</a:t>
            </a:r>
          </a:p>
        </p:txBody>
      </p:sp>
      <p:sp>
        <p:nvSpPr>
          <p:cNvPr id="5" name="Veri Yer Tutucusu 4"/>
          <p:cNvSpPr>
            <a:spLocks noGrp="1"/>
          </p:cNvSpPr>
          <p:nvPr>
            <p:ph type="dt" sz="half" idx="10"/>
          </p:nvPr>
        </p:nvSpPr>
        <p:spPr/>
        <p:txBody>
          <a:bodyPr/>
          <a:lstStyle/>
          <a:p>
            <a:fld id="{9CB79E9C-769D-4371-A887-F8A821B70F19}" type="datetimeFigureOut">
              <a:rPr lang="tr-TR" smtClean="0"/>
              <a:t>12.3.2015</a:t>
            </a:fld>
            <a:endParaRPr lang="tr-TR"/>
          </a:p>
        </p:txBody>
      </p:sp>
      <p:sp>
        <p:nvSpPr>
          <p:cNvPr id="6" name="Altbilgi Yer Tutucusu 5"/>
          <p:cNvSpPr>
            <a:spLocks noGrp="1"/>
          </p:cNvSpPr>
          <p:nvPr>
            <p:ph type="ftr" sz="quarter" idx="11"/>
          </p:nvPr>
        </p:nvSpPr>
        <p:spPr/>
        <p:txBody>
          <a:bodyPr/>
          <a:lstStyle/>
          <a:p>
            <a:endParaRPr lang="tr-TR"/>
          </a:p>
        </p:txBody>
      </p:sp>
      <p:sp>
        <p:nvSpPr>
          <p:cNvPr id="7" name="Slayt Numarası Yer Tutucusu 6"/>
          <p:cNvSpPr>
            <a:spLocks noGrp="1"/>
          </p:cNvSpPr>
          <p:nvPr>
            <p:ph type="sldNum" sz="quarter" idx="12"/>
          </p:nvPr>
        </p:nvSpPr>
        <p:spPr/>
        <p:txBody>
          <a:bodyPr/>
          <a:lstStyle/>
          <a:p>
            <a:fld id="{275C3CEC-1BF0-4772-ABB4-CC6639137112}" type="slidenum">
              <a:rPr lang="tr-TR" smtClean="0"/>
              <a:t>‹#›</a:t>
            </a:fld>
            <a:endParaRPr lang="tr-TR"/>
          </a:p>
        </p:txBody>
      </p:sp>
    </p:spTree>
    <p:extLst>
      <p:ext uri="{BB962C8B-B14F-4D97-AF65-F5344CB8AC3E}">
        <p14:creationId xmlns:p14="http://schemas.microsoft.com/office/powerpoint/2010/main" val="328483751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Başlıklı Resim">
    <p:spTree>
      <p:nvGrpSpPr>
        <p:cNvPr id="1" name=""/>
        <p:cNvGrpSpPr/>
        <p:nvPr/>
      </p:nvGrpSpPr>
      <p:grpSpPr>
        <a:xfrm>
          <a:off x="0" y="0"/>
          <a:ext cx="0" cy="0"/>
          <a:chOff x="0" y="0"/>
          <a:chExt cx="0" cy="0"/>
        </a:xfrm>
      </p:grpSpPr>
      <p:sp>
        <p:nvSpPr>
          <p:cNvPr id="2" name="Unvan 1"/>
          <p:cNvSpPr>
            <a:spLocks noGrp="1"/>
          </p:cNvSpPr>
          <p:nvPr>
            <p:ph type="title"/>
          </p:nvPr>
        </p:nvSpPr>
        <p:spPr>
          <a:xfrm>
            <a:off x="839788" y="457200"/>
            <a:ext cx="3932237" cy="1600200"/>
          </a:xfrm>
        </p:spPr>
        <p:txBody>
          <a:bodyPr anchor="b"/>
          <a:lstStyle>
            <a:lvl1pPr>
              <a:defRPr sz="3200"/>
            </a:lvl1pPr>
          </a:lstStyle>
          <a:p>
            <a:r>
              <a:rPr lang="tr-TR" smtClean="0"/>
              <a:t>Asıl başlık stili için tıklatın</a:t>
            </a:r>
            <a:endParaRPr lang="tr-TR"/>
          </a:p>
        </p:txBody>
      </p:sp>
      <p:sp>
        <p:nvSpPr>
          <p:cNvPr id="3" name="Resim Yer Tutucusu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tr-TR"/>
          </a:p>
        </p:txBody>
      </p:sp>
      <p:sp>
        <p:nvSpPr>
          <p:cNvPr id="4" name="Metin Yer Tutucusu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tr-TR" smtClean="0"/>
              <a:t>Asıl metin stillerini düzenlemek için tıklatın</a:t>
            </a:r>
          </a:p>
        </p:txBody>
      </p:sp>
      <p:sp>
        <p:nvSpPr>
          <p:cNvPr id="5" name="Veri Yer Tutucusu 4"/>
          <p:cNvSpPr>
            <a:spLocks noGrp="1"/>
          </p:cNvSpPr>
          <p:nvPr>
            <p:ph type="dt" sz="half" idx="10"/>
          </p:nvPr>
        </p:nvSpPr>
        <p:spPr/>
        <p:txBody>
          <a:bodyPr/>
          <a:lstStyle/>
          <a:p>
            <a:fld id="{9CB79E9C-769D-4371-A887-F8A821B70F19}" type="datetimeFigureOut">
              <a:rPr lang="tr-TR" smtClean="0"/>
              <a:t>12.3.2015</a:t>
            </a:fld>
            <a:endParaRPr lang="tr-TR"/>
          </a:p>
        </p:txBody>
      </p:sp>
      <p:sp>
        <p:nvSpPr>
          <p:cNvPr id="6" name="Altbilgi Yer Tutucusu 5"/>
          <p:cNvSpPr>
            <a:spLocks noGrp="1"/>
          </p:cNvSpPr>
          <p:nvPr>
            <p:ph type="ftr" sz="quarter" idx="11"/>
          </p:nvPr>
        </p:nvSpPr>
        <p:spPr/>
        <p:txBody>
          <a:bodyPr/>
          <a:lstStyle/>
          <a:p>
            <a:endParaRPr lang="tr-TR"/>
          </a:p>
        </p:txBody>
      </p:sp>
      <p:sp>
        <p:nvSpPr>
          <p:cNvPr id="7" name="Slayt Numarası Yer Tutucusu 6"/>
          <p:cNvSpPr>
            <a:spLocks noGrp="1"/>
          </p:cNvSpPr>
          <p:nvPr>
            <p:ph type="sldNum" sz="quarter" idx="12"/>
          </p:nvPr>
        </p:nvSpPr>
        <p:spPr/>
        <p:txBody>
          <a:bodyPr/>
          <a:lstStyle/>
          <a:p>
            <a:fld id="{275C3CEC-1BF0-4772-ABB4-CC6639137112}" type="slidenum">
              <a:rPr lang="tr-TR" smtClean="0"/>
              <a:t>‹#›</a:t>
            </a:fld>
            <a:endParaRPr lang="tr-TR"/>
          </a:p>
        </p:txBody>
      </p:sp>
    </p:spTree>
    <p:extLst>
      <p:ext uri="{BB962C8B-B14F-4D97-AF65-F5344CB8AC3E}">
        <p14:creationId xmlns:p14="http://schemas.microsoft.com/office/powerpoint/2010/main" val="94273568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Başlık Yer Tutucusu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tr-TR" smtClean="0"/>
              <a:t>Asıl başlık stili için tıklatın</a:t>
            </a:r>
            <a:endParaRPr lang="tr-TR"/>
          </a:p>
        </p:txBody>
      </p:sp>
      <p:sp>
        <p:nvSpPr>
          <p:cNvPr id="3" name="Metin Yer Tutucusu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tr-TR"/>
          </a:p>
        </p:txBody>
      </p:sp>
      <p:sp>
        <p:nvSpPr>
          <p:cNvPr id="4" name="Veri Yer Tutucusu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9CB79E9C-769D-4371-A887-F8A821B70F19}" type="datetimeFigureOut">
              <a:rPr lang="tr-TR" smtClean="0"/>
              <a:t>12.3.2015</a:t>
            </a:fld>
            <a:endParaRPr lang="tr-TR"/>
          </a:p>
        </p:txBody>
      </p:sp>
      <p:sp>
        <p:nvSpPr>
          <p:cNvPr id="5" name="Altbilgi Yer Tutucusu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tr-TR"/>
          </a:p>
        </p:txBody>
      </p:sp>
      <p:sp>
        <p:nvSpPr>
          <p:cNvPr id="6" name="Slayt Numarası Yer Tutucusu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275C3CEC-1BF0-4772-ABB4-CC6639137112}" type="slidenum">
              <a:rPr lang="tr-TR" smtClean="0"/>
              <a:t>‹#›</a:t>
            </a:fld>
            <a:endParaRPr lang="tr-TR"/>
          </a:p>
        </p:txBody>
      </p:sp>
    </p:spTree>
    <p:extLst>
      <p:ext uri="{BB962C8B-B14F-4D97-AF65-F5344CB8AC3E}">
        <p14:creationId xmlns:p14="http://schemas.microsoft.com/office/powerpoint/2010/main" val="3142617328"/>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tr-T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8" Type="http://schemas.openxmlformats.org/officeDocument/2006/relationships/image" Target="../media/image59.jpeg"/><Relationship Id="rId3" Type="http://schemas.openxmlformats.org/officeDocument/2006/relationships/image" Target="../media/image54.jpeg"/><Relationship Id="rId7" Type="http://schemas.openxmlformats.org/officeDocument/2006/relationships/image" Target="../media/image58.jpeg"/><Relationship Id="rId12" Type="http://schemas.openxmlformats.org/officeDocument/2006/relationships/image" Target="../media/image63.jpeg"/><Relationship Id="rId2" Type="http://schemas.openxmlformats.org/officeDocument/2006/relationships/image" Target="../media/image53.jpeg"/><Relationship Id="rId1" Type="http://schemas.openxmlformats.org/officeDocument/2006/relationships/slideLayout" Target="../slideLayouts/slideLayout7.xml"/><Relationship Id="rId6" Type="http://schemas.openxmlformats.org/officeDocument/2006/relationships/image" Target="../media/image57.jpeg"/><Relationship Id="rId11" Type="http://schemas.openxmlformats.org/officeDocument/2006/relationships/image" Target="../media/image62.png"/><Relationship Id="rId5" Type="http://schemas.openxmlformats.org/officeDocument/2006/relationships/image" Target="../media/image56.jpeg"/><Relationship Id="rId10" Type="http://schemas.openxmlformats.org/officeDocument/2006/relationships/image" Target="../media/image61.jpeg"/><Relationship Id="rId4" Type="http://schemas.openxmlformats.org/officeDocument/2006/relationships/image" Target="../media/image55.jpeg"/><Relationship Id="rId9" Type="http://schemas.openxmlformats.org/officeDocument/2006/relationships/image" Target="../media/image60.jpeg"/></Relationships>
</file>

<file path=ppt/slides/_rels/slide11.xml.rels><?xml version="1.0" encoding="UTF-8" standalone="yes"?>
<Relationships xmlns="http://schemas.openxmlformats.org/package/2006/relationships"><Relationship Id="rId8" Type="http://schemas.openxmlformats.org/officeDocument/2006/relationships/image" Target="../media/image69.jpeg"/><Relationship Id="rId3" Type="http://schemas.openxmlformats.org/officeDocument/2006/relationships/image" Target="../media/image65.png"/><Relationship Id="rId7" Type="http://schemas.openxmlformats.org/officeDocument/2006/relationships/image" Target="../media/image68.png"/><Relationship Id="rId2" Type="http://schemas.openxmlformats.org/officeDocument/2006/relationships/image" Target="../media/image64.png"/><Relationship Id="rId1" Type="http://schemas.openxmlformats.org/officeDocument/2006/relationships/slideLayout" Target="../slideLayouts/slideLayout7.xml"/><Relationship Id="rId6" Type="http://schemas.openxmlformats.org/officeDocument/2006/relationships/image" Target="../media/image67.png"/><Relationship Id="rId5" Type="http://schemas.openxmlformats.org/officeDocument/2006/relationships/image" Target="../media/image66.png"/><Relationship Id="rId4" Type="http://schemas.microsoft.com/office/2007/relationships/hdphoto" Target="../media/hdphoto1.wdp"/></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70.emf"/></Relationships>
</file>

<file path=ppt/slides/_rels/slide14.xml.rels><?xml version="1.0" encoding="UTF-8" standalone="yes"?>
<Relationships xmlns="http://schemas.openxmlformats.org/package/2006/relationships"><Relationship Id="rId2" Type="http://schemas.openxmlformats.org/officeDocument/2006/relationships/image" Target="../media/image71.emf"/><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71.emf"/><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71.emf"/><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image" Target="../media/image4.png"/><Relationship Id="rId1" Type="http://schemas.openxmlformats.org/officeDocument/2006/relationships/slideLayout" Target="../slideLayouts/slideLayout7.xml"/><Relationship Id="rId4" Type="http://schemas.openxmlformats.org/officeDocument/2006/relationships/image" Target="../media/image72.png"/></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8" Type="http://schemas.openxmlformats.org/officeDocument/2006/relationships/image" Target="../media/image7.emf"/><Relationship Id="rId13" Type="http://schemas.openxmlformats.org/officeDocument/2006/relationships/image" Target="../media/image12.jpeg"/><Relationship Id="rId3" Type="http://schemas.openxmlformats.org/officeDocument/2006/relationships/image" Target="../media/image2.gif"/><Relationship Id="rId7" Type="http://schemas.openxmlformats.org/officeDocument/2006/relationships/image" Target="../media/image6.png"/><Relationship Id="rId12" Type="http://schemas.openxmlformats.org/officeDocument/2006/relationships/image" Target="../media/image11.emf"/><Relationship Id="rId2" Type="http://schemas.openxmlformats.org/officeDocument/2006/relationships/image" Target="../media/image1.jpeg"/><Relationship Id="rId1" Type="http://schemas.openxmlformats.org/officeDocument/2006/relationships/slideLayout" Target="../slideLayouts/slideLayout7.xml"/><Relationship Id="rId6" Type="http://schemas.openxmlformats.org/officeDocument/2006/relationships/image" Target="../media/image5.png"/><Relationship Id="rId11" Type="http://schemas.openxmlformats.org/officeDocument/2006/relationships/image" Target="../media/image10.emf"/><Relationship Id="rId5" Type="http://schemas.openxmlformats.org/officeDocument/2006/relationships/image" Target="../media/image4.png"/><Relationship Id="rId10" Type="http://schemas.openxmlformats.org/officeDocument/2006/relationships/image" Target="../media/image9.png"/><Relationship Id="rId4" Type="http://schemas.openxmlformats.org/officeDocument/2006/relationships/image" Target="../media/image3.jpg"/><Relationship Id="rId9" Type="http://schemas.openxmlformats.org/officeDocument/2006/relationships/image" Target="../media/image8.jpg"/><Relationship Id="rId14" Type="http://schemas.openxmlformats.org/officeDocument/2006/relationships/image" Target="../media/image13.jpeg"/></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26.png"/><Relationship Id="rId18" Type="http://schemas.openxmlformats.org/officeDocument/2006/relationships/oleObject" Target="../embeddings/oleObject5.bin"/><Relationship Id="rId3" Type="http://schemas.openxmlformats.org/officeDocument/2006/relationships/image" Target="../media/image20.emf"/><Relationship Id="rId21" Type="http://schemas.openxmlformats.org/officeDocument/2006/relationships/image" Target="../media/image19.wmf"/><Relationship Id="rId7" Type="http://schemas.openxmlformats.org/officeDocument/2006/relationships/image" Target="../media/image14.wmf"/><Relationship Id="rId12" Type="http://schemas.openxmlformats.org/officeDocument/2006/relationships/image" Target="../media/image25.png"/><Relationship Id="rId17" Type="http://schemas.openxmlformats.org/officeDocument/2006/relationships/image" Target="../media/image17.wmf"/><Relationship Id="rId2" Type="http://schemas.openxmlformats.org/officeDocument/2006/relationships/slideLayout" Target="../slideLayouts/slideLayout7.xml"/><Relationship Id="rId16" Type="http://schemas.openxmlformats.org/officeDocument/2006/relationships/oleObject" Target="../embeddings/oleObject4.bin"/><Relationship Id="rId20" Type="http://schemas.openxmlformats.org/officeDocument/2006/relationships/oleObject" Target="../embeddings/oleObject6.bin"/><Relationship Id="rId1" Type="http://schemas.openxmlformats.org/officeDocument/2006/relationships/vmlDrawing" Target="../drawings/vmlDrawing1.vml"/><Relationship Id="rId6" Type="http://schemas.openxmlformats.org/officeDocument/2006/relationships/oleObject" Target="../embeddings/oleObject1.bin"/><Relationship Id="rId11" Type="http://schemas.openxmlformats.org/officeDocument/2006/relationships/image" Target="../media/image24.emf"/><Relationship Id="rId5" Type="http://schemas.openxmlformats.org/officeDocument/2006/relationships/image" Target="../media/image22.png"/><Relationship Id="rId15" Type="http://schemas.openxmlformats.org/officeDocument/2006/relationships/image" Target="../media/image16.wmf"/><Relationship Id="rId10" Type="http://schemas.openxmlformats.org/officeDocument/2006/relationships/image" Target="../media/image23.emf"/><Relationship Id="rId19" Type="http://schemas.openxmlformats.org/officeDocument/2006/relationships/image" Target="../media/image18.wmf"/><Relationship Id="rId4" Type="http://schemas.openxmlformats.org/officeDocument/2006/relationships/image" Target="../media/image21.png"/><Relationship Id="rId9" Type="http://schemas.openxmlformats.org/officeDocument/2006/relationships/image" Target="../media/image15.wmf"/><Relationship Id="rId14" Type="http://schemas.openxmlformats.org/officeDocument/2006/relationships/oleObject" Target="../embeddings/oleObject3.bin"/></Relationships>
</file>

<file path=ppt/slides/_rels/slide4.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27.jpeg"/><Relationship Id="rId1" Type="http://schemas.openxmlformats.org/officeDocument/2006/relationships/slideLayout" Target="../slideLayouts/slideLayout7.xml"/><Relationship Id="rId5" Type="http://schemas.openxmlformats.org/officeDocument/2006/relationships/image" Target="../media/image30.png"/><Relationship Id="rId4" Type="http://schemas.openxmlformats.org/officeDocument/2006/relationships/image" Target="../media/image29.jpeg"/></Relationships>
</file>

<file path=ppt/slides/_rels/slide5.xml.rels><?xml version="1.0" encoding="UTF-8" standalone="yes"?>
<Relationships xmlns="http://schemas.openxmlformats.org/package/2006/relationships"><Relationship Id="rId8" Type="http://schemas.openxmlformats.org/officeDocument/2006/relationships/image" Target="../media/image33.wmf"/><Relationship Id="rId13" Type="http://schemas.openxmlformats.org/officeDocument/2006/relationships/oleObject" Target="../embeddings/oleObject12.bin"/><Relationship Id="rId18" Type="http://schemas.openxmlformats.org/officeDocument/2006/relationships/image" Target="../media/image38.wmf"/><Relationship Id="rId26" Type="http://schemas.openxmlformats.org/officeDocument/2006/relationships/oleObject" Target="../embeddings/oleObject19.bin"/><Relationship Id="rId3" Type="http://schemas.openxmlformats.org/officeDocument/2006/relationships/oleObject" Target="../embeddings/oleObject7.bin"/><Relationship Id="rId21" Type="http://schemas.openxmlformats.org/officeDocument/2006/relationships/oleObject" Target="../embeddings/oleObject16.bin"/><Relationship Id="rId7" Type="http://schemas.openxmlformats.org/officeDocument/2006/relationships/oleObject" Target="../embeddings/oleObject9.bin"/><Relationship Id="rId12" Type="http://schemas.openxmlformats.org/officeDocument/2006/relationships/image" Target="../media/image35.wmf"/><Relationship Id="rId17" Type="http://schemas.openxmlformats.org/officeDocument/2006/relationships/oleObject" Target="../embeddings/oleObject14.bin"/><Relationship Id="rId25" Type="http://schemas.openxmlformats.org/officeDocument/2006/relationships/image" Target="../media/image41.wmf"/><Relationship Id="rId2" Type="http://schemas.openxmlformats.org/officeDocument/2006/relationships/slideLayout" Target="../slideLayouts/slideLayout7.xml"/><Relationship Id="rId16" Type="http://schemas.openxmlformats.org/officeDocument/2006/relationships/image" Target="../media/image37.wmf"/><Relationship Id="rId20" Type="http://schemas.openxmlformats.org/officeDocument/2006/relationships/image" Target="../media/image39.wmf"/><Relationship Id="rId29" Type="http://schemas.openxmlformats.org/officeDocument/2006/relationships/image" Target="../media/image43.wmf"/><Relationship Id="rId1" Type="http://schemas.openxmlformats.org/officeDocument/2006/relationships/vmlDrawing" Target="../drawings/vmlDrawing2.vml"/><Relationship Id="rId6" Type="http://schemas.openxmlformats.org/officeDocument/2006/relationships/image" Target="../media/image32.wmf"/><Relationship Id="rId11" Type="http://schemas.openxmlformats.org/officeDocument/2006/relationships/oleObject" Target="../embeddings/oleObject11.bin"/><Relationship Id="rId24" Type="http://schemas.openxmlformats.org/officeDocument/2006/relationships/oleObject" Target="../embeddings/oleObject18.bin"/><Relationship Id="rId5" Type="http://schemas.openxmlformats.org/officeDocument/2006/relationships/oleObject" Target="../embeddings/oleObject8.bin"/><Relationship Id="rId15" Type="http://schemas.openxmlformats.org/officeDocument/2006/relationships/oleObject" Target="../embeddings/oleObject13.bin"/><Relationship Id="rId23" Type="http://schemas.openxmlformats.org/officeDocument/2006/relationships/oleObject" Target="../embeddings/oleObject17.bin"/><Relationship Id="rId28" Type="http://schemas.openxmlformats.org/officeDocument/2006/relationships/oleObject" Target="../embeddings/oleObject20.bin"/><Relationship Id="rId10" Type="http://schemas.openxmlformats.org/officeDocument/2006/relationships/image" Target="../media/image34.wmf"/><Relationship Id="rId19" Type="http://schemas.openxmlformats.org/officeDocument/2006/relationships/oleObject" Target="../embeddings/oleObject15.bin"/><Relationship Id="rId31" Type="http://schemas.openxmlformats.org/officeDocument/2006/relationships/image" Target="../media/image44.wmf"/><Relationship Id="rId4" Type="http://schemas.openxmlformats.org/officeDocument/2006/relationships/image" Target="../media/image31.wmf"/><Relationship Id="rId9" Type="http://schemas.openxmlformats.org/officeDocument/2006/relationships/oleObject" Target="../embeddings/oleObject10.bin"/><Relationship Id="rId14" Type="http://schemas.openxmlformats.org/officeDocument/2006/relationships/image" Target="../media/image36.wmf"/><Relationship Id="rId22" Type="http://schemas.openxmlformats.org/officeDocument/2006/relationships/image" Target="../media/image40.wmf"/><Relationship Id="rId27" Type="http://schemas.openxmlformats.org/officeDocument/2006/relationships/image" Target="../media/image42.wmf"/><Relationship Id="rId30" Type="http://schemas.openxmlformats.org/officeDocument/2006/relationships/oleObject" Target="../embeddings/oleObject21.bin"/></Relationships>
</file>

<file path=ppt/slides/_rels/slide6.xml.rels><?xml version="1.0" encoding="UTF-8" standalone="yes"?>
<Relationships xmlns="http://schemas.openxmlformats.org/package/2006/relationships"><Relationship Id="rId8" Type="http://schemas.openxmlformats.org/officeDocument/2006/relationships/image" Target="../media/image47.wmf"/><Relationship Id="rId3" Type="http://schemas.openxmlformats.org/officeDocument/2006/relationships/oleObject" Target="../embeddings/oleObject22.bin"/><Relationship Id="rId7" Type="http://schemas.openxmlformats.org/officeDocument/2006/relationships/oleObject" Target="../embeddings/oleObject24.bin"/><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46.wmf"/><Relationship Id="rId5" Type="http://schemas.openxmlformats.org/officeDocument/2006/relationships/oleObject" Target="../embeddings/oleObject23.bin"/><Relationship Id="rId10" Type="http://schemas.openxmlformats.org/officeDocument/2006/relationships/image" Target="../media/image48.wmf"/><Relationship Id="rId4" Type="http://schemas.openxmlformats.org/officeDocument/2006/relationships/image" Target="../media/image45.wmf"/><Relationship Id="rId9" Type="http://schemas.openxmlformats.org/officeDocument/2006/relationships/oleObject" Target="../embeddings/oleObject25.bin"/></Relationships>
</file>

<file path=ppt/slides/_rels/slide7.xml.rels><?xml version="1.0" encoding="UTF-8" standalone="yes"?>
<Relationships xmlns="http://schemas.openxmlformats.org/package/2006/relationships"><Relationship Id="rId3" Type="http://schemas.openxmlformats.org/officeDocument/2006/relationships/image" Target="../media/image50.emf"/><Relationship Id="rId2" Type="http://schemas.openxmlformats.org/officeDocument/2006/relationships/image" Target="../media/image49.emf"/><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2" Type="http://schemas.openxmlformats.org/officeDocument/2006/relationships/image" Target="../media/image51.emf"/><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2" Type="http://schemas.openxmlformats.org/officeDocument/2006/relationships/image" Target="../media/image52.emf"/><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Metin kutusu 1"/>
          <p:cNvSpPr txBox="1"/>
          <p:nvPr/>
        </p:nvSpPr>
        <p:spPr>
          <a:xfrm>
            <a:off x="644324" y="4519120"/>
            <a:ext cx="5357236" cy="2031325"/>
          </a:xfrm>
          <a:prstGeom prst="rect">
            <a:avLst/>
          </a:prstGeom>
          <a:noFill/>
        </p:spPr>
        <p:txBody>
          <a:bodyPr wrap="none" rtlCol="0">
            <a:spAutoFit/>
          </a:bodyPr>
          <a:lstStyle/>
          <a:p>
            <a:r>
              <a:rPr lang="tr-TR" dirty="0" smtClean="0"/>
              <a:t>Kutuplar</a:t>
            </a:r>
          </a:p>
          <a:p>
            <a:r>
              <a:rPr lang="tr-TR" dirty="0" smtClean="0"/>
              <a:t>Ekvator</a:t>
            </a:r>
          </a:p>
          <a:p>
            <a:r>
              <a:rPr lang="tr-TR" dirty="0" smtClean="0"/>
              <a:t>Başlangıç Meridyeni</a:t>
            </a:r>
          </a:p>
          <a:p>
            <a:r>
              <a:rPr lang="tr-TR" dirty="0" smtClean="0"/>
              <a:t>Ekvator Düzlemi</a:t>
            </a:r>
          </a:p>
          <a:p>
            <a:r>
              <a:rPr lang="tr-TR" dirty="0" smtClean="0"/>
              <a:t>Başlangıç Meridyeni ve Tarih Değiştirme Çizgisi Düzlemi</a:t>
            </a:r>
          </a:p>
          <a:p>
            <a:r>
              <a:rPr lang="tr-TR" dirty="0" smtClean="0"/>
              <a:t>Enlem, Paralel</a:t>
            </a:r>
          </a:p>
          <a:p>
            <a:r>
              <a:rPr lang="tr-TR" dirty="0" smtClean="0"/>
              <a:t>Boylam, Meridyen</a:t>
            </a:r>
          </a:p>
        </p:txBody>
      </p:sp>
      <p:sp>
        <p:nvSpPr>
          <p:cNvPr id="3" name="Metin kutusu 2"/>
          <p:cNvSpPr txBox="1"/>
          <p:nvPr/>
        </p:nvSpPr>
        <p:spPr>
          <a:xfrm>
            <a:off x="6272964" y="4519120"/>
            <a:ext cx="4040273" cy="2031325"/>
          </a:xfrm>
          <a:prstGeom prst="rect">
            <a:avLst/>
          </a:prstGeom>
          <a:noFill/>
        </p:spPr>
        <p:txBody>
          <a:bodyPr wrap="none" rtlCol="0">
            <a:spAutoFit/>
          </a:bodyPr>
          <a:lstStyle/>
          <a:p>
            <a:r>
              <a:rPr lang="tr-TR" dirty="0" smtClean="0"/>
              <a:t>Projeksiyonlar</a:t>
            </a:r>
          </a:p>
          <a:p>
            <a:r>
              <a:rPr lang="tr-TR" dirty="0" smtClean="0"/>
              <a:t>Trigonometrik Bağıntılar, Cetvel Kullanımı</a:t>
            </a:r>
          </a:p>
          <a:p>
            <a:r>
              <a:rPr lang="tr-TR" dirty="0" smtClean="0"/>
              <a:t>Dik ve paralel Çizimi</a:t>
            </a:r>
          </a:p>
          <a:p>
            <a:r>
              <a:rPr lang="tr-TR" dirty="0" smtClean="0"/>
              <a:t>Uzunluk Ölçüleri</a:t>
            </a:r>
          </a:p>
          <a:p>
            <a:r>
              <a:rPr lang="tr-TR" dirty="0" smtClean="0"/>
              <a:t>Ölçek</a:t>
            </a:r>
          </a:p>
          <a:p>
            <a:r>
              <a:rPr lang="tr-TR" dirty="0" smtClean="0"/>
              <a:t>Projeksiyon ve Yüzeyler</a:t>
            </a:r>
          </a:p>
          <a:p>
            <a:r>
              <a:rPr lang="tr-TR" dirty="0" smtClean="0"/>
              <a:t>Düzlem Projeksiyonlar</a:t>
            </a:r>
          </a:p>
        </p:txBody>
      </p:sp>
      <p:sp>
        <p:nvSpPr>
          <p:cNvPr id="4" name="Metin kutusu 3"/>
          <p:cNvSpPr txBox="1"/>
          <p:nvPr/>
        </p:nvSpPr>
        <p:spPr>
          <a:xfrm>
            <a:off x="7288250" y="935915"/>
            <a:ext cx="4395499" cy="1077218"/>
          </a:xfrm>
          <a:prstGeom prst="rect">
            <a:avLst/>
          </a:prstGeom>
          <a:noFill/>
        </p:spPr>
        <p:txBody>
          <a:bodyPr wrap="none" rtlCol="0">
            <a:spAutoFit/>
          </a:bodyPr>
          <a:lstStyle/>
          <a:p>
            <a:pPr algn="r"/>
            <a:r>
              <a:rPr lang="tr-TR" sz="3200" b="1" dirty="0" err="1" smtClean="0"/>
              <a:t>Karografya</a:t>
            </a:r>
            <a:endParaRPr lang="tr-TR" sz="3200" b="1" dirty="0" smtClean="0"/>
          </a:p>
          <a:p>
            <a:pPr algn="r"/>
            <a:r>
              <a:rPr lang="tr-TR" sz="3200" dirty="0" smtClean="0"/>
              <a:t>Yrd. Doç. Dr. Erkan Yılmaz</a:t>
            </a:r>
            <a:endParaRPr lang="tr-TR" sz="3200" dirty="0"/>
          </a:p>
        </p:txBody>
      </p:sp>
    </p:spTree>
    <p:extLst>
      <p:ext uri="{BB962C8B-B14F-4D97-AF65-F5344CB8AC3E}">
        <p14:creationId xmlns:p14="http://schemas.microsoft.com/office/powerpoint/2010/main" val="993531773"/>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97282" name="Picture 2" descr="Mollweide projection SW.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4205759" cy="2118213"/>
          </a:xfrm>
          <a:prstGeom prst="rect">
            <a:avLst/>
          </a:prstGeom>
          <a:noFill/>
          <a:extLst>
            <a:ext uri="{909E8E84-426E-40DD-AFC4-6F175D3DCCD1}">
              <a14:hiddenFill xmlns:a14="http://schemas.microsoft.com/office/drawing/2010/main">
                <a:solidFill>
                  <a:srgbClr val="FFFFFF"/>
                </a:solidFill>
              </a14:hiddenFill>
            </a:ext>
          </a:extLst>
        </p:spPr>
      </p:pic>
      <p:pic>
        <p:nvPicPr>
          <p:cNvPr id="97284" name="Picture 4" descr="Goode homolosine projection SW.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0" y="2346348"/>
            <a:ext cx="4633686" cy="2027238"/>
          </a:xfrm>
          <a:prstGeom prst="rect">
            <a:avLst/>
          </a:prstGeom>
          <a:noFill/>
          <a:extLst>
            <a:ext uri="{909E8E84-426E-40DD-AFC4-6F175D3DCCD1}">
              <a14:hiddenFill xmlns:a14="http://schemas.microsoft.com/office/drawing/2010/main">
                <a:solidFill>
                  <a:srgbClr val="FFFFFF"/>
                </a:solidFill>
              </a14:hiddenFill>
            </a:ext>
          </a:extLst>
        </p:spPr>
      </p:pic>
      <p:pic>
        <p:nvPicPr>
          <p:cNvPr id="97286" name="Picture 6" descr="Werner projection SW.jp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9832931" y="4486237"/>
            <a:ext cx="2121707" cy="2127923"/>
          </a:xfrm>
          <a:prstGeom prst="rect">
            <a:avLst/>
          </a:prstGeom>
          <a:noFill/>
          <a:extLst>
            <a:ext uri="{909E8E84-426E-40DD-AFC4-6F175D3DCCD1}">
              <a14:hiddenFill xmlns:a14="http://schemas.microsoft.com/office/drawing/2010/main">
                <a:solidFill>
                  <a:srgbClr val="FFFFFF"/>
                </a:solidFill>
              </a14:hiddenFill>
            </a:ext>
          </a:extLst>
        </p:spPr>
      </p:pic>
      <p:pic>
        <p:nvPicPr>
          <p:cNvPr id="97288" name="Picture 8" descr="Gnomonic projection SW.jpg"/>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446192" y="98353"/>
            <a:ext cx="2399994" cy="2399994"/>
          </a:xfrm>
          <a:prstGeom prst="rect">
            <a:avLst/>
          </a:prstGeom>
          <a:noFill/>
          <a:extLst>
            <a:ext uri="{909E8E84-426E-40DD-AFC4-6F175D3DCCD1}">
              <a14:hiddenFill xmlns:a14="http://schemas.microsoft.com/office/drawing/2010/main">
                <a:solidFill>
                  <a:srgbClr val="FFFFFF"/>
                </a:solidFill>
              </a14:hiddenFill>
            </a:ext>
          </a:extLst>
        </p:spPr>
      </p:pic>
      <p:pic>
        <p:nvPicPr>
          <p:cNvPr id="97290" name="Picture 10" descr="Azimuthal equidistant projection SW.jpg"/>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5646189" y="2498347"/>
            <a:ext cx="2080491" cy="2080491"/>
          </a:xfrm>
          <a:prstGeom prst="rect">
            <a:avLst/>
          </a:prstGeom>
          <a:noFill/>
          <a:extLst>
            <a:ext uri="{909E8E84-426E-40DD-AFC4-6F175D3DCCD1}">
              <a14:hiddenFill xmlns:a14="http://schemas.microsoft.com/office/drawing/2010/main">
                <a:solidFill>
                  <a:srgbClr val="FFFFFF"/>
                </a:solidFill>
              </a14:hiddenFill>
            </a:ext>
          </a:extLst>
        </p:spPr>
      </p:pic>
      <p:pic>
        <p:nvPicPr>
          <p:cNvPr id="97292" name="Picture 12" descr="Mercator projection SW.jpg"/>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8914681" y="98353"/>
            <a:ext cx="3060568" cy="2596701"/>
          </a:xfrm>
          <a:prstGeom prst="rect">
            <a:avLst/>
          </a:prstGeom>
          <a:noFill/>
          <a:extLst>
            <a:ext uri="{909E8E84-426E-40DD-AFC4-6F175D3DCCD1}">
              <a14:hiddenFill xmlns:a14="http://schemas.microsoft.com/office/drawing/2010/main">
                <a:solidFill>
                  <a:srgbClr val="FFFFFF"/>
                </a:solidFill>
              </a14:hiddenFill>
            </a:ext>
          </a:extLst>
        </p:spPr>
      </p:pic>
      <p:pic>
        <p:nvPicPr>
          <p:cNvPr id="97294" name="Picture 14" descr="Orthographic projection SW.jpg"/>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511677" y="4561241"/>
            <a:ext cx="2250403" cy="2250403"/>
          </a:xfrm>
          <a:prstGeom prst="rect">
            <a:avLst/>
          </a:prstGeom>
          <a:noFill/>
          <a:extLst>
            <a:ext uri="{909E8E84-426E-40DD-AFC4-6F175D3DCCD1}">
              <a14:hiddenFill xmlns:a14="http://schemas.microsoft.com/office/drawing/2010/main">
                <a:solidFill>
                  <a:srgbClr val="FFFFFF"/>
                </a:solidFill>
              </a14:hiddenFill>
            </a:ext>
          </a:extLst>
        </p:spPr>
      </p:pic>
      <p:pic>
        <p:nvPicPr>
          <p:cNvPr id="7170" name="Picture 2" descr="Albers projection SW.jpg"/>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3026921" y="5052903"/>
            <a:ext cx="2619268" cy="1537456"/>
          </a:xfrm>
          <a:prstGeom prst="rect">
            <a:avLst/>
          </a:prstGeom>
          <a:noFill/>
          <a:extLst>
            <a:ext uri="{909E8E84-426E-40DD-AFC4-6F175D3DCCD1}">
              <a14:hiddenFill xmlns:a14="http://schemas.microsoft.com/office/drawing/2010/main">
                <a:solidFill>
                  <a:srgbClr val="FFFFFF"/>
                </a:solidFill>
              </a14:hiddenFill>
            </a:ext>
          </a:extLst>
        </p:spPr>
      </p:pic>
      <p:pic>
        <p:nvPicPr>
          <p:cNvPr id="7172" name="Picture 4" descr="Equirectangular projection SW.jpg"/>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5968239" y="5052903"/>
            <a:ext cx="3037283" cy="1529715"/>
          </a:xfrm>
          <a:prstGeom prst="rect">
            <a:avLst/>
          </a:prstGeom>
          <a:noFill/>
          <a:extLst>
            <a:ext uri="{909E8E84-426E-40DD-AFC4-6F175D3DCCD1}">
              <a14:hiddenFill xmlns:a14="http://schemas.microsoft.com/office/drawing/2010/main">
                <a:solidFill>
                  <a:srgbClr val="FFFFFF"/>
                </a:solidFill>
              </a14:hiddenFill>
            </a:ext>
          </a:extLst>
        </p:spPr>
      </p:pic>
      <p:pic>
        <p:nvPicPr>
          <p:cNvPr id="7174" name="Picture 6" descr="MercTranEll.png"/>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8078100" y="2875304"/>
            <a:ext cx="2085350" cy="1610933"/>
          </a:xfrm>
          <a:prstGeom prst="rect">
            <a:avLst/>
          </a:prstGeom>
          <a:noFill/>
          <a:extLst>
            <a:ext uri="{909E8E84-426E-40DD-AFC4-6F175D3DCCD1}">
              <a14:hiddenFill xmlns:a14="http://schemas.microsoft.com/office/drawing/2010/main">
                <a:solidFill>
                  <a:srgbClr val="FFFFFF"/>
                </a:solidFill>
              </a14:hiddenFill>
            </a:ext>
          </a:extLst>
        </p:spPr>
      </p:pic>
      <p:pic>
        <p:nvPicPr>
          <p:cNvPr id="7176" name="Picture 8" descr="Lambert azimuthal equal-area projection SW.jpg"/>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6983533" y="514396"/>
            <a:ext cx="1794242" cy="179424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43707570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4" name="Picture 2" descr="http://www.progonos.com/furuti/MapProj/Normal/CartDef/MapDef/Img/IMG_6556A.jpg"/>
          <p:cNvPicPr>
            <a:picLocks noChangeAspect="1" noChangeArrowheads="1"/>
          </p:cNvPicPr>
          <p:nvPr/>
        </p:nvPicPr>
        <p:blipFill rotWithShape="1">
          <a:blip r:embed="rId2">
            <a:extLst>
              <a:ext uri="{28A0092B-C50C-407E-A947-70E740481C1C}">
                <a14:useLocalDpi xmlns:a14="http://schemas.microsoft.com/office/drawing/2010/main" val="0"/>
              </a:ext>
            </a:extLst>
          </a:blip>
          <a:srcRect l="15117" t="9056" r="14883" b="8278"/>
          <a:stretch/>
        </p:blipFill>
        <p:spPr bwMode="auto">
          <a:xfrm>
            <a:off x="4434840" y="3889108"/>
            <a:ext cx="3322320" cy="2942626"/>
          </a:xfrm>
          <a:prstGeom prst="rect">
            <a:avLst/>
          </a:prstGeom>
          <a:noFill/>
          <a:extLst>
            <a:ext uri="{909E8E84-426E-40DD-AFC4-6F175D3DCCD1}">
              <a14:hiddenFill xmlns:a14="http://schemas.microsoft.com/office/drawing/2010/main">
                <a:solidFill>
                  <a:srgbClr val="FFFFFF"/>
                </a:solidFill>
              </a14:hiddenFill>
            </a:ext>
          </a:extLst>
        </p:spPr>
      </p:pic>
      <p:pic>
        <p:nvPicPr>
          <p:cNvPr id="8196" name="Picture 4" descr="https://pbs.twimg.com/media/B8Cja9aIMAAHdwt.jpg:large"/>
          <p:cNvPicPr>
            <a:picLocks noChangeAspect="1" noChangeArrowheads="1"/>
          </p:cNvPicPr>
          <p:nvPr/>
        </p:nvPicPr>
        <p:blipFill rotWithShape="1">
          <a:blip r:embed="rId3" cstate="print">
            <a:extLst>
              <a:ext uri="{BEBA8EAE-BF5A-486C-A8C5-ECC9F3942E4B}">
                <a14:imgProps xmlns:a14="http://schemas.microsoft.com/office/drawing/2010/main">
                  <a14:imgLayer r:embed="rId4">
                    <a14:imgEffect>
                      <a14:brightnessContrast bright="-20000"/>
                    </a14:imgEffect>
                  </a14:imgLayer>
                </a14:imgProps>
              </a:ext>
              <a:ext uri="{28A0092B-C50C-407E-A947-70E740481C1C}">
                <a14:useLocalDpi xmlns:a14="http://schemas.microsoft.com/office/drawing/2010/main" val="0"/>
              </a:ext>
            </a:extLst>
          </a:blip>
          <a:srcRect l="10160" t="3738" r="8229" b="4682"/>
          <a:stretch/>
        </p:blipFill>
        <p:spPr bwMode="auto">
          <a:xfrm>
            <a:off x="8074403" y="3369319"/>
            <a:ext cx="2966208" cy="3488681"/>
          </a:xfrm>
          <a:prstGeom prst="rect">
            <a:avLst/>
          </a:prstGeom>
          <a:noFill/>
          <a:extLst>
            <a:ext uri="{909E8E84-426E-40DD-AFC4-6F175D3DCCD1}">
              <a14:hiddenFill xmlns:a14="http://schemas.microsoft.com/office/drawing/2010/main">
                <a:solidFill>
                  <a:srgbClr val="FFFFFF"/>
                </a:solidFill>
              </a14:hiddenFill>
            </a:ext>
          </a:extLst>
        </p:spPr>
      </p:pic>
      <p:pic>
        <p:nvPicPr>
          <p:cNvPr id="8198" name="Picture 6" descr="https://encrypted-tbn3.gstatic.com/images?q=tbn:ANd9GcRfPX3xdcOoBaSRl5repInECeXPaDPfCZ0hVZCDCoiESyxUtRzf"/>
          <p:cNvPicPr>
            <a:picLocks noChangeAspect="1" noChangeArrowheads="1"/>
          </p:cNvPicPr>
          <p:nvPr/>
        </p:nvPicPr>
        <p:blipFill rotWithShape="1">
          <a:blip r:embed="rId5">
            <a:extLst>
              <a:ext uri="{28A0092B-C50C-407E-A947-70E740481C1C}">
                <a14:useLocalDpi xmlns:a14="http://schemas.microsoft.com/office/drawing/2010/main" val="0"/>
              </a:ext>
            </a:extLst>
          </a:blip>
          <a:srcRect l="26143" t="17584" r="30380" b="21778"/>
          <a:stretch/>
        </p:blipFill>
        <p:spPr bwMode="auto">
          <a:xfrm>
            <a:off x="7974574" y="355231"/>
            <a:ext cx="3165866" cy="2938255"/>
          </a:xfrm>
          <a:prstGeom prst="rect">
            <a:avLst/>
          </a:prstGeom>
          <a:noFill/>
          <a:extLst>
            <a:ext uri="{909E8E84-426E-40DD-AFC4-6F175D3DCCD1}">
              <a14:hiddenFill xmlns:a14="http://schemas.microsoft.com/office/drawing/2010/main">
                <a:solidFill>
                  <a:srgbClr val="FFFFFF"/>
                </a:solidFill>
              </a14:hiddenFill>
            </a:ext>
          </a:extLst>
        </p:spPr>
      </p:pic>
      <p:pic>
        <p:nvPicPr>
          <p:cNvPr id="8200" name="Picture 8" descr="http://1.bp.blogspot.com/-g_dq7Y8DHps/Tu-FvRnywbI/AAAAAAAAAhk/Sr6_LghFdlU/s320/2011-12-16_18-55-24_271.jpg"/>
          <p:cNvPicPr>
            <a:picLocks noChangeAspect="1" noChangeArrowheads="1"/>
          </p:cNvPicPr>
          <p:nvPr/>
        </p:nvPicPr>
        <p:blipFill rotWithShape="1">
          <a:blip r:embed="rId6">
            <a:extLst>
              <a:ext uri="{28A0092B-C50C-407E-A947-70E740481C1C}">
                <a14:useLocalDpi xmlns:a14="http://schemas.microsoft.com/office/drawing/2010/main" val="0"/>
              </a:ext>
            </a:extLst>
          </a:blip>
          <a:srcRect l="15396" t="12210" r="19104" b="17516"/>
          <a:stretch/>
        </p:blipFill>
        <p:spPr bwMode="auto">
          <a:xfrm>
            <a:off x="4434840" y="355232"/>
            <a:ext cx="3322320" cy="2840457"/>
          </a:xfrm>
          <a:prstGeom prst="rect">
            <a:avLst/>
          </a:prstGeom>
          <a:noFill/>
          <a:extLst>
            <a:ext uri="{909E8E84-426E-40DD-AFC4-6F175D3DCCD1}">
              <a14:hiddenFill xmlns:a14="http://schemas.microsoft.com/office/drawing/2010/main">
                <a:solidFill>
                  <a:srgbClr val="FFFFFF"/>
                </a:solidFill>
              </a14:hiddenFill>
            </a:ext>
          </a:extLst>
        </p:spPr>
      </p:pic>
      <p:pic>
        <p:nvPicPr>
          <p:cNvPr id="6" name="Resim 5"/>
          <p:cNvPicPr>
            <a:picLocks noChangeAspect="1"/>
          </p:cNvPicPr>
          <p:nvPr/>
        </p:nvPicPr>
        <p:blipFill rotWithShape="1">
          <a:blip r:embed="rId7" cstate="print">
            <a:extLst>
              <a:ext uri="{28A0092B-C50C-407E-A947-70E740481C1C}">
                <a14:useLocalDpi xmlns:a14="http://schemas.microsoft.com/office/drawing/2010/main" val="0"/>
              </a:ext>
            </a:extLst>
          </a:blip>
          <a:srcRect l="22617" t="11705" r="23010" b="12592"/>
          <a:stretch/>
        </p:blipFill>
        <p:spPr>
          <a:xfrm>
            <a:off x="749152" y="560622"/>
            <a:ext cx="2634128" cy="2429675"/>
          </a:xfrm>
          <a:prstGeom prst="rect">
            <a:avLst/>
          </a:prstGeom>
        </p:spPr>
      </p:pic>
      <p:sp>
        <p:nvSpPr>
          <p:cNvPr id="2" name="Metin kutusu 1"/>
          <p:cNvSpPr txBox="1"/>
          <p:nvPr/>
        </p:nvSpPr>
        <p:spPr>
          <a:xfrm>
            <a:off x="121728" y="42305"/>
            <a:ext cx="915635" cy="369332"/>
          </a:xfrm>
          <a:prstGeom prst="rect">
            <a:avLst/>
          </a:prstGeom>
          <a:gradFill flip="none" rotWithShape="1">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1"/>
            <a:tileRect/>
          </a:gradFill>
        </p:spPr>
        <p:txBody>
          <a:bodyPr wrap="none" rtlCol="0">
            <a:spAutoFit/>
          </a:bodyPr>
          <a:lstStyle/>
          <a:p>
            <a:r>
              <a:rPr lang="tr-TR" dirty="0" smtClean="0"/>
              <a:t>Neden?</a:t>
            </a:r>
            <a:endParaRPr lang="tr-TR" dirty="0"/>
          </a:p>
        </p:txBody>
      </p:sp>
      <p:pic>
        <p:nvPicPr>
          <p:cNvPr id="8202" name="Picture 10" descr="http://www.officeroom.com.tr/images/icerik/16-24-30kure.jpg"/>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15312" y="3657599"/>
            <a:ext cx="2469847" cy="305688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6387398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down)">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8202"/>
                                        </p:tgtEl>
                                        <p:attrNameLst>
                                          <p:attrName>style.visibility</p:attrName>
                                        </p:attrNameLst>
                                      </p:cBhvr>
                                      <p:to>
                                        <p:strVal val="visible"/>
                                      </p:to>
                                    </p:set>
                                    <p:animEffect transition="in" filter="wipe(down)">
                                      <p:cBhvr>
                                        <p:cTn id="12" dur="500"/>
                                        <p:tgtEl>
                                          <p:spTgt spid="820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8200"/>
                                        </p:tgtEl>
                                        <p:attrNameLst>
                                          <p:attrName>style.visibility</p:attrName>
                                        </p:attrNameLst>
                                      </p:cBhvr>
                                      <p:to>
                                        <p:strVal val="visible"/>
                                      </p:to>
                                    </p:set>
                                    <p:animEffect transition="in" filter="wipe(down)">
                                      <p:cBhvr>
                                        <p:cTn id="17" dur="500"/>
                                        <p:tgtEl>
                                          <p:spTgt spid="820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8194"/>
                                        </p:tgtEl>
                                        <p:attrNameLst>
                                          <p:attrName>style.visibility</p:attrName>
                                        </p:attrNameLst>
                                      </p:cBhvr>
                                      <p:to>
                                        <p:strVal val="visible"/>
                                      </p:to>
                                    </p:set>
                                    <p:animEffect transition="in" filter="wipe(down)">
                                      <p:cBhvr>
                                        <p:cTn id="22" dur="500"/>
                                        <p:tgtEl>
                                          <p:spTgt spid="819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8198"/>
                                        </p:tgtEl>
                                        <p:attrNameLst>
                                          <p:attrName>style.visibility</p:attrName>
                                        </p:attrNameLst>
                                      </p:cBhvr>
                                      <p:to>
                                        <p:strVal val="visible"/>
                                      </p:to>
                                    </p:set>
                                    <p:animEffect transition="in" filter="wipe(down)">
                                      <p:cBhvr>
                                        <p:cTn id="27" dur="500"/>
                                        <p:tgtEl>
                                          <p:spTgt spid="8198"/>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nodeType="clickEffect">
                                  <p:stCondLst>
                                    <p:cond delay="0"/>
                                  </p:stCondLst>
                                  <p:childTnLst>
                                    <p:set>
                                      <p:cBhvr>
                                        <p:cTn id="31" dur="1" fill="hold">
                                          <p:stCondLst>
                                            <p:cond delay="0"/>
                                          </p:stCondLst>
                                        </p:cTn>
                                        <p:tgtEl>
                                          <p:spTgt spid="8196"/>
                                        </p:tgtEl>
                                        <p:attrNameLst>
                                          <p:attrName>style.visibility</p:attrName>
                                        </p:attrNameLst>
                                      </p:cBhvr>
                                      <p:to>
                                        <p:strVal val="visible"/>
                                      </p:to>
                                    </p:set>
                                    <p:animEffect transition="in" filter="wipe(down)">
                                      <p:cBhvr>
                                        <p:cTn id="32" dur="500"/>
                                        <p:tgtEl>
                                          <p:spTgt spid="819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 name="Metin kutusu 2"/>
          <p:cNvSpPr txBox="1"/>
          <p:nvPr/>
        </p:nvSpPr>
        <p:spPr>
          <a:xfrm>
            <a:off x="324091" y="1655092"/>
            <a:ext cx="5104436" cy="1421928"/>
          </a:xfrm>
          <a:prstGeom prst="rect">
            <a:avLst/>
          </a:prstGeom>
          <a:noFill/>
        </p:spPr>
        <p:txBody>
          <a:bodyPr wrap="square" rtlCol="0">
            <a:spAutoFit/>
          </a:bodyPr>
          <a:lstStyle/>
          <a:p>
            <a:pPr marL="342900" indent="-342900">
              <a:lnSpc>
                <a:spcPct val="90000"/>
              </a:lnSpc>
              <a:buFont typeface="Arial" panose="020B0604020202020204" pitchFamily="34" charset="0"/>
              <a:buChar char="•"/>
            </a:pPr>
            <a:r>
              <a:rPr lang="tr-TR" sz="2400" dirty="0" smtClean="0"/>
              <a:t>Düzlem (</a:t>
            </a:r>
            <a:r>
              <a:rPr lang="tr-TR" sz="2400" dirty="0" err="1" smtClean="0"/>
              <a:t>Azi</a:t>
            </a:r>
            <a:r>
              <a:rPr lang="tr-TR" sz="2400" dirty="0" smtClean="0"/>
              <a:t> </a:t>
            </a:r>
            <a:r>
              <a:rPr lang="tr-TR" sz="2400" dirty="0" err="1" smtClean="0"/>
              <a:t>Mutal</a:t>
            </a:r>
            <a:r>
              <a:rPr lang="tr-TR" sz="2400" dirty="0" smtClean="0"/>
              <a:t>, Azimut)</a:t>
            </a:r>
          </a:p>
          <a:p>
            <a:pPr marL="342900" indent="-342900">
              <a:lnSpc>
                <a:spcPct val="90000"/>
              </a:lnSpc>
              <a:buFont typeface="Arial" panose="020B0604020202020204" pitchFamily="34" charset="0"/>
              <a:buChar char="•"/>
            </a:pPr>
            <a:r>
              <a:rPr lang="tr-TR" sz="2400" dirty="0" smtClean="0"/>
              <a:t>Silindir</a:t>
            </a:r>
          </a:p>
          <a:p>
            <a:pPr marL="342900" indent="-342900">
              <a:lnSpc>
                <a:spcPct val="90000"/>
              </a:lnSpc>
              <a:buFont typeface="Arial" panose="020B0604020202020204" pitchFamily="34" charset="0"/>
              <a:buChar char="•"/>
            </a:pPr>
            <a:r>
              <a:rPr lang="tr-TR" sz="2400" dirty="0" smtClean="0"/>
              <a:t>Koni</a:t>
            </a:r>
          </a:p>
          <a:p>
            <a:pPr marL="342900" indent="-342900">
              <a:lnSpc>
                <a:spcPct val="90000"/>
              </a:lnSpc>
              <a:buFont typeface="Arial" panose="020B0604020202020204" pitchFamily="34" charset="0"/>
              <a:buChar char="•"/>
            </a:pPr>
            <a:r>
              <a:rPr lang="tr-TR" sz="2400" dirty="0" smtClean="0"/>
              <a:t>Diğer</a:t>
            </a:r>
          </a:p>
        </p:txBody>
      </p:sp>
      <p:sp>
        <p:nvSpPr>
          <p:cNvPr id="5" name="Metin kutusu 4"/>
          <p:cNvSpPr txBox="1"/>
          <p:nvPr/>
        </p:nvSpPr>
        <p:spPr>
          <a:xfrm>
            <a:off x="259896" y="4268725"/>
            <a:ext cx="3653564" cy="1089529"/>
          </a:xfrm>
          <a:prstGeom prst="rect">
            <a:avLst/>
          </a:prstGeom>
          <a:noFill/>
        </p:spPr>
        <p:txBody>
          <a:bodyPr wrap="none" rtlCol="0">
            <a:spAutoFit/>
          </a:bodyPr>
          <a:lstStyle/>
          <a:p>
            <a:pPr marL="457200" indent="-457200">
              <a:lnSpc>
                <a:spcPct val="90000"/>
              </a:lnSpc>
              <a:buFont typeface="Arial" panose="020B0604020202020204" pitchFamily="34" charset="0"/>
              <a:buChar char="•"/>
            </a:pPr>
            <a:r>
              <a:rPr lang="tr-TR" sz="2400" dirty="0" smtClean="0"/>
              <a:t>Normal</a:t>
            </a:r>
          </a:p>
          <a:p>
            <a:pPr marL="457200" indent="-457200">
              <a:lnSpc>
                <a:spcPct val="90000"/>
              </a:lnSpc>
              <a:buFont typeface="Arial" panose="020B0604020202020204" pitchFamily="34" charset="0"/>
              <a:buChar char="•"/>
            </a:pPr>
            <a:r>
              <a:rPr lang="tr-TR" sz="2400" dirty="0" smtClean="0"/>
              <a:t>Ekvatoral (</a:t>
            </a:r>
            <a:r>
              <a:rPr lang="tr-TR" sz="2400" dirty="0" err="1" smtClean="0"/>
              <a:t>Transvers</a:t>
            </a:r>
            <a:r>
              <a:rPr lang="tr-TR" sz="2400" dirty="0" smtClean="0"/>
              <a:t>)</a:t>
            </a:r>
          </a:p>
          <a:p>
            <a:pPr marL="457200" indent="-457200">
              <a:lnSpc>
                <a:spcPct val="90000"/>
              </a:lnSpc>
              <a:buFont typeface="Arial" panose="020B0604020202020204" pitchFamily="34" charset="0"/>
              <a:buChar char="•"/>
            </a:pPr>
            <a:r>
              <a:rPr lang="tr-TR" sz="2400" dirty="0" smtClean="0"/>
              <a:t>Eğik</a:t>
            </a:r>
            <a:endParaRPr lang="tr-TR" sz="2400" dirty="0"/>
          </a:p>
        </p:txBody>
      </p:sp>
      <p:sp>
        <p:nvSpPr>
          <p:cNvPr id="7" name="Metin kutusu 6"/>
          <p:cNvSpPr txBox="1"/>
          <p:nvPr/>
        </p:nvSpPr>
        <p:spPr>
          <a:xfrm>
            <a:off x="567157" y="3845942"/>
            <a:ext cx="4004841" cy="424732"/>
          </a:xfrm>
          <a:prstGeom prst="rect">
            <a:avLst/>
          </a:prstGeom>
          <a:noFill/>
        </p:spPr>
        <p:txBody>
          <a:bodyPr wrap="square" rtlCol="0">
            <a:spAutoFit/>
          </a:bodyPr>
          <a:lstStyle/>
          <a:p>
            <a:pPr>
              <a:lnSpc>
                <a:spcPct val="90000"/>
              </a:lnSpc>
            </a:pPr>
            <a:r>
              <a:rPr lang="tr-TR" sz="2400" b="1" dirty="0" smtClean="0"/>
              <a:t>Eksen Durumuna Göre</a:t>
            </a:r>
            <a:endParaRPr lang="tr-TR" sz="2400" b="1" dirty="0"/>
          </a:p>
        </p:txBody>
      </p:sp>
      <p:sp>
        <p:nvSpPr>
          <p:cNvPr id="15" name="Metin kutusu 14"/>
          <p:cNvSpPr txBox="1"/>
          <p:nvPr/>
        </p:nvSpPr>
        <p:spPr>
          <a:xfrm>
            <a:off x="567158" y="1238491"/>
            <a:ext cx="4004841" cy="424732"/>
          </a:xfrm>
          <a:prstGeom prst="rect">
            <a:avLst/>
          </a:prstGeom>
          <a:noFill/>
        </p:spPr>
        <p:txBody>
          <a:bodyPr wrap="square" rtlCol="0">
            <a:spAutoFit/>
          </a:bodyPr>
          <a:lstStyle/>
          <a:p>
            <a:pPr>
              <a:lnSpc>
                <a:spcPct val="90000"/>
              </a:lnSpc>
            </a:pPr>
            <a:r>
              <a:rPr lang="tr-TR" sz="2400" b="1" dirty="0" smtClean="0"/>
              <a:t>Kullanılan Yüzeye Göre</a:t>
            </a:r>
            <a:endParaRPr lang="tr-TR" sz="2400" b="1" dirty="0"/>
          </a:p>
        </p:txBody>
      </p:sp>
      <p:sp>
        <p:nvSpPr>
          <p:cNvPr id="6" name="Unvan 5"/>
          <p:cNvSpPr>
            <a:spLocks noGrp="1"/>
          </p:cNvSpPr>
          <p:nvPr>
            <p:ph type="ctrTitle"/>
          </p:nvPr>
        </p:nvSpPr>
        <p:spPr>
          <a:xfrm>
            <a:off x="324091" y="278094"/>
            <a:ext cx="9756141" cy="608076"/>
          </a:xfrm>
        </p:spPr>
        <p:txBody>
          <a:bodyPr>
            <a:normAutofit fontScale="90000"/>
          </a:bodyPr>
          <a:lstStyle/>
          <a:p>
            <a:r>
              <a:rPr lang="tr-TR" dirty="0" smtClean="0">
                <a:latin typeface="Arial" panose="020B0604020202020204" pitchFamily="34" charset="0"/>
                <a:cs typeface="Arial" panose="020B0604020202020204" pitchFamily="34" charset="0"/>
              </a:rPr>
              <a:t>Projeksiyonlar</a:t>
            </a:r>
            <a:endParaRPr lang="tr-TR" dirty="0">
              <a:latin typeface="Arial" panose="020B0604020202020204" pitchFamily="34" charset="0"/>
              <a:cs typeface="Arial" panose="020B0604020202020204" pitchFamily="34" charset="0"/>
            </a:endParaRPr>
          </a:p>
        </p:txBody>
      </p:sp>
      <p:sp>
        <p:nvSpPr>
          <p:cNvPr id="9" name="Metin kutusu 8"/>
          <p:cNvSpPr txBox="1"/>
          <p:nvPr/>
        </p:nvSpPr>
        <p:spPr>
          <a:xfrm>
            <a:off x="6356430" y="1480762"/>
            <a:ext cx="5104436" cy="1754326"/>
          </a:xfrm>
          <a:prstGeom prst="rect">
            <a:avLst/>
          </a:prstGeom>
          <a:noFill/>
        </p:spPr>
        <p:txBody>
          <a:bodyPr wrap="square" rtlCol="0">
            <a:spAutoFit/>
          </a:bodyPr>
          <a:lstStyle/>
          <a:p>
            <a:pPr marL="342900" indent="-342900">
              <a:lnSpc>
                <a:spcPct val="90000"/>
              </a:lnSpc>
              <a:buFont typeface="Arial" panose="020B0604020202020204" pitchFamily="34" charset="0"/>
              <a:buChar char="•"/>
            </a:pPr>
            <a:r>
              <a:rPr lang="tr-TR" sz="2400" dirty="0" smtClean="0"/>
              <a:t>Açı</a:t>
            </a:r>
          </a:p>
          <a:p>
            <a:pPr marL="342900" indent="-342900">
              <a:lnSpc>
                <a:spcPct val="90000"/>
              </a:lnSpc>
              <a:buFont typeface="Arial" panose="020B0604020202020204" pitchFamily="34" charset="0"/>
              <a:buChar char="•"/>
            </a:pPr>
            <a:r>
              <a:rPr lang="tr-TR" sz="2400" dirty="0" smtClean="0"/>
              <a:t>Alan</a:t>
            </a:r>
          </a:p>
          <a:p>
            <a:pPr marL="342900" indent="-342900">
              <a:lnSpc>
                <a:spcPct val="90000"/>
              </a:lnSpc>
              <a:buFont typeface="Arial" panose="020B0604020202020204" pitchFamily="34" charset="0"/>
              <a:buChar char="•"/>
            </a:pPr>
            <a:r>
              <a:rPr lang="tr-TR" sz="2400" dirty="0" smtClean="0"/>
              <a:t>Uzunluk</a:t>
            </a:r>
          </a:p>
          <a:p>
            <a:pPr marL="342900" indent="-342900">
              <a:lnSpc>
                <a:spcPct val="90000"/>
              </a:lnSpc>
              <a:buFont typeface="Arial" panose="020B0604020202020204" pitchFamily="34" charset="0"/>
              <a:buChar char="•"/>
            </a:pPr>
            <a:r>
              <a:rPr lang="tr-TR" sz="2400" dirty="0" smtClean="0"/>
              <a:t>Şekil</a:t>
            </a:r>
          </a:p>
          <a:p>
            <a:pPr marL="342900" indent="-342900">
              <a:lnSpc>
                <a:spcPct val="90000"/>
              </a:lnSpc>
              <a:buFont typeface="Arial" panose="020B0604020202020204" pitchFamily="34" charset="0"/>
              <a:buChar char="•"/>
            </a:pPr>
            <a:r>
              <a:rPr lang="tr-TR" sz="2400" dirty="0" smtClean="0"/>
              <a:t>Koruma Özelliği Yok</a:t>
            </a:r>
          </a:p>
        </p:txBody>
      </p:sp>
      <p:sp>
        <p:nvSpPr>
          <p:cNvPr id="10" name="Metin kutusu 9"/>
          <p:cNvSpPr txBox="1"/>
          <p:nvPr/>
        </p:nvSpPr>
        <p:spPr>
          <a:xfrm>
            <a:off x="6599497" y="1064161"/>
            <a:ext cx="4004841" cy="424732"/>
          </a:xfrm>
          <a:prstGeom prst="rect">
            <a:avLst/>
          </a:prstGeom>
          <a:noFill/>
        </p:spPr>
        <p:txBody>
          <a:bodyPr wrap="square" rtlCol="0">
            <a:spAutoFit/>
          </a:bodyPr>
          <a:lstStyle/>
          <a:p>
            <a:pPr>
              <a:lnSpc>
                <a:spcPct val="90000"/>
              </a:lnSpc>
            </a:pPr>
            <a:r>
              <a:rPr lang="tr-TR" sz="2400" b="1" dirty="0" smtClean="0"/>
              <a:t>Koruma Özelliğine Göre</a:t>
            </a:r>
            <a:endParaRPr lang="tr-TR" sz="2400" b="1" dirty="0"/>
          </a:p>
        </p:txBody>
      </p:sp>
      <p:sp>
        <p:nvSpPr>
          <p:cNvPr id="11" name="Metin kutusu 10"/>
          <p:cNvSpPr txBox="1"/>
          <p:nvPr/>
        </p:nvSpPr>
        <p:spPr>
          <a:xfrm>
            <a:off x="6252258" y="3837811"/>
            <a:ext cx="5104436" cy="757130"/>
          </a:xfrm>
          <a:prstGeom prst="rect">
            <a:avLst/>
          </a:prstGeom>
          <a:noFill/>
        </p:spPr>
        <p:txBody>
          <a:bodyPr wrap="square" rtlCol="0">
            <a:spAutoFit/>
          </a:bodyPr>
          <a:lstStyle/>
          <a:p>
            <a:pPr marL="342900" indent="-342900">
              <a:lnSpc>
                <a:spcPct val="90000"/>
              </a:lnSpc>
              <a:buFont typeface="Arial" panose="020B0604020202020204" pitchFamily="34" charset="0"/>
              <a:buChar char="•"/>
            </a:pPr>
            <a:r>
              <a:rPr lang="tr-TR" sz="2400" dirty="0" smtClean="0"/>
              <a:t>Perspektif</a:t>
            </a:r>
          </a:p>
          <a:p>
            <a:pPr marL="342900" indent="-342900">
              <a:lnSpc>
                <a:spcPct val="90000"/>
              </a:lnSpc>
              <a:buFont typeface="Arial" panose="020B0604020202020204" pitchFamily="34" charset="0"/>
              <a:buChar char="•"/>
            </a:pPr>
            <a:r>
              <a:rPr lang="tr-TR" sz="2400" dirty="0" smtClean="0"/>
              <a:t>Perspektif Olmayan</a:t>
            </a:r>
          </a:p>
        </p:txBody>
      </p:sp>
      <p:sp>
        <p:nvSpPr>
          <p:cNvPr id="12" name="Metin kutusu 11"/>
          <p:cNvSpPr txBox="1"/>
          <p:nvPr/>
        </p:nvSpPr>
        <p:spPr>
          <a:xfrm>
            <a:off x="6495325" y="3421210"/>
            <a:ext cx="4004841" cy="424732"/>
          </a:xfrm>
          <a:prstGeom prst="rect">
            <a:avLst/>
          </a:prstGeom>
          <a:noFill/>
        </p:spPr>
        <p:txBody>
          <a:bodyPr wrap="square" rtlCol="0">
            <a:spAutoFit/>
          </a:bodyPr>
          <a:lstStyle/>
          <a:p>
            <a:pPr>
              <a:lnSpc>
                <a:spcPct val="90000"/>
              </a:lnSpc>
            </a:pPr>
            <a:r>
              <a:rPr lang="tr-TR" sz="2400" b="1" dirty="0" smtClean="0"/>
              <a:t>Bakış Alanına Göre</a:t>
            </a:r>
            <a:endParaRPr lang="tr-TR" sz="2400" b="1" dirty="0"/>
          </a:p>
        </p:txBody>
      </p:sp>
      <p:sp>
        <p:nvSpPr>
          <p:cNvPr id="13" name="Metin kutusu 12"/>
          <p:cNvSpPr txBox="1"/>
          <p:nvPr/>
        </p:nvSpPr>
        <p:spPr>
          <a:xfrm>
            <a:off x="6252258" y="5614265"/>
            <a:ext cx="5104436" cy="757130"/>
          </a:xfrm>
          <a:prstGeom prst="rect">
            <a:avLst/>
          </a:prstGeom>
          <a:noFill/>
        </p:spPr>
        <p:txBody>
          <a:bodyPr wrap="square" rtlCol="0">
            <a:spAutoFit/>
          </a:bodyPr>
          <a:lstStyle/>
          <a:p>
            <a:pPr marL="342900" indent="-342900">
              <a:lnSpc>
                <a:spcPct val="90000"/>
              </a:lnSpc>
              <a:buFont typeface="Arial" panose="020B0604020202020204" pitchFamily="34" charset="0"/>
              <a:buChar char="•"/>
            </a:pPr>
            <a:r>
              <a:rPr lang="tr-TR" sz="2400" dirty="0" smtClean="0"/>
              <a:t>Gerçek</a:t>
            </a:r>
          </a:p>
          <a:p>
            <a:pPr marL="342900" indent="-342900">
              <a:lnSpc>
                <a:spcPct val="90000"/>
              </a:lnSpc>
              <a:buFont typeface="Arial" panose="020B0604020202020204" pitchFamily="34" charset="0"/>
              <a:buChar char="•"/>
            </a:pPr>
            <a:r>
              <a:rPr lang="tr-TR" sz="2400" dirty="0" smtClean="0"/>
              <a:t>İtibari</a:t>
            </a:r>
          </a:p>
        </p:txBody>
      </p:sp>
      <p:sp>
        <p:nvSpPr>
          <p:cNvPr id="14" name="Metin kutusu 13"/>
          <p:cNvSpPr txBox="1"/>
          <p:nvPr/>
        </p:nvSpPr>
        <p:spPr>
          <a:xfrm>
            <a:off x="6495325" y="5197664"/>
            <a:ext cx="4004841" cy="424732"/>
          </a:xfrm>
          <a:prstGeom prst="rect">
            <a:avLst/>
          </a:prstGeom>
          <a:noFill/>
        </p:spPr>
        <p:txBody>
          <a:bodyPr wrap="square" rtlCol="0">
            <a:spAutoFit/>
          </a:bodyPr>
          <a:lstStyle/>
          <a:p>
            <a:pPr>
              <a:lnSpc>
                <a:spcPct val="90000"/>
              </a:lnSpc>
            </a:pPr>
            <a:r>
              <a:rPr lang="tr-TR" sz="2400" b="1" dirty="0" smtClean="0"/>
              <a:t>Gerçeklik Durumuna</a:t>
            </a:r>
            <a:endParaRPr lang="tr-TR" sz="2400" b="1" dirty="0"/>
          </a:p>
        </p:txBody>
      </p:sp>
    </p:spTree>
    <p:extLst>
      <p:ext uri="{BB962C8B-B14F-4D97-AF65-F5344CB8AC3E}">
        <p14:creationId xmlns:p14="http://schemas.microsoft.com/office/powerpoint/2010/main" val="174978885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wipe(down)">
                                      <p:cBhvr>
                                        <p:cTn id="7" dur="500"/>
                                        <p:tgtEl>
                                          <p:spTgt spid="15"/>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wipe(down)">
                                      <p:cBhvr>
                                        <p:cTn id="10" dur="500"/>
                                        <p:tgtEl>
                                          <p:spTgt spid="3"/>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4"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wipe(down)">
                                      <p:cBhvr>
                                        <p:cTn id="15" dur="500"/>
                                        <p:tgtEl>
                                          <p:spTgt spid="7"/>
                                        </p:tgtEl>
                                      </p:cBhvr>
                                    </p:animEffect>
                                  </p:childTnLst>
                                </p:cTn>
                              </p:par>
                              <p:par>
                                <p:cTn id="16" presetID="22" presetClass="entr" presetSubtype="4" fill="hold" grpId="0" nodeType="withEffect">
                                  <p:stCondLst>
                                    <p:cond delay="0"/>
                                  </p:stCondLst>
                                  <p:childTnLst>
                                    <p:set>
                                      <p:cBhvr>
                                        <p:cTn id="17" dur="1" fill="hold">
                                          <p:stCondLst>
                                            <p:cond delay="0"/>
                                          </p:stCondLst>
                                        </p:cTn>
                                        <p:tgtEl>
                                          <p:spTgt spid="5"/>
                                        </p:tgtEl>
                                        <p:attrNameLst>
                                          <p:attrName>style.visibility</p:attrName>
                                        </p:attrNameLst>
                                      </p:cBhvr>
                                      <p:to>
                                        <p:strVal val="visible"/>
                                      </p:to>
                                    </p:set>
                                    <p:animEffect transition="in" filter="wipe(down)">
                                      <p:cBhvr>
                                        <p:cTn id="18" dur="500"/>
                                        <p:tgtEl>
                                          <p:spTgt spid="5"/>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4" fill="hold" grpId="0" nodeType="clickEffect">
                                  <p:stCondLst>
                                    <p:cond delay="0"/>
                                  </p:stCondLst>
                                  <p:childTnLst>
                                    <p:set>
                                      <p:cBhvr>
                                        <p:cTn id="22" dur="1" fill="hold">
                                          <p:stCondLst>
                                            <p:cond delay="0"/>
                                          </p:stCondLst>
                                        </p:cTn>
                                        <p:tgtEl>
                                          <p:spTgt spid="10"/>
                                        </p:tgtEl>
                                        <p:attrNameLst>
                                          <p:attrName>style.visibility</p:attrName>
                                        </p:attrNameLst>
                                      </p:cBhvr>
                                      <p:to>
                                        <p:strVal val="visible"/>
                                      </p:to>
                                    </p:set>
                                    <p:animEffect transition="in" filter="wipe(down)">
                                      <p:cBhvr>
                                        <p:cTn id="23" dur="500"/>
                                        <p:tgtEl>
                                          <p:spTgt spid="10"/>
                                        </p:tgtEl>
                                      </p:cBhvr>
                                    </p:animEffect>
                                  </p:childTnLst>
                                </p:cTn>
                              </p:par>
                              <p:par>
                                <p:cTn id="24" presetID="22" presetClass="entr" presetSubtype="4" fill="hold" grpId="0" nodeType="withEffect">
                                  <p:stCondLst>
                                    <p:cond delay="0"/>
                                  </p:stCondLst>
                                  <p:childTnLst>
                                    <p:set>
                                      <p:cBhvr>
                                        <p:cTn id="25" dur="1" fill="hold">
                                          <p:stCondLst>
                                            <p:cond delay="0"/>
                                          </p:stCondLst>
                                        </p:cTn>
                                        <p:tgtEl>
                                          <p:spTgt spid="9"/>
                                        </p:tgtEl>
                                        <p:attrNameLst>
                                          <p:attrName>style.visibility</p:attrName>
                                        </p:attrNameLst>
                                      </p:cBhvr>
                                      <p:to>
                                        <p:strVal val="visible"/>
                                      </p:to>
                                    </p:set>
                                    <p:animEffect transition="in" filter="wipe(down)">
                                      <p:cBhvr>
                                        <p:cTn id="26" dur="500"/>
                                        <p:tgtEl>
                                          <p:spTgt spid="9"/>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4" fill="hold" grpId="0" nodeType="clickEffect">
                                  <p:stCondLst>
                                    <p:cond delay="0"/>
                                  </p:stCondLst>
                                  <p:childTnLst>
                                    <p:set>
                                      <p:cBhvr>
                                        <p:cTn id="30" dur="1" fill="hold">
                                          <p:stCondLst>
                                            <p:cond delay="0"/>
                                          </p:stCondLst>
                                        </p:cTn>
                                        <p:tgtEl>
                                          <p:spTgt spid="12"/>
                                        </p:tgtEl>
                                        <p:attrNameLst>
                                          <p:attrName>style.visibility</p:attrName>
                                        </p:attrNameLst>
                                      </p:cBhvr>
                                      <p:to>
                                        <p:strVal val="visible"/>
                                      </p:to>
                                    </p:set>
                                    <p:animEffect transition="in" filter="wipe(down)">
                                      <p:cBhvr>
                                        <p:cTn id="31" dur="500"/>
                                        <p:tgtEl>
                                          <p:spTgt spid="12"/>
                                        </p:tgtEl>
                                      </p:cBhvr>
                                    </p:animEffect>
                                  </p:childTnLst>
                                </p:cTn>
                              </p:par>
                              <p:par>
                                <p:cTn id="32" presetID="22" presetClass="entr" presetSubtype="4" fill="hold" grpId="0" nodeType="withEffect">
                                  <p:stCondLst>
                                    <p:cond delay="0"/>
                                  </p:stCondLst>
                                  <p:childTnLst>
                                    <p:set>
                                      <p:cBhvr>
                                        <p:cTn id="33" dur="1" fill="hold">
                                          <p:stCondLst>
                                            <p:cond delay="0"/>
                                          </p:stCondLst>
                                        </p:cTn>
                                        <p:tgtEl>
                                          <p:spTgt spid="11"/>
                                        </p:tgtEl>
                                        <p:attrNameLst>
                                          <p:attrName>style.visibility</p:attrName>
                                        </p:attrNameLst>
                                      </p:cBhvr>
                                      <p:to>
                                        <p:strVal val="visible"/>
                                      </p:to>
                                    </p:set>
                                    <p:animEffect transition="in" filter="wipe(down)">
                                      <p:cBhvr>
                                        <p:cTn id="34" dur="500"/>
                                        <p:tgtEl>
                                          <p:spTgt spid="11"/>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4" fill="hold" grpId="0" nodeType="clickEffect">
                                  <p:stCondLst>
                                    <p:cond delay="0"/>
                                  </p:stCondLst>
                                  <p:childTnLst>
                                    <p:set>
                                      <p:cBhvr>
                                        <p:cTn id="38" dur="1" fill="hold">
                                          <p:stCondLst>
                                            <p:cond delay="0"/>
                                          </p:stCondLst>
                                        </p:cTn>
                                        <p:tgtEl>
                                          <p:spTgt spid="14"/>
                                        </p:tgtEl>
                                        <p:attrNameLst>
                                          <p:attrName>style.visibility</p:attrName>
                                        </p:attrNameLst>
                                      </p:cBhvr>
                                      <p:to>
                                        <p:strVal val="visible"/>
                                      </p:to>
                                    </p:set>
                                    <p:animEffect transition="in" filter="wipe(down)">
                                      <p:cBhvr>
                                        <p:cTn id="39" dur="500"/>
                                        <p:tgtEl>
                                          <p:spTgt spid="14"/>
                                        </p:tgtEl>
                                      </p:cBhvr>
                                    </p:animEffect>
                                  </p:childTnLst>
                                </p:cTn>
                              </p:par>
                              <p:par>
                                <p:cTn id="40" presetID="22" presetClass="entr" presetSubtype="4" fill="hold" grpId="0" nodeType="withEffect">
                                  <p:stCondLst>
                                    <p:cond delay="0"/>
                                  </p:stCondLst>
                                  <p:childTnLst>
                                    <p:set>
                                      <p:cBhvr>
                                        <p:cTn id="41" dur="1" fill="hold">
                                          <p:stCondLst>
                                            <p:cond delay="0"/>
                                          </p:stCondLst>
                                        </p:cTn>
                                        <p:tgtEl>
                                          <p:spTgt spid="13"/>
                                        </p:tgtEl>
                                        <p:attrNameLst>
                                          <p:attrName>style.visibility</p:attrName>
                                        </p:attrNameLst>
                                      </p:cBhvr>
                                      <p:to>
                                        <p:strVal val="visible"/>
                                      </p:to>
                                    </p:set>
                                    <p:animEffect transition="in" filter="wipe(down)">
                                      <p:cBhvr>
                                        <p:cTn id="42"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5" grpId="0"/>
      <p:bldP spid="7" grpId="0"/>
      <p:bldP spid="15" grpId="0"/>
      <p:bldP spid="9" grpId="0"/>
      <p:bldP spid="10" grpId="0"/>
      <p:bldP spid="11" grpId="0"/>
      <p:bldP spid="12" grpId="0"/>
      <p:bldP spid="13" grpId="0"/>
      <p:bldP spid="14" grpId="0"/>
    </p:bldLst>
  </p:timing>
</p:sld>
</file>

<file path=ppt/slides/slide1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5" name="Nesne 4"/>
          <p:cNvGraphicFramePr>
            <a:graphicFrameLocks noChangeAspect="1"/>
          </p:cNvGraphicFramePr>
          <p:nvPr>
            <p:extLst/>
          </p:nvPr>
        </p:nvGraphicFramePr>
        <p:xfrm>
          <a:off x="132415" y="1668387"/>
          <a:ext cx="3545499" cy="3590541"/>
        </p:xfrm>
        <a:graphic>
          <a:graphicData uri="http://schemas.openxmlformats.org/presentationml/2006/ole">
            <mc:AlternateContent xmlns:mc="http://schemas.openxmlformats.org/markup-compatibility/2006">
              <mc:Choice xmlns:v="urn:schemas-microsoft-com:vml" Requires="v">
                <p:oleObj spid="_x0000_s6176" name="CorelDRAW" r:id="rId3" imgW="3499104" imgH="3542843" progId="CorelDraw.Graphic.15">
                  <p:embed/>
                </p:oleObj>
              </mc:Choice>
              <mc:Fallback>
                <p:oleObj name="CorelDRAW" r:id="rId3" imgW="3499104" imgH="3542843" progId="CorelDraw.Graphic.15">
                  <p:embed/>
                  <p:pic>
                    <p:nvPicPr>
                      <p:cNvPr id="0" name=""/>
                      <p:cNvPicPr/>
                      <p:nvPr/>
                    </p:nvPicPr>
                    <p:blipFill>
                      <a:blip r:embed="rId4"/>
                      <a:stretch>
                        <a:fillRect/>
                      </a:stretch>
                    </p:blipFill>
                    <p:spPr>
                      <a:xfrm>
                        <a:off x="132415" y="1668387"/>
                        <a:ext cx="3545499" cy="3590541"/>
                      </a:xfrm>
                      <a:prstGeom prst="rect">
                        <a:avLst/>
                      </a:prstGeom>
                    </p:spPr>
                  </p:pic>
                </p:oleObj>
              </mc:Fallback>
            </mc:AlternateContent>
          </a:graphicData>
        </a:graphic>
      </p:graphicFrame>
      <p:sp>
        <p:nvSpPr>
          <p:cNvPr id="6" name="Silindir 5"/>
          <p:cNvSpPr/>
          <p:nvPr/>
        </p:nvSpPr>
        <p:spPr>
          <a:xfrm>
            <a:off x="7944209" y="1385562"/>
            <a:ext cx="1849837" cy="2143574"/>
          </a:xfrm>
          <a:prstGeom prst="can">
            <a:avLst/>
          </a:prstGeom>
          <a:solidFill>
            <a:schemeClr val="accent1">
              <a:alpha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tr-TR"/>
          </a:p>
        </p:txBody>
      </p:sp>
      <p:sp>
        <p:nvSpPr>
          <p:cNvPr id="7" name="Dikdörtgen 6"/>
          <p:cNvSpPr/>
          <p:nvPr/>
        </p:nvSpPr>
        <p:spPr>
          <a:xfrm>
            <a:off x="4278258" y="755356"/>
            <a:ext cx="2815991" cy="3215397"/>
          </a:xfrm>
          <a:prstGeom prst="rect">
            <a:avLst/>
          </a:prstGeom>
          <a:solidFill>
            <a:schemeClr val="accent1">
              <a:alpha val="50000"/>
            </a:schemeClr>
          </a:solidFill>
          <a:ln>
            <a:solidFill>
              <a:schemeClr val="accent1">
                <a:shade val="50000"/>
              </a:schemeClr>
            </a:solidFill>
          </a:ln>
          <a:scene3d>
            <a:camera prst="isometricOffAxis1Top"/>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tr-TR"/>
          </a:p>
        </p:txBody>
      </p:sp>
      <p:sp>
        <p:nvSpPr>
          <p:cNvPr id="8" name="Küp 7"/>
          <p:cNvSpPr/>
          <p:nvPr/>
        </p:nvSpPr>
        <p:spPr>
          <a:xfrm>
            <a:off x="4895846" y="4709853"/>
            <a:ext cx="1686560" cy="1686560"/>
          </a:xfrm>
          <a:prstGeom prst="cube">
            <a:avLst/>
          </a:prstGeom>
          <a:solidFill>
            <a:schemeClr val="accent1">
              <a:alpha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tr-TR"/>
          </a:p>
        </p:txBody>
      </p:sp>
      <p:sp>
        <p:nvSpPr>
          <p:cNvPr id="9" name="Küp 8"/>
          <p:cNvSpPr/>
          <p:nvPr/>
        </p:nvSpPr>
        <p:spPr>
          <a:xfrm>
            <a:off x="8150026" y="3940981"/>
            <a:ext cx="1644020" cy="2520252"/>
          </a:xfrm>
          <a:prstGeom prst="cube">
            <a:avLst/>
          </a:prstGeom>
          <a:solidFill>
            <a:schemeClr val="accent1">
              <a:alpha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tr-TR"/>
          </a:p>
        </p:txBody>
      </p:sp>
      <p:sp>
        <p:nvSpPr>
          <p:cNvPr id="10" name="Oval 9"/>
          <p:cNvSpPr/>
          <p:nvPr/>
        </p:nvSpPr>
        <p:spPr>
          <a:xfrm>
            <a:off x="10234980" y="408070"/>
            <a:ext cx="1555622" cy="1954985"/>
          </a:xfrm>
          <a:prstGeom prst="ellipse">
            <a:avLst/>
          </a:prstGeom>
          <a:solidFill>
            <a:schemeClr val="accent1">
              <a:alpha val="50000"/>
            </a:schemeClr>
          </a:solidFill>
          <a:effectLst>
            <a:softEdge rad="0"/>
          </a:effectLst>
          <a:scene3d>
            <a:camera prst="isometricOffAxis1Top"/>
            <a:lightRig rig="threePt" dir="t"/>
          </a:scene3d>
          <a:sp3d>
            <a:bevelT w="635000" h="1905000" prst="angle"/>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tr-TR"/>
          </a:p>
        </p:txBody>
      </p:sp>
      <p:sp>
        <p:nvSpPr>
          <p:cNvPr id="11" name="Metin kutusu 10"/>
          <p:cNvSpPr txBox="1"/>
          <p:nvPr/>
        </p:nvSpPr>
        <p:spPr>
          <a:xfrm>
            <a:off x="4744720" y="1243655"/>
            <a:ext cx="1282723" cy="424732"/>
          </a:xfrm>
          <a:prstGeom prst="rect">
            <a:avLst/>
          </a:prstGeom>
          <a:noFill/>
        </p:spPr>
        <p:txBody>
          <a:bodyPr wrap="none" rtlCol="0">
            <a:spAutoFit/>
          </a:bodyPr>
          <a:lstStyle/>
          <a:p>
            <a:pPr>
              <a:lnSpc>
                <a:spcPct val="90000"/>
              </a:lnSpc>
            </a:pPr>
            <a:r>
              <a:rPr lang="tr-TR" sz="2400" dirty="0" smtClean="0"/>
              <a:t>Düzlem</a:t>
            </a:r>
            <a:endParaRPr lang="tr-TR" sz="2400" dirty="0"/>
          </a:p>
        </p:txBody>
      </p:sp>
      <p:sp>
        <p:nvSpPr>
          <p:cNvPr id="12" name="Metin kutusu 11"/>
          <p:cNvSpPr txBox="1"/>
          <p:nvPr/>
        </p:nvSpPr>
        <p:spPr>
          <a:xfrm>
            <a:off x="8227765" y="950756"/>
            <a:ext cx="1074333" cy="424732"/>
          </a:xfrm>
          <a:prstGeom prst="rect">
            <a:avLst/>
          </a:prstGeom>
          <a:noFill/>
        </p:spPr>
        <p:txBody>
          <a:bodyPr wrap="none" rtlCol="0">
            <a:spAutoFit/>
          </a:bodyPr>
          <a:lstStyle/>
          <a:p>
            <a:pPr>
              <a:lnSpc>
                <a:spcPct val="90000"/>
              </a:lnSpc>
            </a:pPr>
            <a:r>
              <a:rPr lang="tr-TR" sz="2400" dirty="0" smtClean="0"/>
              <a:t>Silindir</a:t>
            </a:r>
            <a:endParaRPr lang="tr-TR" sz="2400" dirty="0"/>
          </a:p>
        </p:txBody>
      </p:sp>
      <p:sp>
        <p:nvSpPr>
          <p:cNvPr id="13" name="Metin kutusu 12"/>
          <p:cNvSpPr txBox="1"/>
          <p:nvPr/>
        </p:nvSpPr>
        <p:spPr>
          <a:xfrm>
            <a:off x="10895349" y="864445"/>
            <a:ext cx="816249" cy="424732"/>
          </a:xfrm>
          <a:prstGeom prst="rect">
            <a:avLst/>
          </a:prstGeom>
          <a:noFill/>
        </p:spPr>
        <p:txBody>
          <a:bodyPr wrap="none" rtlCol="0">
            <a:spAutoFit/>
          </a:bodyPr>
          <a:lstStyle/>
          <a:p>
            <a:pPr>
              <a:lnSpc>
                <a:spcPct val="90000"/>
              </a:lnSpc>
            </a:pPr>
            <a:r>
              <a:rPr lang="tr-TR" sz="2400" dirty="0" smtClean="0"/>
              <a:t>Koni</a:t>
            </a:r>
            <a:endParaRPr lang="tr-TR" sz="2400" dirty="0"/>
          </a:p>
        </p:txBody>
      </p:sp>
      <p:sp>
        <p:nvSpPr>
          <p:cNvPr id="14" name="Metin kutusu 13"/>
          <p:cNvSpPr txBox="1"/>
          <p:nvPr/>
        </p:nvSpPr>
        <p:spPr>
          <a:xfrm>
            <a:off x="5132638" y="4127937"/>
            <a:ext cx="763351" cy="424732"/>
          </a:xfrm>
          <a:prstGeom prst="rect">
            <a:avLst/>
          </a:prstGeom>
          <a:noFill/>
        </p:spPr>
        <p:txBody>
          <a:bodyPr wrap="none" rtlCol="0">
            <a:spAutoFit/>
          </a:bodyPr>
          <a:lstStyle/>
          <a:p>
            <a:pPr>
              <a:lnSpc>
                <a:spcPct val="90000"/>
              </a:lnSpc>
            </a:pPr>
            <a:r>
              <a:rPr lang="tr-TR" sz="2400" dirty="0" smtClean="0"/>
              <a:t>Küp</a:t>
            </a:r>
            <a:endParaRPr lang="tr-TR" sz="2400" dirty="0"/>
          </a:p>
        </p:txBody>
      </p:sp>
      <p:sp>
        <p:nvSpPr>
          <p:cNvPr id="15" name="Metin kutusu 14"/>
          <p:cNvSpPr txBox="1"/>
          <p:nvPr/>
        </p:nvSpPr>
        <p:spPr>
          <a:xfrm>
            <a:off x="9952357" y="3970753"/>
            <a:ext cx="1834156" cy="757130"/>
          </a:xfrm>
          <a:prstGeom prst="rect">
            <a:avLst/>
          </a:prstGeom>
          <a:noFill/>
        </p:spPr>
        <p:txBody>
          <a:bodyPr wrap="none" rtlCol="0">
            <a:spAutoFit/>
          </a:bodyPr>
          <a:lstStyle/>
          <a:p>
            <a:pPr>
              <a:lnSpc>
                <a:spcPct val="90000"/>
              </a:lnSpc>
            </a:pPr>
            <a:r>
              <a:rPr lang="tr-TR" sz="2400" dirty="0" smtClean="0"/>
              <a:t>Dikdörtgen</a:t>
            </a:r>
          </a:p>
          <a:p>
            <a:pPr>
              <a:lnSpc>
                <a:spcPct val="90000"/>
              </a:lnSpc>
            </a:pPr>
            <a:r>
              <a:rPr lang="tr-TR" sz="2400" dirty="0" smtClean="0"/>
              <a:t>Prizma</a:t>
            </a:r>
            <a:endParaRPr lang="tr-TR" sz="2400" dirty="0"/>
          </a:p>
        </p:txBody>
      </p:sp>
      <p:sp>
        <p:nvSpPr>
          <p:cNvPr id="16" name="Yuvarlatılmış Dikdörtgen 15"/>
          <p:cNvSpPr/>
          <p:nvPr/>
        </p:nvSpPr>
        <p:spPr>
          <a:xfrm>
            <a:off x="3693561" y="864445"/>
            <a:ext cx="8355685" cy="2874178"/>
          </a:xfrm>
          <a:prstGeom prst="roundRect">
            <a:avLst/>
          </a:prstGeom>
          <a:noFill/>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tr-TR" sz="2400"/>
          </a:p>
        </p:txBody>
      </p:sp>
      <p:sp>
        <p:nvSpPr>
          <p:cNvPr id="17" name="Metin kutusu 16"/>
          <p:cNvSpPr txBox="1"/>
          <p:nvPr/>
        </p:nvSpPr>
        <p:spPr>
          <a:xfrm>
            <a:off x="200590" y="128266"/>
            <a:ext cx="6163867" cy="424732"/>
          </a:xfrm>
          <a:prstGeom prst="rect">
            <a:avLst/>
          </a:prstGeom>
          <a:gradFill flip="none" rotWithShape="1">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1"/>
            <a:tileRect/>
          </a:gradFill>
        </p:spPr>
        <p:txBody>
          <a:bodyPr wrap="none" rtlCol="0">
            <a:spAutoFit/>
          </a:bodyPr>
          <a:lstStyle/>
          <a:p>
            <a:pPr>
              <a:lnSpc>
                <a:spcPct val="90000"/>
              </a:lnSpc>
            </a:pPr>
            <a:r>
              <a:rPr lang="tr-TR" sz="2400" b="1" dirty="0" smtClean="0"/>
              <a:t>Kullanılan Yüzeylere Göre Projeksiyonlar</a:t>
            </a:r>
            <a:endParaRPr lang="tr-TR" sz="2400" b="1" dirty="0"/>
          </a:p>
        </p:txBody>
      </p:sp>
    </p:spTree>
    <p:extLst>
      <p:ext uri="{BB962C8B-B14F-4D97-AF65-F5344CB8AC3E}">
        <p14:creationId xmlns:p14="http://schemas.microsoft.com/office/powerpoint/2010/main" val="77690534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barn(inVertical)">
                                      <p:cBhvr>
                                        <p:cTn id="15" dur="500"/>
                                        <p:tgtEl>
                                          <p:spTgt spid="7"/>
                                        </p:tgtEl>
                                      </p:cBhvr>
                                    </p:animEffect>
                                  </p:childTnLst>
                                </p:cTn>
                              </p:par>
                              <p:par>
                                <p:cTn id="16" presetID="16" presetClass="entr" presetSubtype="21" fill="hold" grpId="0" nodeType="withEffect">
                                  <p:stCondLst>
                                    <p:cond delay="0"/>
                                  </p:stCondLst>
                                  <p:childTnLst>
                                    <p:set>
                                      <p:cBhvr>
                                        <p:cTn id="17" dur="1" fill="hold">
                                          <p:stCondLst>
                                            <p:cond delay="0"/>
                                          </p:stCondLst>
                                        </p:cTn>
                                        <p:tgtEl>
                                          <p:spTgt spid="11"/>
                                        </p:tgtEl>
                                        <p:attrNameLst>
                                          <p:attrName>style.visibility</p:attrName>
                                        </p:attrNameLst>
                                      </p:cBhvr>
                                      <p:to>
                                        <p:strVal val="visible"/>
                                      </p:to>
                                    </p:set>
                                    <p:animEffect transition="in" filter="barn(inVertical)">
                                      <p:cBhvr>
                                        <p:cTn id="18" dur="500"/>
                                        <p:tgtEl>
                                          <p:spTgt spid="11"/>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4" fill="hold" grpId="0" nodeType="clickEffect">
                                  <p:stCondLst>
                                    <p:cond delay="0"/>
                                  </p:stCondLst>
                                  <p:childTnLst>
                                    <p:set>
                                      <p:cBhvr>
                                        <p:cTn id="22" dur="1" fill="hold">
                                          <p:stCondLst>
                                            <p:cond delay="0"/>
                                          </p:stCondLst>
                                        </p:cTn>
                                        <p:tgtEl>
                                          <p:spTgt spid="6"/>
                                        </p:tgtEl>
                                        <p:attrNameLst>
                                          <p:attrName>style.visibility</p:attrName>
                                        </p:attrNameLst>
                                      </p:cBhvr>
                                      <p:to>
                                        <p:strVal val="visible"/>
                                      </p:to>
                                    </p:set>
                                    <p:animEffect transition="in" filter="wipe(down)">
                                      <p:cBhvr>
                                        <p:cTn id="23" dur="500"/>
                                        <p:tgtEl>
                                          <p:spTgt spid="6"/>
                                        </p:tgtEl>
                                      </p:cBhvr>
                                    </p:animEffect>
                                  </p:childTnLst>
                                </p:cTn>
                              </p:par>
                              <p:par>
                                <p:cTn id="24" presetID="22" presetClass="entr" presetSubtype="4" fill="hold" grpId="0" nodeType="withEffect">
                                  <p:stCondLst>
                                    <p:cond delay="0"/>
                                  </p:stCondLst>
                                  <p:childTnLst>
                                    <p:set>
                                      <p:cBhvr>
                                        <p:cTn id="25" dur="1" fill="hold">
                                          <p:stCondLst>
                                            <p:cond delay="0"/>
                                          </p:stCondLst>
                                        </p:cTn>
                                        <p:tgtEl>
                                          <p:spTgt spid="12"/>
                                        </p:tgtEl>
                                        <p:attrNameLst>
                                          <p:attrName>style.visibility</p:attrName>
                                        </p:attrNameLst>
                                      </p:cBhvr>
                                      <p:to>
                                        <p:strVal val="visible"/>
                                      </p:to>
                                    </p:set>
                                    <p:animEffect transition="in" filter="wipe(down)">
                                      <p:cBhvr>
                                        <p:cTn id="26" dur="500"/>
                                        <p:tgtEl>
                                          <p:spTgt spid="12"/>
                                        </p:tgtEl>
                                      </p:cBhvr>
                                    </p:animEffect>
                                  </p:childTnLst>
                                </p:cTn>
                              </p:par>
                            </p:childTnLst>
                          </p:cTn>
                        </p:par>
                      </p:childTnLst>
                    </p:cTn>
                  </p:par>
                  <p:par>
                    <p:cTn id="27" fill="hold">
                      <p:stCondLst>
                        <p:cond delay="indefinite"/>
                      </p:stCondLst>
                      <p:childTnLst>
                        <p:par>
                          <p:cTn id="28" fill="hold">
                            <p:stCondLst>
                              <p:cond delay="0"/>
                            </p:stCondLst>
                            <p:childTnLst>
                              <p:par>
                                <p:cTn id="29" presetID="6" presetClass="entr" presetSubtype="16" fill="hold" grpId="0" nodeType="clickEffect">
                                  <p:stCondLst>
                                    <p:cond delay="0"/>
                                  </p:stCondLst>
                                  <p:childTnLst>
                                    <p:set>
                                      <p:cBhvr>
                                        <p:cTn id="30" dur="1" fill="hold">
                                          <p:stCondLst>
                                            <p:cond delay="0"/>
                                          </p:stCondLst>
                                        </p:cTn>
                                        <p:tgtEl>
                                          <p:spTgt spid="10"/>
                                        </p:tgtEl>
                                        <p:attrNameLst>
                                          <p:attrName>style.visibility</p:attrName>
                                        </p:attrNameLst>
                                      </p:cBhvr>
                                      <p:to>
                                        <p:strVal val="visible"/>
                                      </p:to>
                                    </p:set>
                                    <p:animEffect transition="in" filter="circle(in)">
                                      <p:cBhvr>
                                        <p:cTn id="31" dur="2000"/>
                                        <p:tgtEl>
                                          <p:spTgt spid="10"/>
                                        </p:tgtEl>
                                      </p:cBhvr>
                                    </p:animEffect>
                                  </p:childTnLst>
                                </p:cTn>
                              </p:par>
                              <p:par>
                                <p:cTn id="32" presetID="6" presetClass="entr" presetSubtype="16" fill="hold" grpId="0" nodeType="withEffect">
                                  <p:stCondLst>
                                    <p:cond delay="0"/>
                                  </p:stCondLst>
                                  <p:childTnLst>
                                    <p:set>
                                      <p:cBhvr>
                                        <p:cTn id="33" dur="1" fill="hold">
                                          <p:stCondLst>
                                            <p:cond delay="0"/>
                                          </p:stCondLst>
                                        </p:cTn>
                                        <p:tgtEl>
                                          <p:spTgt spid="13"/>
                                        </p:tgtEl>
                                        <p:attrNameLst>
                                          <p:attrName>style.visibility</p:attrName>
                                        </p:attrNameLst>
                                      </p:cBhvr>
                                      <p:to>
                                        <p:strVal val="visible"/>
                                      </p:to>
                                    </p:set>
                                    <p:animEffect transition="in" filter="circle(in)">
                                      <p:cBhvr>
                                        <p:cTn id="34" dur="2000"/>
                                        <p:tgtEl>
                                          <p:spTgt spid="13"/>
                                        </p:tgtEl>
                                      </p:cBhvr>
                                    </p:animEffect>
                                  </p:childTnLst>
                                </p:cTn>
                              </p:par>
                            </p:childTnLst>
                          </p:cTn>
                        </p:par>
                      </p:childTnLst>
                    </p:cTn>
                  </p:par>
                  <p:par>
                    <p:cTn id="35" fill="hold">
                      <p:stCondLst>
                        <p:cond delay="indefinite"/>
                      </p:stCondLst>
                      <p:childTnLst>
                        <p:par>
                          <p:cTn id="36" fill="hold">
                            <p:stCondLst>
                              <p:cond delay="0"/>
                            </p:stCondLst>
                            <p:childTnLst>
                              <p:par>
                                <p:cTn id="37" presetID="42" presetClass="entr" presetSubtype="0" fill="hold" grpId="0" nodeType="clickEffect">
                                  <p:stCondLst>
                                    <p:cond delay="0"/>
                                  </p:stCondLst>
                                  <p:childTnLst>
                                    <p:set>
                                      <p:cBhvr>
                                        <p:cTn id="38" dur="1" fill="hold">
                                          <p:stCondLst>
                                            <p:cond delay="0"/>
                                          </p:stCondLst>
                                        </p:cTn>
                                        <p:tgtEl>
                                          <p:spTgt spid="8"/>
                                        </p:tgtEl>
                                        <p:attrNameLst>
                                          <p:attrName>style.visibility</p:attrName>
                                        </p:attrNameLst>
                                      </p:cBhvr>
                                      <p:to>
                                        <p:strVal val="visible"/>
                                      </p:to>
                                    </p:set>
                                    <p:animEffect transition="in" filter="fade">
                                      <p:cBhvr>
                                        <p:cTn id="39" dur="1000"/>
                                        <p:tgtEl>
                                          <p:spTgt spid="8"/>
                                        </p:tgtEl>
                                      </p:cBhvr>
                                    </p:animEffect>
                                    <p:anim calcmode="lin" valueType="num">
                                      <p:cBhvr>
                                        <p:cTn id="40" dur="1000" fill="hold"/>
                                        <p:tgtEl>
                                          <p:spTgt spid="8"/>
                                        </p:tgtEl>
                                        <p:attrNameLst>
                                          <p:attrName>ppt_x</p:attrName>
                                        </p:attrNameLst>
                                      </p:cBhvr>
                                      <p:tavLst>
                                        <p:tav tm="0">
                                          <p:val>
                                            <p:strVal val="#ppt_x"/>
                                          </p:val>
                                        </p:tav>
                                        <p:tav tm="100000">
                                          <p:val>
                                            <p:strVal val="#ppt_x"/>
                                          </p:val>
                                        </p:tav>
                                      </p:tavLst>
                                    </p:anim>
                                    <p:anim calcmode="lin" valueType="num">
                                      <p:cBhvr>
                                        <p:cTn id="41" dur="1000" fill="hold"/>
                                        <p:tgtEl>
                                          <p:spTgt spid="8"/>
                                        </p:tgtEl>
                                        <p:attrNameLst>
                                          <p:attrName>ppt_y</p:attrName>
                                        </p:attrNameLst>
                                      </p:cBhvr>
                                      <p:tavLst>
                                        <p:tav tm="0">
                                          <p:val>
                                            <p:strVal val="#ppt_y+.1"/>
                                          </p:val>
                                        </p:tav>
                                        <p:tav tm="100000">
                                          <p:val>
                                            <p:strVal val="#ppt_y"/>
                                          </p:val>
                                        </p:tav>
                                      </p:tavLst>
                                    </p:anim>
                                  </p:childTnLst>
                                </p:cTn>
                              </p:par>
                              <p:par>
                                <p:cTn id="42" presetID="42" presetClass="entr" presetSubtype="0" fill="hold" grpId="0" nodeType="withEffect">
                                  <p:stCondLst>
                                    <p:cond delay="0"/>
                                  </p:stCondLst>
                                  <p:childTnLst>
                                    <p:set>
                                      <p:cBhvr>
                                        <p:cTn id="43" dur="1" fill="hold">
                                          <p:stCondLst>
                                            <p:cond delay="0"/>
                                          </p:stCondLst>
                                        </p:cTn>
                                        <p:tgtEl>
                                          <p:spTgt spid="14"/>
                                        </p:tgtEl>
                                        <p:attrNameLst>
                                          <p:attrName>style.visibility</p:attrName>
                                        </p:attrNameLst>
                                      </p:cBhvr>
                                      <p:to>
                                        <p:strVal val="visible"/>
                                      </p:to>
                                    </p:set>
                                    <p:animEffect transition="in" filter="fade">
                                      <p:cBhvr>
                                        <p:cTn id="44" dur="1000"/>
                                        <p:tgtEl>
                                          <p:spTgt spid="14"/>
                                        </p:tgtEl>
                                      </p:cBhvr>
                                    </p:animEffect>
                                    <p:anim calcmode="lin" valueType="num">
                                      <p:cBhvr>
                                        <p:cTn id="45" dur="1000" fill="hold"/>
                                        <p:tgtEl>
                                          <p:spTgt spid="14"/>
                                        </p:tgtEl>
                                        <p:attrNameLst>
                                          <p:attrName>ppt_x</p:attrName>
                                        </p:attrNameLst>
                                      </p:cBhvr>
                                      <p:tavLst>
                                        <p:tav tm="0">
                                          <p:val>
                                            <p:strVal val="#ppt_x"/>
                                          </p:val>
                                        </p:tav>
                                        <p:tav tm="100000">
                                          <p:val>
                                            <p:strVal val="#ppt_x"/>
                                          </p:val>
                                        </p:tav>
                                      </p:tavLst>
                                    </p:anim>
                                    <p:anim calcmode="lin" valueType="num">
                                      <p:cBhvr>
                                        <p:cTn id="46"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2" presetClass="entr" presetSubtype="4" fill="hold" grpId="0" nodeType="clickEffect">
                                  <p:stCondLst>
                                    <p:cond delay="0"/>
                                  </p:stCondLst>
                                  <p:childTnLst>
                                    <p:set>
                                      <p:cBhvr>
                                        <p:cTn id="50" dur="1" fill="hold">
                                          <p:stCondLst>
                                            <p:cond delay="0"/>
                                          </p:stCondLst>
                                        </p:cTn>
                                        <p:tgtEl>
                                          <p:spTgt spid="9"/>
                                        </p:tgtEl>
                                        <p:attrNameLst>
                                          <p:attrName>style.visibility</p:attrName>
                                        </p:attrNameLst>
                                      </p:cBhvr>
                                      <p:to>
                                        <p:strVal val="visible"/>
                                      </p:to>
                                    </p:set>
                                    <p:animEffect transition="in" filter="wipe(down)">
                                      <p:cBhvr>
                                        <p:cTn id="51" dur="500"/>
                                        <p:tgtEl>
                                          <p:spTgt spid="9"/>
                                        </p:tgtEl>
                                      </p:cBhvr>
                                    </p:animEffect>
                                  </p:childTnLst>
                                </p:cTn>
                              </p:par>
                              <p:par>
                                <p:cTn id="52" presetID="22" presetClass="entr" presetSubtype="4" fill="hold" grpId="0" nodeType="withEffect">
                                  <p:stCondLst>
                                    <p:cond delay="0"/>
                                  </p:stCondLst>
                                  <p:childTnLst>
                                    <p:set>
                                      <p:cBhvr>
                                        <p:cTn id="53" dur="1" fill="hold">
                                          <p:stCondLst>
                                            <p:cond delay="0"/>
                                          </p:stCondLst>
                                        </p:cTn>
                                        <p:tgtEl>
                                          <p:spTgt spid="15"/>
                                        </p:tgtEl>
                                        <p:attrNameLst>
                                          <p:attrName>style.visibility</p:attrName>
                                        </p:attrNameLst>
                                      </p:cBhvr>
                                      <p:to>
                                        <p:strVal val="visible"/>
                                      </p:to>
                                    </p:set>
                                    <p:animEffect transition="in" filter="wipe(down)">
                                      <p:cBhvr>
                                        <p:cTn id="54" dur="500"/>
                                        <p:tgtEl>
                                          <p:spTgt spid="15"/>
                                        </p:tgtEl>
                                      </p:cBhvr>
                                    </p:animEffec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P spid="8" grpId="0" animBg="1"/>
      <p:bldP spid="9" grpId="0" animBg="1"/>
      <p:bldP spid="10" grpId="0" animBg="1"/>
      <p:bldP spid="11" grpId="0"/>
      <p:bldP spid="12" grpId="0"/>
      <p:bldP spid="13" grpId="0"/>
      <p:bldP spid="14" grpId="0"/>
      <p:bldP spid="15" grpId="0"/>
      <p:bldP spid="16" grpId="0" animBg="1"/>
      <p:bldP spid="17" grpId="0" animBg="1"/>
    </p:bldLst>
  </p:timing>
</p:sld>
</file>

<file path=ppt/slides/slide14.xml><?xml version="1.0" encoding="utf-8"?>
<p:sld xmlns:a="http://schemas.openxmlformats.org/drawingml/2006/main" xmlns:r="http://schemas.openxmlformats.org/officeDocument/2006/relationships" xmlns:p="http://schemas.openxmlformats.org/presentationml/2006/main" showMasterSp="0">
  <p:cSld>
    <p:bg>
      <p:bgPr>
        <a:pattFill prst="smGrid">
          <a:fgClr>
            <a:schemeClr val="bg1">
              <a:lumMod val="95000"/>
            </a:schemeClr>
          </a:fgClr>
          <a:bgClr>
            <a:schemeClr val="bg1"/>
          </a:bgClr>
        </a:pattFill>
        <a:effectLst/>
      </p:bgPr>
    </p:bg>
    <p:spTree>
      <p:nvGrpSpPr>
        <p:cNvPr id="1" name=""/>
        <p:cNvGrpSpPr/>
        <p:nvPr/>
      </p:nvGrpSpPr>
      <p:grpSpPr>
        <a:xfrm>
          <a:off x="0" y="0"/>
          <a:ext cx="0" cy="0"/>
          <a:chOff x="0" y="0"/>
          <a:chExt cx="0" cy="0"/>
        </a:xfrm>
      </p:grpSpPr>
      <p:sp>
        <p:nvSpPr>
          <p:cNvPr id="6" name="Metin kutusu 5"/>
          <p:cNvSpPr txBox="1"/>
          <p:nvPr/>
        </p:nvSpPr>
        <p:spPr>
          <a:xfrm>
            <a:off x="28583" y="51395"/>
            <a:ext cx="4510466" cy="424732"/>
          </a:xfrm>
          <a:prstGeom prst="rect">
            <a:avLst/>
          </a:prstGeom>
          <a:gradFill flip="none" rotWithShape="1">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1"/>
            <a:tileRect/>
          </a:gradFill>
        </p:spPr>
        <p:txBody>
          <a:bodyPr wrap="none" rtlCol="0">
            <a:spAutoFit/>
          </a:bodyPr>
          <a:lstStyle/>
          <a:p>
            <a:pPr>
              <a:lnSpc>
                <a:spcPct val="90000"/>
              </a:lnSpc>
            </a:pPr>
            <a:r>
              <a:rPr lang="tr-TR" sz="2400" b="1" dirty="0" smtClean="0"/>
              <a:t>Düzlem ile Küre </a:t>
            </a:r>
            <a:r>
              <a:rPr lang="tr-TR" sz="2400" b="1" dirty="0" err="1" smtClean="0"/>
              <a:t>Arasındali</a:t>
            </a:r>
            <a:r>
              <a:rPr lang="tr-TR" sz="2400" b="1" dirty="0" smtClean="0"/>
              <a:t> İlişkiler</a:t>
            </a:r>
            <a:endParaRPr lang="tr-TR" sz="2400" b="1" dirty="0"/>
          </a:p>
        </p:txBody>
      </p:sp>
      <p:pic>
        <p:nvPicPr>
          <p:cNvPr id="4" name="Resim 3"/>
          <p:cNvPicPr>
            <a:picLocks noChangeAspect="1"/>
          </p:cNvPicPr>
          <p:nvPr/>
        </p:nvPicPr>
        <p:blipFill>
          <a:blip r:embed="rId2"/>
          <a:stretch>
            <a:fillRect/>
          </a:stretch>
        </p:blipFill>
        <p:spPr>
          <a:xfrm>
            <a:off x="823086" y="1051253"/>
            <a:ext cx="1695454" cy="1700048"/>
          </a:xfrm>
          <a:prstGeom prst="rect">
            <a:avLst/>
          </a:prstGeom>
        </p:spPr>
      </p:pic>
      <p:sp>
        <p:nvSpPr>
          <p:cNvPr id="5" name="Dikdörtgen 4"/>
          <p:cNvSpPr/>
          <p:nvPr/>
        </p:nvSpPr>
        <p:spPr>
          <a:xfrm>
            <a:off x="668938" y="-82377"/>
            <a:ext cx="2156451" cy="2462311"/>
          </a:xfrm>
          <a:prstGeom prst="rect">
            <a:avLst/>
          </a:prstGeom>
          <a:gradFill flip="none" rotWithShape="1">
            <a:gsLst>
              <a:gs pos="3000">
                <a:schemeClr val="accent1">
                  <a:tint val="66000"/>
                  <a:satMod val="160000"/>
                  <a:alpha val="50000"/>
                </a:schemeClr>
              </a:gs>
              <a:gs pos="100000">
                <a:schemeClr val="accent1">
                  <a:tint val="23500"/>
                  <a:satMod val="160000"/>
                </a:schemeClr>
              </a:gs>
            </a:gsLst>
            <a:lin ang="2700000" scaled="1"/>
            <a:tileRect/>
          </a:gradFill>
          <a:scene3d>
            <a:camera prst="isometricOffAxis2Top"/>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tr-TR"/>
          </a:p>
        </p:txBody>
      </p:sp>
      <p:sp>
        <p:nvSpPr>
          <p:cNvPr id="7" name="Dikdörtgen 6"/>
          <p:cNvSpPr/>
          <p:nvPr/>
        </p:nvSpPr>
        <p:spPr>
          <a:xfrm>
            <a:off x="1516665" y="4741692"/>
            <a:ext cx="1524652" cy="2011228"/>
          </a:xfrm>
          <a:prstGeom prst="rect">
            <a:avLst/>
          </a:prstGeom>
          <a:gradFill flip="none" rotWithShape="1">
            <a:gsLst>
              <a:gs pos="3000">
                <a:schemeClr val="accent1">
                  <a:tint val="66000"/>
                  <a:satMod val="160000"/>
                  <a:alpha val="29000"/>
                </a:schemeClr>
              </a:gs>
              <a:gs pos="100000">
                <a:schemeClr val="accent1">
                  <a:tint val="23500"/>
                  <a:satMod val="160000"/>
                </a:schemeClr>
              </a:gs>
            </a:gsLst>
            <a:lin ang="2700000" scaled="1"/>
            <a:tileRect/>
          </a:gradFill>
          <a:scene3d>
            <a:camera prst="isometricLeftDown"/>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tr-TR"/>
          </a:p>
        </p:txBody>
      </p:sp>
      <p:pic>
        <p:nvPicPr>
          <p:cNvPr id="8" name="Resim 7"/>
          <p:cNvPicPr>
            <a:picLocks noChangeAspect="1"/>
          </p:cNvPicPr>
          <p:nvPr/>
        </p:nvPicPr>
        <p:blipFill>
          <a:blip r:embed="rId2"/>
          <a:stretch>
            <a:fillRect/>
          </a:stretch>
        </p:blipFill>
        <p:spPr>
          <a:xfrm>
            <a:off x="750488" y="4996619"/>
            <a:ext cx="1695454" cy="1700048"/>
          </a:xfrm>
          <a:prstGeom prst="rect">
            <a:avLst/>
          </a:prstGeom>
        </p:spPr>
      </p:pic>
      <p:pic>
        <p:nvPicPr>
          <p:cNvPr id="13" name="Resim 12"/>
          <p:cNvPicPr>
            <a:picLocks noChangeAspect="1"/>
          </p:cNvPicPr>
          <p:nvPr/>
        </p:nvPicPr>
        <p:blipFill>
          <a:blip r:embed="rId2"/>
          <a:stretch>
            <a:fillRect/>
          </a:stretch>
        </p:blipFill>
        <p:spPr>
          <a:xfrm>
            <a:off x="668938" y="2925204"/>
            <a:ext cx="1695454" cy="1700048"/>
          </a:xfrm>
          <a:prstGeom prst="rect">
            <a:avLst/>
          </a:prstGeom>
        </p:spPr>
      </p:pic>
      <p:sp>
        <p:nvSpPr>
          <p:cNvPr id="14" name="Dikdörtgen 13"/>
          <p:cNvSpPr/>
          <p:nvPr/>
        </p:nvSpPr>
        <p:spPr>
          <a:xfrm rot="2700000">
            <a:off x="60761" y="2613418"/>
            <a:ext cx="1524652" cy="2011228"/>
          </a:xfrm>
          <a:prstGeom prst="rect">
            <a:avLst/>
          </a:prstGeom>
          <a:gradFill flip="none" rotWithShape="1">
            <a:gsLst>
              <a:gs pos="3000">
                <a:schemeClr val="accent1">
                  <a:tint val="66000"/>
                  <a:satMod val="160000"/>
                  <a:alpha val="29000"/>
                </a:schemeClr>
              </a:gs>
              <a:gs pos="100000">
                <a:schemeClr val="accent1">
                  <a:tint val="23500"/>
                  <a:satMod val="160000"/>
                </a:schemeClr>
              </a:gs>
            </a:gsLst>
            <a:lin ang="2700000" scaled="1"/>
            <a:tileRect/>
          </a:gradFill>
          <a:scene3d>
            <a:camera prst="isometricLeftDown"/>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tr-TR"/>
          </a:p>
        </p:txBody>
      </p:sp>
      <p:pic>
        <p:nvPicPr>
          <p:cNvPr id="15" name="Resim 14"/>
          <p:cNvPicPr>
            <a:picLocks noChangeAspect="1"/>
          </p:cNvPicPr>
          <p:nvPr/>
        </p:nvPicPr>
        <p:blipFill>
          <a:blip r:embed="rId2"/>
          <a:stretch>
            <a:fillRect/>
          </a:stretch>
        </p:blipFill>
        <p:spPr>
          <a:xfrm>
            <a:off x="5282438" y="1345347"/>
            <a:ext cx="1695454" cy="1700048"/>
          </a:xfrm>
          <a:prstGeom prst="rect">
            <a:avLst/>
          </a:prstGeom>
        </p:spPr>
      </p:pic>
      <p:sp>
        <p:nvSpPr>
          <p:cNvPr id="16" name="Dikdörtgen 15"/>
          <p:cNvSpPr/>
          <p:nvPr/>
        </p:nvSpPr>
        <p:spPr>
          <a:xfrm>
            <a:off x="5051939" y="-389685"/>
            <a:ext cx="2156451" cy="2462311"/>
          </a:xfrm>
          <a:prstGeom prst="rect">
            <a:avLst/>
          </a:prstGeom>
          <a:gradFill flip="none" rotWithShape="1">
            <a:gsLst>
              <a:gs pos="3000">
                <a:schemeClr val="accent1">
                  <a:tint val="66000"/>
                  <a:satMod val="160000"/>
                  <a:alpha val="50000"/>
                </a:schemeClr>
              </a:gs>
              <a:gs pos="100000">
                <a:schemeClr val="accent1">
                  <a:tint val="23500"/>
                  <a:satMod val="160000"/>
                </a:schemeClr>
              </a:gs>
            </a:gsLst>
            <a:lin ang="2700000" scaled="1"/>
            <a:tileRect/>
          </a:gradFill>
          <a:scene3d>
            <a:camera prst="isometricOffAxis2Top"/>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tr-TR"/>
          </a:p>
        </p:txBody>
      </p:sp>
      <p:sp>
        <p:nvSpPr>
          <p:cNvPr id="17" name="Dikdörtgen 16"/>
          <p:cNvSpPr/>
          <p:nvPr/>
        </p:nvSpPr>
        <p:spPr>
          <a:xfrm>
            <a:off x="6770001" y="4740357"/>
            <a:ext cx="1524652" cy="2011228"/>
          </a:xfrm>
          <a:prstGeom prst="rect">
            <a:avLst/>
          </a:prstGeom>
          <a:gradFill flip="none" rotWithShape="1">
            <a:gsLst>
              <a:gs pos="3000">
                <a:schemeClr val="accent1">
                  <a:tint val="66000"/>
                  <a:satMod val="160000"/>
                  <a:alpha val="29000"/>
                </a:schemeClr>
              </a:gs>
              <a:gs pos="100000">
                <a:schemeClr val="accent1">
                  <a:tint val="23500"/>
                  <a:satMod val="160000"/>
                </a:schemeClr>
              </a:gs>
            </a:gsLst>
            <a:lin ang="2700000" scaled="1"/>
            <a:tileRect/>
          </a:gradFill>
          <a:scene3d>
            <a:camera prst="isometricLeftDown"/>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tr-TR"/>
          </a:p>
        </p:txBody>
      </p:sp>
      <p:pic>
        <p:nvPicPr>
          <p:cNvPr id="18" name="Resim 17"/>
          <p:cNvPicPr>
            <a:picLocks noChangeAspect="1"/>
          </p:cNvPicPr>
          <p:nvPr/>
        </p:nvPicPr>
        <p:blipFill>
          <a:blip r:embed="rId2"/>
          <a:stretch>
            <a:fillRect/>
          </a:stretch>
        </p:blipFill>
        <p:spPr>
          <a:xfrm>
            <a:off x="5261927" y="4988401"/>
            <a:ext cx="1695454" cy="1700048"/>
          </a:xfrm>
          <a:prstGeom prst="rect">
            <a:avLst/>
          </a:prstGeom>
        </p:spPr>
      </p:pic>
      <p:pic>
        <p:nvPicPr>
          <p:cNvPr id="19" name="Resim 18"/>
          <p:cNvPicPr>
            <a:picLocks noChangeAspect="1"/>
          </p:cNvPicPr>
          <p:nvPr/>
        </p:nvPicPr>
        <p:blipFill>
          <a:blip r:embed="rId2"/>
          <a:stretch>
            <a:fillRect/>
          </a:stretch>
        </p:blipFill>
        <p:spPr>
          <a:xfrm>
            <a:off x="5238410" y="3041644"/>
            <a:ext cx="1695454" cy="1700048"/>
          </a:xfrm>
          <a:prstGeom prst="rect">
            <a:avLst/>
          </a:prstGeom>
        </p:spPr>
      </p:pic>
      <p:sp>
        <p:nvSpPr>
          <p:cNvPr id="20" name="Dikdörtgen 19"/>
          <p:cNvSpPr/>
          <p:nvPr/>
        </p:nvSpPr>
        <p:spPr>
          <a:xfrm rot="2700000">
            <a:off x="3805747" y="2782277"/>
            <a:ext cx="1524652" cy="2011228"/>
          </a:xfrm>
          <a:prstGeom prst="rect">
            <a:avLst/>
          </a:prstGeom>
          <a:gradFill flip="none" rotWithShape="1">
            <a:gsLst>
              <a:gs pos="3000">
                <a:schemeClr val="accent1">
                  <a:tint val="66000"/>
                  <a:satMod val="160000"/>
                  <a:alpha val="29000"/>
                </a:schemeClr>
              </a:gs>
              <a:gs pos="100000">
                <a:schemeClr val="accent1">
                  <a:tint val="23500"/>
                  <a:satMod val="160000"/>
                </a:schemeClr>
              </a:gs>
            </a:gsLst>
            <a:lin ang="2700000" scaled="1"/>
            <a:tileRect/>
          </a:gradFill>
          <a:scene3d>
            <a:camera prst="isometricLeftDown"/>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tr-TR"/>
          </a:p>
        </p:txBody>
      </p:sp>
      <p:pic>
        <p:nvPicPr>
          <p:cNvPr id="21" name="Resim 20"/>
          <p:cNvPicPr>
            <a:picLocks noChangeAspect="1"/>
          </p:cNvPicPr>
          <p:nvPr/>
        </p:nvPicPr>
        <p:blipFill>
          <a:blip r:embed="rId2"/>
          <a:stretch>
            <a:fillRect/>
          </a:stretch>
        </p:blipFill>
        <p:spPr>
          <a:xfrm>
            <a:off x="9284041" y="613344"/>
            <a:ext cx="1695454" cy="1700048"/>
          </a:xfrm>
          <a:prstGeom prst="rect">
            <a:avLst/>
          </a:prstGeom>
          <a:solidFill>
            <a:schemeClr val="bg1">
              <a:lumMod val="85000"/>
            </a:schemeClr>
          </a:solidFill>
          <a:effectLst>
            <a:softEdge rad="88900"/>
          </a:effectLst>
        </p:spPr>
      </p:pic>
      <p:sp>
        <p:nvSpPr>
          <p:cNvPr id="22" name="Dikdörtgen 21"/>
          <p:cNvSpPr/>
          <p:nvPr/>
        </p:nvSpPr>
        <p:spPr>
          <a:xfrm>
            <a:off x="9053542" y="-93402"/>
            <a:ext cx="2156451" cy="2462311"/>
          </a:xfrm>
          <a:prstGeom prst="rect">
            <a:avLst/>
          </a:prstGeom>
          <a:gradFill flip="none" rotWithShape="1">
            <a:gsLst>
              <a:gs pos="3000">
                <a:schemeClr val="accent1">
                  <a:tint val="66000"/>
                  <a:satMod val="160000"/>
                  <a:alpha val="50000"/>
                </a:schemeClr>
              </a:gs>
              <a:gs pos="100000">
                <a:schemeClr val="accent1">
                  <a:tint val="23500"/>
                  <a:satMod val="160000"/>
                </a:schemeClr>
              </a:gs>
            </a:gsLst>
            <a:lin ang="2700000" scaled="1"/>
            <a:tileRect/>
          </a:gradFill>
          <a:scene3d>
            <a:camera prst="isometricOffAxis2Top"/>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tr-TR"/>
          </a:p>
        </p:txBody>
      </p:sp>
      <p:sp>
        <p:nvSpPr>
          <p:cNvPr id="23" name="Dikdörtgen 22"/>
          <p:cNvSpPr/>
          <p:nvPr/>
        </p:nvSpPr>
        <p:spPr>
          <a:xfrm>
            <a:off x="9775151" y="4671716"/>
            <a:ext cx="1524652" cy="2011228"/>
          </a:xfrm>
          <a:prstGeom prst="rect">
            <a:avLst/>
          </a:prstGeom>
          <a:gradFill flip="none" rotWithShape="1">
            <a:gsLst>
              <a:gs pos="3000">
                <a:schemeClr val="accent1">
                  <a:tint val="66000"/>
                  <a:satMod val="160000"/>
                  <a:alpha val="29000"/>
                </a:schemeClr>
              </a:gs>
              <a:gs pos="100000">
                <a:schemeClr val="accent1">
                  <a:tint val="23500"/>
                  <a:satMod val="160000"/>
                </a:schemeClr>
              </a:gs>
            </a:gsLst>
            <a:lin ang="2700000" scaled="1"/>
            <a:tileRect/>
          </a:gradFill>
          <a:scene3d>
            <a:camera prst="isometricLeftDown"/>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tr-TR"/>
          </a:p>
        </p:txBody>
      </p:sp>
      <p:pic>
        <p:nvPicPr>
          <p:cNvPr id="24" name="Resim 23"/>
          <p:cNvPicPr>
            <a:picLocks noChangeAspect="1"/>
          </p:cNvPicPr>
          <p:nvPr/>
        </p:nvPicPr>
        <p:blipFill>
          <a:blip r:embed="rId2"/>
          <a:stretch>
            <a:fillRect/>
          </a:stretch>
        </p:blipFill>
        <p:spPr>
          <a:xfrm>
            <a:off x="9346700" y="4803919"/>
            <a:ext cx="1695454" cy="1700048"/>
          </a:xfrm>
          <a:prstGeom prst="rect">
            <a:avLst/>
          </a:prstGeom>
        </p:spPr>
      </p:pic>
      <p:pic>
        <p:nvPicPr>
          <p:cNvPr id="25" name="Resim 24"/>
          <p:cNvPicPr>
            <a:picLocks noChangeAspect="1"/>
          </p:cNvPicPr>
          <p:nvPr/>
        </p:nvPicPr>
        <p:blipFill>
          <a:blip r:embed="rId2"/>
          <a:stretch>
            <a:fillRect/>
          </a:stretch>
        </p:blipFill>
        <p:spPr>
          <a:xfrm>
            <a:off x="9129893" y="2487295"/>
            <a:ext cx="1695454" cy="1700048"/>
          </a:xfrm>
          <a:prstGeom prst="rect">
            <a:avLst/>
          </a:prstGeom>
        </p:spPr>
      </p:pic>
      <p:sp>
        <p:nvSpPr>
          <p:cNvPr id="26" name="Dikdörtgen 25"/>
          <p:cNvSpPr/>
          <p:nvPr/>
        </p:nvSpPr>
        <p:spPr>
          <a:xfrm rot="2700000">
            <a:off x="8865038" y="2137050"/>
            <a:ext cx="1524652" cy="2011228"/>
          </a:xfrm>
          <a:prstGeom prst="rect">
            <a:avLst/>
          </a:prstGeom>
          <a:gradFill flip="none" rotWithShape="1">
            <a:gsLst>
              <a:gs pos="3000">
                <a:schemeClr val="accent1">
                  <a:tint val="66000"/>
                  <a:satMod val="160000"/>
                  <a:alpha val="29000"/>
                </a:schemeClr>
              </a:gs>
              <a:gs pos="100000">
                <a:schemeClr val="accent1">
                  <a:tint val="23500"/>
                  <a:satMod val="160000"/>
                </a:schemeClr>
              </a:gs>
            </a:gsLst>
            <a:lin ang="2700000" scaled="1"/>
            <a:tileRect/>
          </a:gradFill>
          <a:scene3d>
            <a:camera prst="isometricLeftDown"/>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tr-TR"/>
          </a:p>
        </p:txBody>
      </p:sp>
      <p:sp>
        <p:nvSpPr>
          <p:cNvPr id="27" name="Metin kutusu 26"/>
          <p:cNvSpPr txBox="1"/>
          <p:nvPr/>
        </p:nvSpPr>
        <p:spPr>
          <a:xfrm>
            <a:off x="2652338" y="1547858"/>
            <a:ext cx="1324402" cy="480131"/>
          </a:xfrm>
          <a:prstGeom prst="rect">
            <a:avLst/>
          </a:prstGeom>
          <a:noFill/>
        </p:spPr>
        <p:txBody>
          <a:bodyPr wrap="none" rtlCol="0">
            <a:spAutoFit/>
          </a:bodyPr>
          <a:lstStyle/>
          <a:p>
            <a:pPr>
              <a:lnSpc>
                <a:spcPct val="90000"/>
              </a:lnSpc>
            </a:pPr>
            <a:r>
              <a:rPr lang="tr-TR" sz="1400" b="1" dirty="0" err="1" smtClean="0"/>
              <a:t>Ekese</a:t>
            </a:r>
            <a:r>
              <a:rPr lang="tr-TR" sz="1400" b="1" dirty="0" smtClean="0"/>
              <a:t> Dik,</a:t>
            </a:r>
          </a:p>
          <a:p>
            <a:pPr>
              <a:lnSpc>
                <a:spcPct val="90000"/>
              </a:lnSpc>
            </a:pPr>
            <a:r>
              <a:rPr lang="tr-TR" sz="1400" b="1" dirty="0" smtClean="0"/>
              <a:t>Küreye Teğet</a:t>
            </a:r>
            <a:endParaRPr lang="tr-TR" sz="1400" b="1" dirty="0"/>
          </a:p>
        </p:txBody>
      </p:sp>
      <p:sp>
        <p:nvSpPr>
          <p:cNvPr id="28" name="Metin kutusu 27"/>
          <p:cNvSpPr txBox="1"/>
          <p:nvPr/>
        </p:nvSpPr>
        <p:spPr>
          <a:xfrm>
            <a:off x="6982637" y="1061123"/>
            <a:ext cx="1518364" cy="480131"/>
          </a:xfrm>
          <a:prstGeom prst="rect">
            <a:avLst/>
          </a:prstGeom>
          <a:noFill/>
        </p:spPr>
        <p:txBody>
          <a:bodyPr wrap="none" rtlCol="0">
            <a:spAutoFit/>
          </a:bodyPr>
          <a:lstStyle/>
          <a:p>
            <a:pPr>
              <a:lnSpc>
                <a:spcPct val="90000"/>
              </a:lnSpc>
            </a:pPr>
            <a:r>
              <a:rPr lang="tr-TR" sz="1400" b="1" dirty="0" err="1" smtClean="0"/>
              <a:t>Ekese</a:t>
            </a:r>
            <a:r>
              <a:rPr lang="tr-TR" sz="1400" b="1" dirty="0" smtClean="0"/>
              <a:t> Dik,</a:t>
            </a:r>
          </a:p>
          <a:p>
            <a:pPr>
              <a:lnSpc>
                <a:spcPct val="90000"/>
              </a:lnSpc>
            </a:pPr>
            <a:r>
              <a:rPr lang="tr-TR" sz="1400" b="1" dirty="0" smtClean="0"/>
              <a:t>Kürenin Dışında</a:t>
            </a:r>
            <a:endParaRPr lang="tr-TR" sz="1400" b="1" dirty="0"/>
          </a:p>
        </p:txBody>
      </p:sp>
      <p:sp>
        <p:nvSpPr>
          <p:cNvPr id="29" name="Metin kutusu 28"/>
          <p:cNvSpPr txBox="1"/>
          <p:nvPr/>
        </p:nvSpPr>
        <p:spPr>
          <a:xfrm>
            <a:off x="10877486" y="1533949"/>
            <a:ext cx="1314513" cy="480131"/>
          </a:xfrm>
          <a:prstGeom prst="rect">
            <a:avLst/>
          </a:prstGeom>
          <a:noFill/>
        </p:spPr>
        <p:txBody>
          <a:bodyPr wrap="square" rtlCol="0">
            <a:spAutoFit/>
          </a:bodyPr>
          <a:lstStyle/>
          <a:p>
            <a:pPr>
              <a:lnSpc>
                <a:spcPct val="90000"/>
              </a:lnSpc>
            </a:pPr>
            <a:r>
              <a:rPr lang="tr-TR" sz="1400" b="1" dirty="0" err="1" smtClean="0"/>
              <a:t>Ekese</a:t>
            </a:r>
            <a:r>
              <a:rPr lang="tr-TR" sz="1400" b="1" dirty="0" smtClean="0"/>
              <a:t> Dik,</a:t>
            </a:r>
          </a:p>
          <a:p>
            <a:pPr>
              <a:lnSpc>
                <a:spcPct val="90000"/>
              </a:lnSpc>
            </a:pPr>
            <a:r>
              <a:rPr lang="tr-TR" sz="1400" b="1" dirty="0" smtClean="0"/>
              <a:t>Küreyi Keser</a:t>
            </a:r>
            <a:endParaRPr lang="tr-TR" sz="1400" b="1" dirty="0"/>
          </a:p>
        </p:txBody>
      </p:sp>
      <p:sp>
        <p:nvSpPr>
          <p:cNvPr id="30" name="Metin kutusu 29"/>
          <p:cNvSpPr txBox="1"/>
          <p:nvPr/>
        </p:nvSpPr>
        <p:spPr>
          <a:xfrm>
            <a:off x="2387252" y="3090467"/>
            <a:ext cx="1324402" cy="480131"/>
          </a:xfrm>
          <a:prstGeom prst="rect">
            <a:avLst/>
          </a:prstGeom>
          <a:noFill/>
        </p:spPr>
        <p:txBody>
          <a:bodyPr wrap="none" rtlCol="0">
            <a:spAutoFit/>
          </a:bodyPr>
          <a:lstStyle/>
          <a:p>
            <a:pPr>
              <a:lnSpc>
                <a:spcPct val="90000"/>
              </a:lnSpc>
            </a:pPr>
            <a:r>
              <a:rPr lang="tr-TR" sz="1400" b="1" dirty="0" err="1" smtClean="0"/>
              <a:t>Ekese</a:t>
            </a:r>
            <a:r>
              <a:rPr lang="tr-TR" sz="1400" b="1" dirty="0" smtClean="0"/>
              <a:t> Eğik,</a:t>
            </a:r>
          </a:p>
          <a:p>
            <a:pPr>
              <a:lnSpc>
                <a:spcPct val="90000"/>
              </a:lnSpc>
            </a:pPr>
            <a:r>
              <a:rPr lang="tr-TR" sz="1400" b="1" dirty="0" smtClean="0"/>
              <a:t>Küreye Teğet</a:t>
            </a:r>
            <a:endParaRPr lang="tr-TR" sz="1400" b="1" dirty="0"/>
          </a:p>
        </p:txBody>
      </p:sp>
      <p:sp>
        <p:nvSpPr>
          <p:cNvPr id="31" name="Metin kutusu 30"/>
          <p:cNvSpPr txBox="1"/>
          <p:nvPr/>
        </p:nvSpPr>
        <p:spPr>
          <a:xfrm>
            <a:off x="6921441" y="2884260"/>
            <a:ext cx="1518364" cy="480131"/>
          </a:xfrm>
          <a:prstGeom prst="rect">
            <a:avLst/>
          </a:prstGeom>
          <a:noFill/>
        </p:spPr>
        <p:txBody>
          <a:bodyPr wrap="none" rtlCol="0">
            <a:spAutoFit/>
          </a:bodyPr>
          <a:lstStyle/>
          <a:p>
            <a:pPr>
              <a:lnSpc>
                <a:spcPct val="90000"/>
              </a:lnSpc>
            </a:pPr>
            <a:r>
              <a:rPr lang="tr-TR" sz="1400" b="1" dirty="0" err="1" smtClean="0"/>
              <a:t>Ekese</a:t>
            </a:r>
            <a:r>
              <a:rPr lang="tr-TR" sz="1400" b="1" dirty="0" smtClean="0"/>
              <a:t> Eğik,</a:t>
            </a:r>
          </a:p>
          <a:p>
            <a:pPr>
              <a:lnSpc>
                <a:spcPct val="90000"/>
              </a:lnSpc>
            </a:pPr>
            <a:r>
              <a:rPr lang="tr-TR" sz="1400" b="1" dirty="0" smtClean="0"/>
              <a:t>Kürenin Dışında</a:t>
            </a:r>
            <a:endParaRPr lang="tr-TR" sz="1400" b="1" dirty="0"/>
          </a:p>
        </p:txBody>
      </p:sp>
      <p:sp>
        <p:nvSpPr>
          <p:cNvPr id="32" name="Metin kutusu 31"/>
          <p:cNvSpPr txBox="1"/>
          <p:nvPr/>
        </p:nvSpPr>
        <p:spPr>
          <a:xfrm>
            <a:off x="10910236" y="2993931"/>
            <a:ext cx="1314513" cy="480131"/>
          </a:xfrm>
          <a:prstGeom prst="rect">
            <a:avLst/>
          </a:prstGeom>
          <a:noFill/>
        </p:spPr>
        <p:txBody>
          <a:bodyPr wrap="square" rtlCol="0">
            <a:spAutoFit/>
          </a:bodyPr>
          <a:lstStyle/>
          <a:p>
            <a:pPr>
              <a:lnSpc>
                <a:spcPct val="90000"/>
              </a:lnSpc>
            </a:pPr>
            <a:r>
              <a:rPr lang="tr-TR" sz="1400" b="1" dirty="0" err="1" smtClean="0"/>
              <a:t>Ekese</a:t>
            </a:r>
            <a:r>
              <a:rPr lang="tr-TR" sz="1400" b="1" dirty="0" smtClean="0"/>
              <a:t> Eğik,</a:t>
            </a:r>
          </a:p>
          <a:p>
            <a:pPr>
              <a:lnSpc>
                <a:spcPct val="90000"/>
              </a:lnSpc>
            </a:pPr>
            <a:r>
              <a:rPr lang="tr-TR" sz="1400" b="1" dirty="0" smtClean="0"/>
              <a:t>Küreyi Keser</a:t>
            </a:r>
            <a:endParaRPr lang="tr-TR" sz="1400" b="1" dirty="0"/>
          </a:p>
        </p:txBody>
      </p:sp>
      <p:sp>
        <p:nvSpPr>
          <p:cNvPr id="33" name="Metin kutusu 32"/>
          <p:cNvSpPr txBox="1"/>
          <p:nvPr/>
        </p:nvSpPr>
        <p:spPr>
          <a:xfrm>
            <a:off x="2890592" y="5279724"/>
            <a:ext cx="1388522" cy="480131"/>
          </a:xfrm>
          <a:prstGeom prst="rect">
            <a:avLst/>
          </a:prstGeom>
          <a:noFill/>
        </p:spPr>
        <p:txBody>
          <a:bodyPr wrap="none" rtlCol="0">
            <a:spAutoFit/>
          </a:bodyPr>
          <a:lstStyle/>
          <a:p>
            <a:pPr>
              <a:lnSpc>
                <a:spcPct val="90000"/>
              </a:lnSpc>
            </a:pPr>
            <a:r>
              <a:rPr lang="tr-TR" sz="1400" b="1" dirty="0" err="1" smtClean="0"/>
              <a:t>Ekese</a:t>
            </a:r>
            <a:r>
              <a:rPr lang="tr-TR" sz="1400" b="1" dirty="0" smtClean="0"/>
              <a:t> Paralel,</a:t>
            </a:r>
          </a:p>
          <a:p>
            <a:pPr>
              <a:lnSpc>
                <a:spcPct val="90000"/>
              </a:lnSpc>
            </a:pPr>
            <a:r>
              <a:rPr lang="tr-TR" sz="1400" b="1" dirty="0" smtClean="0"/>
              <a:t>Küreye Teğet</a:t>
            </a:r>
            <a:endParaRPr lang="tr-TR" sz="1400" b="1" dirty="0"/>
          </a:p>
        </p:txBody>
      </p:sp>
      <p:sp>
        <p:nvSpPr>
          <p:cNvPr id="34" name="Metin kutusu 33"/>
          <p:cNvSpPr txBox="1"/>
          <p:nvPr/>
        </p:nvSpPr>
        <p:spPr>
          <a:xfrm>
            <a:off x="7516538" y="4467331"/>
            <a:ext cx="1518364" cy="480131"/>
          </a:xfrm>
          <a:prstGeom prst="rect">
            <a:avLst/>
          </a:prstGeom>
          <a:noFill/>
        </p:spPr>
        <p:txBody>
          <a:bodyPr wrap="none" rtlCol="0">
            <a:spAutoFit/>
          </a:bodyPr>
          <a:lstStyle/>
          <a:p>
            <a:pPr>
              <a:lnSpc>
                <a:spcPct val="90000"/>
              </a:lnSpc>
            </a:pPr>
            <a:r>
              <a:rPr lang="tr-TR" sz="1400" b="1" dirty="0" err="1" smtClean="0"/>
              <a:t>Ekese</a:t>
            </a:r>
            <a:r>
              <a:rPr lang="tr-TR" sz="1400" b="1" dirty="0" smtClean="0"/>
              <a:t> Paralel</a:t>
            </a:r>
          </a:p>
          <a:p>
            <a:pPr>
              <a:lnSpc>
                <a:spcPct val="90000"/>
              </a:lnSpc>
            </a:pPr>
            <a:r>
              <a:rPr lang="tr-TR" sz="1400" b="1" dirty="0" smtClean="0"/>
              <a:t>Kürenin Dışında</a:t>
            </a:r>
            <a:endParaRPr lang="tr-TR" sz="1400" b="1" dirty="0"/>
          </a:p>
        </p:txBody>
      </p:sp>
      <p:sp>
        <p:nvSpPr>
          <p:cNvPr id="35" name="Metin kutusu 34"/>
          <p:cNvSpPr txBox="1"/>
          <p:nvPr/>
        </p:nvSpPr>
        <p:spPr>
          <a:xfrm>
            <a:off x="10769986" y="4572299"/>
            <a:ext cx="1438807" cy="480131"/>
          </a:xfrm>
          <a:prstGeom prst="rect">
            <a:avLst/>
          </a:prstGeom>
          <a:noFill/>
        </p:spPr>
        <p:txBody>
          <a:bodyPr wrap="square" rtlCol="0">
            <a:spAutoFit/>
          </a:bodyPr>
          <a:lstStyle/>
          <a:p>
            <a:pPr>
              <a:lnSpc>
                <a:spcPct val="90000"/>
              </a:lnSpc>
            </a:pPr>
            <a:r>
              <a:rPr lang="tr-TR" sz="1400" b="1" dirty="0" err="1" smtClean="0"/>
              <a:t>Ekese</a:t>
            </a:r>
            <a:r>
              <a:rPr lang="tr-TR" sz="1400" b="1" dirty="0" smtClean="0"/>
              <a:t> Paralel</a:t>
            </a:r>
          </a:p>
          <a:p>
            <a:pPr>
              <a:lnSpc>
                <a:spcPct val="90000"/>
              </a:lnSpc>
            </a:pPr>
            <a:r>
              <a:rPr lang="tr-TR" sz="1400" b="1" dirty="0" smtClean="0"/>
              <a:t>Küreyi Keser</a:t>
            </a:r>
            <a:endParaRPr lang="tr-TR" sz="1400" b="1" dirty="0"/>
          </a:p>
        </p:txBody>
      </p:sp>
    </p:spTree>
    <p:extLst>
      <p:ext uri="{BB962C8B-B14F-4D97-AF65-F5344CB8AC3E}">
        <p14:creationId xmlns:p14="http://schemas.microsoft.com/office/powerpoint/2010/main" val="280924297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showMasterSp="0">
  <p:cSld>
    <p:bg>
      <p:bgPr>
        <a:pattFill prst="smGrid">
          <a:fgClr>
            <a:schemeClr val="bg1">
              <a:lumMod val="95000"/>
            </a:schemeClr>
          </a:fgClr>
          <a:bgClr>
            <a:schemeClr val="bg1"/>
          </a:bgClr>
        </a:pattFill>
        <a:effectLst/>
      </p:bgPr>
    </p:bg>
    <p:spTree>
      <p:nvGrpSpPr>
        <p:cNvPr id="1" name=""/>
        <p:cNvGrpSpPr/>
        <p:nvPr/>
      </p:nvGrpSpPr>
      <p:grpSpPr>
        <a:xfrm>
          <a:off x="0" y="0"/>
          <a:ext cx="0" cy="0"/>
          <a:chOff x="0" y="0"/>
          <a:chExt cx="0" cy="0"/>
        </a:xfrm>
      </p:grpSpPr>
      <p:pic>
        <p:nvPicPr>
          <p:cNvPr id="8" name="Resim 7"/>
          <p:cNvPicPr>
            <a:picLocks noChangeAspect="1"/>
          </p:cNvPicPr>
          <p:nvPr/>
        </p:nvPicPr>
        <p:blipFill>
          <a:blip r:embed="rId2"/>
          <a:stretch>
            <a:fillRect/>
          </a:stretch>
        </p:blipFill>
        <p:spPr>
          <a:xfrm>
            <a:off x="336949" y="815901"/>
            <a:ext cx="1548000" cy="1552194"/>
          </a:xfrm>
          <a:prstGeom prst="rect">
            <a:avLst/>
          </a:prstGeom>
        </p:spPr>
      </p:pic>
      <p:sp>
        <p:nvSpPr>
          <p:cNvPr id="9" name="Silindir 8"/>
          <p:cNvSpPr/>
          <p:nvPr/>
        </p:nvSpPr>
        <p:spPr>
          <a:xfrm>
            <a:off x="336949" y="578735"/>
            <a:ext cx="1548000" cy="1933726"/>
          </a:xfrm>
          <a:prstGeom prst="can">
            <a:avLst/>
          </a:prstGeom>
          <a:gradFill>
            <a:gsLst>
              <a:gs pos="3000">
                <a:schemeClr val="accent1">
                  <a:tint val="66000"/>
                  <a:satMod val="160000"/>
                  <a:alpha val="50000"/>
                </a:schemeClr>
              </a:gs>
              <a:gs pos="100000">
                <a:schemeClr val="accent1">
                  <a:tint val="23500"/>
                  <a:satMod val="160000"/>
                </a:schemeClr>
              </a:gs>
            </a:gsLst>
            <a:lin ang="2700000" scaled="1"/>
          </a:gradFill>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tr-TR" sz="2400"/>
          </a:p>
        </p:txBody>
      </p:sp>
      <p:pic>
        <p:nvPicPr>
          <p:cNvPr id="12" name="Resim 11"/>
          <p:cNvPicPr>
            <a:picLocks noChangeAspect="1"/>
          </p:cNvPicPr>
          <p:nvPr/>
        </p:nvPicPr>
        <p:blipFill>
          <a:blip r:embed="rId2"/>
          <a:stretch>
            <a:fillRect/>
          </a:stretch>
        </p:blipFill>
        <p:spPr>
          <a:xfrm>
            <a:off x="312826" y="3008343"/>
            <a:ext cx="1548000" cy="1552194"/>
          </a:xfrm>
          <a:prstGeom prst="rect">
            <a:avLst/>
          </a:prstGeom>
        </p:spPr>
      </p:pic>
      <p:sp>
        <p:nvSpPr>
          <p:cNvPr id="13" name="Silindir 12"/>
          <p:cNvSpPr/>
          <p:nvPr/>
        </p:nvSpPr>
        <p:spPr>
          <a:xfrm rot="2700000">
            <a:off x="312826" y="2771177"/>
            <a:ext cx="1548000" cy="1933726"/>
          </a:xfrm>
          <a:prstGeom prst="can">
            <a:avLst/>
          </a:prstGeom>
          <a:gradFill>
            <a:gsLst>
              <a:gs pos="3000">
                <a:schemeClr val="accent1">
                  <a:tint val="66000"/>
                  <a:satMod val="160000"/>
                  <a:alpha val="50000"/>
                </a:schemeClr>
              </a:gs>
              <a:gs pos="100000">
                <a:schemeClr val="accent1">
                  <a:tint val="23500"/>
                  <a:satMod val="160000"/>
                </a:schemeClr>
              </a:gs>
            </a:gsLst>
            <a:lin ang="2700000" scaled="1"/>
          </a:gradFill>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tr-TR" sz="2400"/>
          </a:p>
        </p:txBody>
      </p:sp>
      <p:pic>
        <p:nvPicPr>
          <p:cNvPr id="14" name="Resim 13"/>
          <p:cNvPicPr>
            <a:picLocks noChangeAspect="1"/>
          </p:cNvPicPr>
          <p:nvPr/>
        </p:nvPicPr>
        <p:blipFill>
          <a:blip r:embed="rId2"/>
          <a:stretch>
            <a:fillRect/>
          </a:stretch>
        </p:blipFill>
        <p:spPr>
          <a:xfrm>
            <a:off x="336949" y="5013319"/>
            <a:ext cx="1548000" cy="1552194"/>
          </a:xfrm>
          <a:prstGeom prst="rect">
            <a:avLst/>
          </a:prstGeom>
        </p:spPr>
      </p:pic>
      <p:sp>
        <p:nvSpPr>
          <p:cNvPr id="15" name="Silindir 14"/>
          <p:cNvSpPr/>
          <p:nvPr/>
        </p:nvSpPr>
        <p:spPr>
          <a:xfrm rot="5400000">
            <a:off x="359100" y="4798304"/>
            <a:ext cx="1503697" cy="1933726"/>
          </a:xfrm>
          <a:prstGeom prst="can">
            <a:avLst/>
          </a:prstGeom>
          <a:gradFill>
            <a:gsLst>
              <a:gs pos="3000">
                <a:schemeClr val="accent1">
                  <a:tint val="66000"/>
                  <a:satMod val="160000"/>
                  <a:alpha val="50000"/>
                </a:schemeClr>
              </a:gs>
              <a:gs pos="100000">
                <a:schemeClr val="accent1">
                  <a:tint val="23500"/>
                  <a:satMod val="160000"/>
                </a:schemeClr>
              </a:gs>
            </a:gsLst>
            <a:lin ang="2700000" scaled="1"/>
          </a:gradFill>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tr-TR" sz="2400"/>
          </a:p>
        </p:txBody>
      </p:sp>
      <p:pic>
        <p:nvPicPr>
          <p:cNvPr id="16" name="Resim 15"/>
          <p:cNvPicPr>
            <a:picLocks noChangeAspect="1"/>
          </p:cNvPicPr>
          <p:nvPr/>
        </p:nvPicPr>
        <p:blipFill>
          <a:blip r:embed="rId2"/>
          <a:stretch>
            <a:fillRect/>
          </a:stretch>
        </p:blipFill>
        <p:spPr>
          <a:xfrm>
            <a:off x="5084498" y="815901"/>
            <a:ext cx="1548000" cy="1552194"/>
          </a:xfrm>
          <a:prstGeom prst="rect">
            <a:avLst/>
          </a:prstGeom>
        </p:spPr>
      </p:pic>
      <p:sp>
        <p:nvSpPr>
          <p:cNvPr id="17" name="Silindir 16"/>
          <p:cNvSpPr/>
          <p:nvPr/>
        </p:nvSpPr>
        <p:spPr>
          <a:xfrm>
            <a:off x="4934023" y="578735"/>
            <a:ext cx="1800000" cy="1933726"/>
          </a:xfrm>
          <a:prstGeom prst="can">
            <a:avLst/>
          </a:prstGeom>
          <a:gradFill>
            <a:gsLst>
              <a:gs pos="3000">
                <a:schemeClr val="accent1">
                  <a:tint val="66000"/>
                  <a:satMod val="160000"/>
                  <a:alpha val="50000"/>
                </a:schemeClr>
              </a:gs>
              <a:gs pos="100000">
                <a:schemeClr val="accent1">
                  <a:tint val="23500"/>
                  <a:satMod val="160000"/>
                </a:schemeClr>
              </a:gs>
            </a:gsLst>
            <a:lin ang="2700000" scaled="1"/>
          </a:gradFill>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tr-TR" sz="2400"/>
          </a:p>
        </p:txBody>
      </p:sp>
      <p:pic>
        <p:nvPicPr>
          <p:cNvPr id="18" name="Resim 17"/>
          <p:cNvPicPr>
            <a:picLocks noChangeAspect="1"/>
          </p:cNvPicPr>
          <p:nvPr/>
        </p:nvPicPr>
        <p:blipFill>
          <a:blip r:embed="rId2"/>
          <a:stretch>
            <a:fillRect/>
          </a:stretch>
        </p:blipFill>
        <p:spPr>
          <a:xfrm>
            <a:off x="5084498" y="2842427"/>
            <a:ext cx="1548000" cy="1552194"/>
          </a:xfrm>
          <a:prstGeom prst="rect">
            <a:avLst/>
          </a:prstGeom>
        </p:spPr>
      </p:pic>
      <p:sp>
        <p:nvSpPr>
          <p:cNvPr id="19" name="Silindir 18"/>
          <p:cNvSpPr/>
          <p:nvPr/>
        </p:nvSpPr>
        <p:spPr>
          <a:xfrm rot="2700000">
            <a:off x="4961244" y="2605262"/>
            <a:ext cx="1800000" cy="1933726"/>
          </a:xfrm>
          <a:prstGeom prst="can">
            <a:avLst/>
          </a:prstGeom>
          <a:gradFill>
            <a:gsLst>
              <a:gs pos="3000">
                <a:schemeClr val="accent1">
                  <a:tint val="66000"/>
                  <a:satMod val="160000"/>
                  <a:alpha val="50000"/>
                </a:schemeClr>
              </a:gs>
              <a:gs pos="100000">
                <a:schemeClr val="accent1">
                  <a:tint val="23500"/>
                  <a:satMod val="160000"/>
                </a:schemeClr>
              </a:gs>
            </a:gsLst>
            <a:lin ang="2700000" scaled="1"/>
          </a:gradFill>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tr-TR" sz="2400"/>
          </a:p>
        </p:txBody>
      </p:sp>
      <p:pic>
        <p:nvPicPr>
          <p:cNvPr id="20" name="Resim 19"/>
          <p:cNvPicPr>
            <a:picLocks noChangeAspect="1"/>
          </p:cNvPicPr>
          <p:nvPr/>
        </p:nvPicPr>
        <p:blipFill>
          <a:blip r:embed="rId2"/>
          <a:stretch>
            <a:fillRect/>
          </a:stretch>
        </p:blipFill>
        <p:spPr>
          <a:xfrm>
            <a:off x="5084498" y="5013319"/>
            <a:ext cx="1548000" cy="1552194"/>
          </a:xfrm>
          <a:prstGeom prst="rect">
            <a:avLst/>
          </a:prstGeom>
        </p:spPr>
      </p:pic>
      <p:sp>
        <p:nvSpPr>
          <p:cNvPr id="21" name="Silindir 20"/>
          <p:cNvSpPr/>
          <p:nvPr/>
        </p:nvSpPr>
        <p:spPr>
          <a:xfrm rot="5400000">
            <a:off x="4934023" y="4801776"/>
            <a:ext cx="1800000" cy="1933726"/>
          </a:xfrm>
          <a:prstGeom prst="can">
            <a:avLst/>
          </a:prstGeom>
          <a:gradFill>
            <a:gsLst>
              <a:gs pos="3000">
                <a:schemeClr val="accent1">
                  <a:tint val="66000"/>
                  <a:satMod val="160000"/>
                  <a:alpha val="50000"/>
                </a:schemeClr>
              </a:gs>
              <a:gs pos="100000">
                <a:schemeClr val="accent1">
                  <a:tint val="23500"/>
                  <a:satMod val="160000"/>
                </a:schemeClr>
              </a:gs>
            </a:gsLst>
            <a:lin ang="2700000" scaled="1"/>
          </a:gradFill>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tr-TR" sz="2400"/>
          </a:p>
        </p:txBody>
      </p:sp>
      <p:pic>
        <p:nvPicPr>
          <p:cNvPr id="22" name="Resim 21"/>
          <p:cNvPicPr>
            <a:picLocks noChangeAspect="1"/>
          </p:cNvPicPr>
          <p:nvPr/>
        </p:nvPicPr>
        <p:blipFill>
          <a:blip r:embed="rId2"/>
          <a:stretch>
            <a:fillRect/>
          </a:stretch>
        </p:blipFill>
        <p:spPr>
          <a:xfrm>
            <a:off x="9957440" y="815901"/>
            <a:ext cx="1548000" cy="1552194"/>
          </a:xfrm>
          <a:prstGeom prst="rect">
            <a:avLst/>
          </a:prstGeom>
        </p:spPr>
      </p:pic>
      <p:sp>
        <p:nvSpPr>
          <p:cNvPr id="23" name="Silindir 22"/>
          <p:cNvSpPr/>
          <p:nvPr/>
        </p:nvSpPr>
        <p:spPr>
          <a:xfrm>
            <a:off x="10096340" y="578735"/>
            <a:ext cx="1260000" cy="1933726"/>
          </a:xfrm>
          <a:prstGeom prst="can">
            <a:avLst/>
          </a:prstGeom>
          <a:gradFill>
            <a:gsLst>
              <a:gs pos="3000">
                <a:schemeClr val="accent1">
                  <a:tint val="66000"/>
                  <a:satMod val="160000"/>
                  <a:alpha val="50000"/>
                </a:schemeClr>
              </a:gs>
              <a:gs pos="100000">
                <a:schemeClr val="accent1">
                  <a:tint val="23500"/>
                  <a:satMod val="160000"/>
                </a:schemeClr>
              </a:gs>
            </a:gsLst>
            <a:lin ang="2700000" scaled="1"/>
          </a:gradFill>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tr-TR" sz="2400"/>
          </a:p>
        </p:txBody>
      </p:sp>
      <p:pic>
        <p:nvPicPr>
          <p:cNvPr id="24" name="Resim 23"/>
          <p:cNvPicPr>
            <a:picLocks noChangeAspect="1"/>
          </p:cNvPicPr>
          <p:nvPr/>
        </p:nvPicPr>
        <p:blipFill>
          <a:blip r:embed="rId2"/>
          <a:stretch>
            <a:fillRect/>
          </a:stretch>
        </p:blipFill>
        <p:spPr>
          <a:xfrm>
            <a:off x="9957440" y="2842427"/>
            <a:ext cx="1548000" cy="1552194"/>
          </a:xfrm>
          <a:prstGeom prst="rect">
            <a:avLst/>
          </a:prstGeom>
        </p:spPr>
      </p:pic>
      <p:sp>
        <p:nvSpPr>
          <p:cNvPr id="25" name="Silindir 24"/>
          <p:cNvSpPr/>
          <p:nvPr/>
        </p:nvSpPr>
        <p:spPr>
          <a:xfrm rot="2700000">
            <a:off x="10096340" y="2605261"/>
            <a:ext cx="1260000" cy="1933726"/>
          </a:xfrm>
          <a:prstGeom prst="can">
            <a:avLst/>
          </a:prstGeom>
          <a:gradFill>
            <a:gsLst>
              <a:gs pos="3000">
                <a:schemeClr val="accent1">
                  <a:tint val="66000"/>
                  <a:satMod val="160000"/>
                  <a:alpha val="50000"/>
                </a:schemeClr>
              </a:gs>
              <a:gs pos="100000">
                <a:schemeClr val="accent1">
                  <a:tint val="23500"/>
                  <a:satMod val="160000"/>
                </a:schemeClr>
              </a:gs>
            </a:gsLst>
            <a:lin ang="2700000" scaled="1"/>
          </a:gradFill>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tr-TR" sz="2400"/>
          </a:p>
        </p:txBody>
      </p:sp>
      <p:pic>
        <p:nvPicPr>
          <p:cNvPr id="26" name="Resim 25"/>
          <p:cNvPicPr>
            <a:picLocks noChangeAspect="1"/>
          </p:cNvPicPr>
          <p:nvPr/>
        </p:nvPicPr>
        <p:blipFill>
          <a:blip r:embed="rId2"/>
          <a:stretch>
            <a:fillRect/>
          </a:stretch>
        </p:blipFill>
        <p:spPr>
          <a:xfrm>
            <a:off x="9957440" y="5013319"/>
            <a:ext cx="1548000" cy="1552194"/>
          </a:xfrm>
          <a:prstGeom prst="rect">
            <a:avLst/>
          </a:prstGeom>
        </p:spPr>
      </p:pic>
      <p:sp>
        <p:nvSpPr>
          <p:cNvPr id="27" name="Silindir 26"/>
          <p:cNvSpPr/>
          <p:nvPr/>
        </p:nvSpPr>
        <p:spPr>
          <a:xfrm rot="5400000">
            <a:off x="10101440" y="4771053"/>
            <a:ext cx="1260000" cy="1933726"/>
          </a:xfrm>
          <a:prstGeom prst="can">
            <a:avLst/>
          </a:prstGeom>
          <a:gradFill>
            <a:gsLst>
              <a:gs pos="3000">
                <a:schemeClr val="accent1">
                  <a:tint val="66000"/>
                  <a:satMod val="160000"/>
                  <a:alpha val="50000"/>
                </a:schemeClr>
              </a:gs>
              <a:gs pos="100000">
                <a:schemeClr val="accent1">
                  <a:tint val="23500"/>
                  <a:satMod val="160000"/>
                </a:schemeClr>
              </a:gs>
            </a:gsLst>
            <a:lin ang="2700000" scaled="1"/>
          </a:gradFill>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tr-TR" sz="2400"/>
          </a:p>
        </p:txBody>
      </p:sp>
      <p:sp>
        <p:nvSpPr>
          <p:cNvPr id="28" name="Metin kutusu 27"/>
          <p:cNvSpPr txBox="1"/>
          <p:nvPr/>
        </p:nvSpPr>
        <p:spPr>
          <a:xfrm>
            <a:off x="2387252" y="1351932"/>
            <a:ext cx="1324402" cy="480131"/>
          </a:xfrm>
          <a:prstGeom prst="rect">
            <a:avLst/>
          </a:prstGeom>
          <a:noFill/>
        </p:spPr>
        <p:txBody>
          <a:bodyPr wrap="none" rtlCol="0">
            <a:spAutoFit/>
          </a:bodyPr>
          <a:lstStyle/>
          <a:p>
            <a:pPr>
              <a:lnSpc>
                <a:spcPct val="90000"/>
              </a:lnSpc>
            </a:pPr>
            <a:r>
              <a:rPr lang="tr-TR" sz="1400" b="1" dirty="0" smtClean="0"/>
              <a:t>Eksene Dik,</a:t>
            </a:r>
          </a:p>
          <a:p>
            <a:pPr>
              <a:lnSpc>
                <a:spcPct val="90000"/>
              </a:lnSpc>
            </a:pPr>
            <a:r>
              <a:rPr lang="tr-TR" sz="1400" b="1" dirty="0" smtClean="0"/>
              <a:t>Küreye Teğet</a:t>
            </a:r>
            <a:endParaRPr lang="tr-TR" sz="1400" b="1" dirty="0"/>
          </a:p>
        </p:txBody>
      </p:sp>
      <p:sp>
        <p:nvSpPr>
          <p:cNvPr id="29" name="Metin kutusu 28"/>
          <p:cNvSpPr txBox="1"/>
          <p:nvPr/>
        </p:nvSpPr>
        <p:spPr>
          <a:xfrm>
            <a:off x="6982637" y="1061123"/>
            <a:ext cx="1518364" cy="480131"/>
          </a:xfrm>
          <a:prstGeom prst="rect">
            <a:avLst/>
          </a:prstGeom>
          <a:noFill/>
        </p:spPr>
        <p:txBody>
          <a:bodyPr wrap="none" rtlCol="0">
            <a:spAutoFit/>
          </a:bodyPr>
          <a:lstStyle/>
          <a:p>
            <a:pPr>
              <a:lnSpc>
                <a:spcPct val="90000"/>
              </a:lnSpc>
            </a:pPr>
            <a:r>
              <a:rPr lang="tr-TR" sz="1400" b="1" dirty="0" smtClean="0"/>
              <a:t>Eksene Dik,</a:t>
            </a:r>
          </a:p>
          <a:p>
            <a:pPr>
              <a:lnSpc>
                <a:spcPct val="90000"/>
              </a:lnSpc>
            </a:pPr>
            <a:r>
              <a:rPr lang="tr-TR" sz="1400" b="1" dirty="0" smtClean="0"/>
              <a:t>Kürenin Dışında</a:t>
            </a:r>
            <a:endParaRPr lang="tr-TR" sz="1400" b="1" dirty="0"/>
          </a:p>
        </p:txBody>
      </p:sp>
      <p:sp>
        <p:nvSpPr>
          <p:cNvPr id="30" name="Metin kutusu 29"/>
          <p:cNvSpPr txBox="1"/>
          <p:nvPr/>
        </p:nvSpPr>
        <p:spPr>
          <a:xfrm>
            <a:off x="8717038" y="561999"/>
            <a:ext cx="1314513" cy="480131"/>
          </a:xfrm>
          <a:prstGeom prst="rect">
            <a:avLst/>
          </a:prstGeom>
          <a:noFill/>
        </p:spPr>
        <p:txBody>
          <a:bodyPr wrap="square" rtlCol="0">
            <a:spAutoFit/>
          </a:bodyPr>
          <a:lstStyle/>
          <a:p>
            <a:pPr>
              <a:lnSpc>
                <a:spcPct val="90000"/>
              </a:lnSpc>
            </a:pPr>
            <a:r>
              <a:rPr lang="tr-TR" sz="1400" b="1" dirty="0" err="1" smtClean="0"/>
              <a:t>EkKüreyi</a:t>
            </a:r>
            <a:r>
              <a:rPr lang="tr-TR" sz="1400" b="1" dirty="0" smtClean="0"/>
              <a:t> Keser</a:t>
            </a:r>
            <a:endParaRPr lang="tr-TR" sz="1400" b="1" dirty="0"/>
          </a:p>
        </p:txBody>
      </p:sp>
      <p:sp>
        <p:nvSpPr>
          <p:cNvPr id="31" name="Metin kutusu 30"/>
          <p:cNvSpPr txBox="1"/>
          <p:nvPr/>
        </p:nvSpPr>
        <p:spPr>
          <a:xfrm>
            <a:off x="2387252" y="3090467"/>
            <a:ext cx="1324402" cy="480131"/>
          </a:xfrm>
          <a:prstGeom prst="rect">
            <a:avLst/>
          </a:prstGeom>
          <a:noFill/>
        </p:spPr>
        <p:txBody>
          <a:bodyPr wrap="none" rtlCol="0">
            <a:spAutoFit/>
          </a:bodyPr>
          <a:lstStyle/>
          <a:p>
            <a:pPr>
              <a:lnSpc>
                <a:spcPct val="90000"/>
              </a:lnSpc>
            </a:pPr>
            <a:r>
              <a:rPr lang="tr-TR" sz="1400" b="1" dirty="0" err="1" smtClean="0"/>
              <a:t>Ekese</a:t>
            </a:r>
            <a:r>
              <a:rPr lang="tr-TR" sz="1400" b="1" dirty="0" smtClean="0"/>
              <a:t> Eğik,</a:t>
            </a:r>
          </a:p>
          <a:p>
            <a:pPr>
              <a:lnSpc>
                <a:spcPct val="90000"/>
              </a:lnSpc>
            </a:pPr>
            <a:r>
              <a:rPr lang="tr-TR" sz="1400" b="1" dirty="0" smtClean="0"/>
              <a:t>Küreye Teğet</a:t>
            </a:r>
            <a:endParaRPr lang="tr-TR" sz="1400" b="1" dirty="0"/>
          </a:p>
        </p:txBody>
      </p:sp>
      <p:sp>
        <p:nvSpPr>
          <p:cNvPr id="32" name="Metin kutusu 31"/>
          <p:cNvSpPr txBox="1"/>
          <p:nvPr/>
        </p:nvSpPr>
        <p:spPr>
          <a:xfrm>
            <a:off x="6921441" y="2884260"/>
            <a:ext cx="1518364" cy="480131"/>
          </a:xfrm>
          <a:prstGeom prst="rect">
            <a:avLst/>
          </a:prstGeom>
          <a:noFill/>
        </p:spPr>
        <p:txBody>
          <a:bodyPr wrap="none" rtlCol="0">
            <a:spAutoFit/>
          </a:bodyPr>
          <a:lstStyle/>
          <a:p>
            <a:pPr>
              <a:lnSpc>
                <a:spcPct val="90000"/>
              </a:lnSpc>
            </a:pPr>
            <a:r>
              <a:rPr lang="tr-TR" sz="1400" b="1" dirty="0" err="1" smtClean="0"/>
              <a:t>Ekese</a:t>
            </a:r>
            <a:r>
              <a:rPr lang="tr-TR" sz="1400" b="1" dirty="0" smtClean="0"/>
              <a:t> Eğik,</a:t>
            </a:r>
          </a:p>
          <a:p>
            <a:pPr>
              <a:lnSpc>
                <a:spcPct val="90000"/>
              </a:lnSpc>
            </a:pPr>
            <a:r>
              <a:rPr lang="tr-TR" sz="1400" b="1" dirty="0" smtClean="0"/>
              <a:t>Kürenin Dışında</a:t>
            </a:r>
            <a:endParaRPr lang="tr-TR" sz="1400" b="1" dirty="0"/>
          </a:p>
        </p:txBody>
      </p:sp>
      <p:sp>
        <p:nvSpPr>
          <p:cNvPr id="33" name="Metin kutusu 32"/>
          <p:cNvSpPr txBox="1"/>
          <p:nvPr/>
        </p:nvSpPr>
        <p:spPr>
          <a:xfrm>
            <a:off x="9048369" y="2690570"/>
            <a:ext cx="1314513" cy="480131"/>
          </a:xfrm>
          <a:prstGeom prst="rect">
            <a:avLst/>
          </a:prstGeom>
          <a:noFill/>
        </p:spPr>
        <p:txBody>
          <a:bodyPr wrap="square" rtlCol="0">
            <a:spAutoFit/>
          </a:bodyPr>
          <a:lstStyle/>
          <a:p>
            <a:pPr>
              <a:lnSpc>
                <a:spcPct val="90000"/>
              </a:lnSpc>
            </a:pPr>
            <a:r>
              <a:rPr lang="tr-TR" sz="1400" b="1" dirty="0" err="1" smtClean="0"/>
              <a:t>Ekese</a:t>
            </a:r>
            <a:r>
              <a:rPr lang="tr-TR" sz="1400" b="1" dirty="0" smtClean="0"/>
              <a:t> Eğik,</a:t>
            </a:r>
          </a:p>
          <a:p>
            <a:pPr>
              <a:lnSpc>
                <a:spcPct val="90000"/>
              </a:lnSpc>
            </a:pPr>
            <a:r>
              <a:rPr lang="tr-TR" sz="1400" b="1" dirty="0" smtClean="0"/>
              <a:t>Küreyi Keser</a:t>
            </a:r>
            <a:endParaRPr lang="tr-TR" sz="1400" b="1" dirty="0"/>
          </a:p>
        </p:txBody>
      </p:sp>
      <p:sp>
        <p:nvSpPr>
          <p:cNvPr id="34" name="Metin kutusu 33"/>
          <p:cNvSpPr txBox="1"/>
          <p:nvPr/>
        </p:nvSpPr>
        <p:spPr>
          <a:xfrm>
            <a:off x="2890592" y="5279724"/>
            <a:ext cx="1388522" cy="480131"/>
          </a:xfrm>
          <a:prstGeom prst="rect">
            <a:avLst/>
          </a:prstGeom>
          <a:noFill/>
        </p:spPr>
        <p:txBody>
          <a:bodyPr wrap="none" rtlCol="0">
            <a:spAutoFit/>
          </a:bodyPr>
          <a:lstStyle/>
          <a:p>
            <a:pPr>
              <a:lnSpc>
                <a:spcPct val="90000"/>
              </a:lnSpc>
            </a:pPr>
            <a:r>
              <a:rPr lang="tr-TR" sz="1400" b="1" dirty="0" err="1" smtClean="0"/>
              <a:t>Ekese</a:t>
            </a:r>
            <a:r>
              <a:rPr lang="tr-TR" sz="1400" b="1" dirty="0" smtClean="0"/>
              <a:t> Paralel,</a:t>
            </a:r>
          </a:p>
          <a:p>
            <a:pPr>
              <a:lnSpc>
                <a:spcPct val="90000"/>
              </a:lnSpc>
            </a:pPr>
            <a:r>
              <a:rPr lang="tr-TR" sz="1400" b="1" dirty="0" smtClean="0"/>
              <a:t>Küreye Teğet</a:t>
            </a:r>
            <a:endParaRPr lang="tr-TR" sz="1400" b="1" dirty="0"/>
          </a:p>
        </p:txBody>
      </p:sp>
      <p:sp>
        <p:nvSpPr>
          <p:cNvPr id="35" name="Metin kutusu 34"/>
          <p:cNvSpPr txBox="1"/>
          <p:nvPr/>
        </p:nvSpPr>
        <p:spPr>
          <a:xfrm>
            <a:off x="7018224" y="5312056"/>
            <a:ext cx="1518364" cy="480131"/>
          </a:xfrm>
          <a:prstGeom prst="rect">
            <a:avLst/>
          </a:prstGeom>
          <a:noFill/>
        </p:spPr>
        <p:txBody>
          <a:bodyPr wrap="none" rtlCol="0">
            <a:spAutoFit/>
          </a:bodyPr>
          <a:lstStyle/>
          <a:p>
            <a:pPr>
              <a:lnSpc>
                <a:spcPct val="90000"/>
              </a:lnSpc>
            </a:pPr>
            <a:r>
              <a:rPr lang="tr-TR" sz="1400" b="1" dirty="0" err="1" smtClean="0"/>
              <a:t>Ekese</a:t>
            </a:r>
            <a:r>
              <a:rPr lang="tr-TR" sz="1400" b="1" dirty="0" smtClean="0"/>
              <a:t> Paralel</a:t>
            </a:r>
          </a:p>
          <a:p>
            <a:pPr>
              <a:lnSpc>
                <a:spcPct val="90000"/>
              </a:lnSpc>
            </a:pPr>
            <a:r>
              <a:rPr lang="tr-TR" sz="1400" b="1" dirty="0" smtClean="0"/>
              <a:t>Kürenin Dışında</a:t>
            </a:r>
            <a:endParaRPr lang="tr-TR" sz="1400" b="1" dirty="0"/>
          </a:p>
        </p:txBody>
      </p:sp>
      <p:sp>
        <p:nvSpPr>
          <p:cNvPr id="36" name="Metin kutusu 35"/>
          <p:cNvSpPr txBox="1"/>
          <p:nvPr/>
        </p:nvSpPr>
        <p:spPr>
          <a:xfrm>
            <a:off x="8706200" y="4728950"/>
            <a:ext cx="1438807" cy="480131"/>
          </a:xfrm>
          <a:prstGeom prst="rect">
            <a:avLst/>
          </a:prstGeom>
          <a:noFill/>
        </p:spPr>
        <p:txBody>
          <a:bodyPr wrap="square" rtlCol="0">
            <a:spAutoFit/>
          </a:bodyPr>
          <a:lstStyle/>
          <a:p>
            <a:pPr>
              <a:lnSpc>
                <a:spcPct val="90000"/>
              </a:lnSpc>
            </a:pPr>
            <a:r>
              <a:rPr lang="tr-TR" sz="1400" b="1" dirty="0" err="1" smtClean="0"/>
              <a:t>Ekese</a:t>
            </a:r>
            <a:r>
              <a:rPr lang="tr-TR" sz="1400" b="1" dirty="0" smtClean="0"/>
              <a:t> Paralel</a:t>
            </a:r>
          </a:p>
          <a:p>
            <a:pPr>
              <a:lnSpc>
                <a:spcPct val="90000"/>
              </a:lnSpc>
            </a:pPr>
            <a:r>
              <a:rPr lang="tr-TR" sz="1400" b="1" dirty="0" smtClean="0"/>
              <a:t>Küreyi Keser</a:t>
            </a:r>
            <a:endParaRPr lang="tr-TR" sz="1400" b="1" dirty="0"/>
          </a:p>
        </p:txBody>
      </p:sp>
      <p:sp>
        <p:nvSpPr>
          <p:cNvPr id="37" name="Metin kutusu 36"/>
          <p:cNvSpPr txBox="1"/>
          <p:nvPr/>
        </p:nvSpPr>
        <p:spPr>
          <a:xfrm>
            <a:off x="166369" y="95846"/>
            <a:ext cx="4507260" cy="424732"/>
          </a:xfrm>
          <a:prstGeom prst="rect">
            <a:avLst/>
          </a:prstGeom>
          <a:noFill/>
        </p:spPr>
        <p:txBody>
          <a:bodyPr wrap="none" rtlCol="0">
            <a:spAutoFit/>
          </a:bodyPr>
          <a:lstStyle/>
          <a:p>
            <a:pPr>
              <a:lnSpc>
                <a:spcPct val="90000"/>
              </a:lnSpc>
            </a:pPr>
            <a:r>
              <a:rPr lang="tr-TR" sz="2400" b="1" dirty="0" smtClean="0"/>
              <a:t>Silindir ile </a:t>
            </a:r>
            <a:r>
              <a:rPr lang="tr-TR" sz="2400" b="1" dirty="0"/>
              <a:t>Küre </a:t>
            </a:r>
            <a:r>
              <a:rPr lang="tr-TR" sz="2400" b="1" dirty="0" smtClean="0"/>
              <a:t>Arasındaki </a:t>
            </a:r>
            <a:r>
              <a:rPr lang="tr-TR" sz="2400" b="1" dirty="0"/>
              <a:t>İlişkiler</a:t>
            </a:r>
          </a:p>
        </p:txBody>
      </p:sp>
    </p:spTree>
    <p:extLst>
      <p:ext uri="{BB962C8B-B14F-4D97-AF65-F5344CB8AC3E}">
        <p14:creationId xmlns:p14="http://schemas.microsoft.com/office/powerpoint/2010/main" val="127814944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showMasterSp="0">
  <p:cSld>
    <p:bg>
      <p:bgPr>
        <a:pattFill prst="smGrid">
          <a:fgClr>
            <a:schemeClr val="bg1">
              <a:lumMod val="95000"/>
            </a:schemeClr>
          </a:fgClr>
          <a:bgClr>
            <a:schemeClr val="bg1"/>
          </a:bgClr>
        </a:pattFill>
        <a:effectLst/>
      </p:bgPr>
    </p:bg>
    <p:spTree>
      <p:nvGrpSpPr>
        <p:cNvPr id="1" name=""/>
        <p:cNvGrpSpPr/>
        <p:nvPr/>
      </p:nvGrpSpPr>
      <p:grpSpPr>
        <a:xfrm>
          <a:off x="0" y="0"/>
          <a:ext cx="0" cy="0"/>
          <a:chOff x="0" y="0"/>
          <a:chExt cx="0" cy="0"/>
        </a:xfrm>
      </p:grpSpPr>
      <p:pic>
        <p:nvPicPr>
          <p:cNvPr id="5" name="Resim 4"/>
          <p:cNvPicPr>
            <a:picLocks noChangeAspect="1"/>
          </p:cNvPicPr>
          <p:nvPr/>
        </p:nvPicPr>
        <p:blipFill>
          <a:blip r:embed="rId2"/>
          <a:stretch>
            <a:fillRect/>
          </a:stretch>
        </p:blipFill>
        <p:spPr>
          <a:xfrm>
            <a:off x="543541" y="1146925"/>
            <a:ext cx="1407267" cy="1411080"/>
          </a:xfrm>
          <a:prstGeom prst="rect">
            <a:avLst/>
          </a:prstGeom>
        </p:spPr>
      </p:pic>
      <p:sp>
        <p:nvSpPr>
          <p:cNvPr id="6" name="Oval 5"/>
          <p:cNvSpPr/>
          <p:nvPr/>
        </p:nvSpPr>
        <p:spPr>
          <a:xfrm>
            <a:off x="328442" y="-674195"/>
            <a:ext cx="1814319" cy="1950275"/>
          </a:xfrm>
          <a:prstGeom prst="ellipse">
            <a:avLst/>
          </a:prstGeom>
          <a:gradFill>
            <a:gsLst>
              <a:gs pos="3000">
                <a:schemeClr val="accent1">
                  <a:tint val="66000"/>
                  <a:satMod val="160000"/>
                  <a:alpha val="20000"/>
                </a:schemeClr>
              </a:gs>
              <a:gs pos="100000">
                <a:schemeClr val="bg1"/>
              </a:gs>
            </a:gsLst>
            <a:lin ang="2700000" scaled="1"/>
          </a:gradFill>
          <a:effectLst>
            <a:outerShdw blurRad="63500" dist="50800" dir="5400000" algn="ctr" rotWithShape="0">
              <a:srgbClr val="000000">
                <a:alpha val="43137"/>
              </a:srgbClr>
            </a:outerShdw>
            <a:softEdge rad="0"/>
          </a:effectLst>
          <a:scene3d>
            <a:camera prst="isometricOffAxis1Top"/>
            <a:lightRig rig="threePt" dir="t"/>
          </a:scene3d>
          <a:sp3d>
            <a:bevelT w="952500" h="1905000" prst="angle"/>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tr-TR"/>
          </a:p>
        </p:txBody>
      </p:sp>
      <p:pic>
        <p:nvPicPr>
          <p:cNvPr id="15" name="Resim 14"/>
          <p:cNvPicPr>
            <a:picLocks noChangeAspect="1"/>
          </p:cNvPicPr>
          <p:nvPr/>
        </p:nvPicPr>
        <p:blipFill>
          <a:blip r:embed="rId2"/>
          <a:stretch>
            <a:fillRect/>
          </a:stretch>
        </p:blipFill>
        <p:spPr>
          <a:xfrm>
            <a:off x="456408" y="2959774"/>
            <a:ext cx="1407267" cy="1411080"/>
          </a:xfrm>
          <a:prstGeom prst="rect">
            <a:avLst/>
          </a:prstGeom>
        </p:spPr>
      </p:pic>
      <p:sp>
        <p:nvSpPr>
          <p:cNvPr id="16" name="Oval 15"/>
          <p:cNvSpPr/>
          <p:nvPr/>
        </p:nvSpPr>
        <p:spPr>
          <a:xfrm rot="2113958">
            <a:off x="1106788" y="1465898"/>
            <a:ext cx="1814319" cy="1950275"/>
          </a:xfrm>
          <a:prstGeom prst="ellipse">
            <a:avLst/>
          </a:prstGeom>
          <a:gradFill>
            <a:gsLst>
              <a:gs pos="0">
                <a:schemeClr val="accent1">
                  <a:tint val="66000"/>
                  <a:satMod val="160000"/>
                  <a:alpha val="20000"/>
                </a:schemeClr>
              </a:gs>
              <a:gs pos="100000">
                <a:schemeClr val="bg1"/>
              </a:gs>
            </a:gsLst>
            <a:lin ang="2700000" scaled="1"/>
          </a:gradFill>
          <a:effectLst>
            <a:outerShdw blurRad="63500" dist="50800" dir="5400000" algn="ctr" rotWithShape="0">
              <a:srgbClr val="000000">
                <a:alpha val="43137"/>
              </a:srgbClr>
            </a:outerShdw>
            <a:softEdge rad="0"/>
          </a:effectLst>
          <a:scene3d>
            <a:camera prst="isometricOffAxis1Top"/>
            <a:lightRig rig="threePt" dir="t"/>
          </a:scene3d>
          <a:sp3d>
            <a:bevelT w="952500" h="1905000" prst="angle"/>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tr-TR"/>
          </a:p>
        </p:txBody>
      </p:sp>
      <p:pic>
        <p:nvPicPr>
          <p:cNvPr id="17" name="Resim 16"/>
          <p:cNvPicPr>
            <a:picLocks noChangeAspect="1"/>
          </p:cNvPicPr>
          <p:nvPr/>
        </p:nvPicPr>
        <p:blipFill>
          <a:blip r:embed="rId2"/>
          <a:stretch>
            <a:fillRect/>
          </a:stretch>
        </p:blipFill>
        <p:spPr>
          <a:xfrm>
            <a:off x="146905" y="4974242"/>
            <a:ext cx="1407267" cy="1411080"/>
          </a:xfrm>
          <a:prstGeom prst="rect">
            <a:avLst/>
          </a:prstGeom>
        </p:spPr>
      </p:pic>
      <p:sp>
        <p:nvSpPr>
          <p:cNvPr id="18" name="Oval 17"/>
          <p:cNvSpPr/>
          <p:nvPr/>
        </p:nvSpPr>
        <p:spPr>
          <a:xfrm rot="5400000">
            <a:off x="1427534" y="4704644"/>
            <a:ext cx="1814319" cy="1950275"/>
          </a:xfrm>
          <a:prstGeom prst="ellipse">
            <a:avLst/>
          </a:prstGeom>
          <a:gradFill>
            <a:gsLst>
              <a:gs pos="0">
                <a:schemeClr val="accent1">
                  <a:tint val="66000"/>
                  <a:satMod val="160000"/>
                  <a:alpha val="20000"/>
                </a:schemeClr>
              </a:gs>
              <a:gs pos="100000">
                <a:schemeClr val="bg1"/>
              </a:gs>
            </a:gsLst>
            <a:lin ang="2700000" scaled="1"/>
          </a:gradFill>
          <a:effectLst>
            <a:outerShdw blurRad="63500" dist="50800" dir="5400000" algn="ctr" rotWithShape="0">
              <a:srgbClr val="000000">
                <a:alpha val="43137"/>
              </a:srgbClr>
            </a:outerShdw>
            <a:softEdge rad="0"/>
          </a:effectLst>
          <a:scene3d>
            <a:camera prst="isometricOffAxis1Top"/>
            <a:lightRig rig="threePt" dir="t"/>
          </a:scene3d>
          <a:sp3d>
            <a:bevelT w="952500" h="1905000" prst="angle"/>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tr-TR"/>
          </a:p>
        </p:txBody>
      </p:sp>
      <p:pic>
        <p:nvPicPr>
          <p:cNvPr id="35" name="Resim 34"/>
          <p:cNvPicPr>
            <a:picLocks noChangeAspect="1"/>
          </p:cNvPicPr>
          <p:nvPr/>
        </p:nvPicPr>
        <p:blipFill>
          <a:blip r:embed="rId2"/>
          <a:stretch>
            <a:fillRect/>
          </a:stretch>
        </p:blipFill>
        <p:spPr>
          <a:xfrm>
            <a:off x="5146175" y="898829"/>
            <a:ext cx="1407267" cy="1411080"/>
          </a:xfrm>
          <a:prstGeom prst="rect">
            <a:avLst/>
          </a:prstGeom>
        </p:spPr>
      </p:pic>
      <p:sp>
        <p:nvSpPr>
          <p:cNvPr id="36" name="Oval 35"/>
          <p:cNvSpPr/>
          <p:nvPr/>
        </p:nvSpPr>
        <p:spPr>
          <a:xfrm>
            <a:off x="4780600" y="-922291"/>
            <a:ext cx="2160000" cy="1950275"/>
          </a:xfrm>
          <a:prstGeom prst="ellipse">
            <a:avLst/>
          </a:prstGeom>
          <a:gradFill>
            <a:gsLst>
              <a:gs pos="0">
                <a:schemeClr val="accent1">
                  <a:tint val="66000"/>
                  <a:satMod val="160000"/>
                  <a:alpha val="20000"/>
                </a:schemeClr>
              </a:gs>
              <a:gs pos="100000">
                <a:schemeClr val="bg1"/>
              </a:gs>
            </a:gsLst>
            <a:lin ang="2700000" scaled="1"/>
          </a:gradFill>
          <a:effectLst>
            <a:outerShdw blurRad="63500" dist="50800" dir="5400000" algn="ctr" rotWithShape="0">
              <a:srgbClr val="000000">
                <a:alpha val="43137"/>
              </a:srgbClr>
            </a:outerShdw>
            <a:softEdge rad="0"/>
          </a:effectLst>
          <a:scene3d>
            <a:camera prst="isometricOffAxis1Top"/>
            <a:lightRig rig="threePt" dir="t"/>
          </a:scene3d>
          <a:sp3d>
            <a:bevelT w="952500" h="1905000" prst="angle"/>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tr-TR"/>
          </a:p>
        </p:txBody>
      </p:sp>
      <p:pic>
        <p:nvPicPr>
          <p:cNvPr id="37" name="Resim 36"/>
          <p:cNvPicPr>
            <a:picLocks noChangeAspect="1"/>
          </p:cNvPicPr>
          <p:nvPr/>
        </p:nvPicPr>
        <p:blipFill>
          <a:blip r:embed="rId2"/>
          <a:stretch>
            <a:fillRect/>
          </a:stretch>
        </p:blipFill>
        <p:spPr>
          <a:xfrm>
            <a:off x="5224089" y="2884504"/>
            <a:ext cx="1407267" cy="1411080"/>
          </a:xfrm>
          <a:prstGeom prst="rect">
            <a:avLst/>
          </a:prstGeom>
        </p:spPr>
      </p:pic>
      <p:pic>
        <p:nvPicPr>
          <p:cNvPr id="39" name="Resim 38"/>
          <p:cNvPicPr>
            <a:picLocks noChangeAspect="1"/>
          </p:cNvPicPr>
          <p:nvPr/>
        </p:nvPicPr>
        <p:blipFill>
          <a:blip r:embed="rId2"/>
          <a:stretch>
            <a:fillRect/>
          </a:stretch>
        </p:blipFill>
        <p:spPr>
          <a:xfrm>
            <a:off x="5292575" y="5069308"/>
            <a:ext cx="1407267" cy="1411080"/>
          </a:xfrm>
          <a:prstGeom prst="rect">
            <a:avLst/>
          </a:prstGeom>
        </p:spPr>
      </p:pic>
      <p:sp>
        <p:nvSpPr>
          <p:cNvPr id="40" name="Oval 39"/>
          <p:cNvSpPr/>
          <p:nvPr/>
        </p:nvSpPr>
        <p:spPr>
          <a:xfrm rot="5612129">
            <a:off x="6045649" y="4574645"/>
            <a:ext cx="2447953" cy="2210270"/>
          </a:xfrm>
          <a:prstGeom prst="ellipse">
            <a:avLst/>
          </a:prstGeom>
          <a:gradFill>
            <a:gsLst>
              <a:gs pos="0">
                <a:schemeClr val="accent1">
                  <a:tint val="66000"/>
                  <a:satMod val="160000"/>
                  <a:alpha val="20000"/>
                </a:schemeClr>
              </a:gs>
              <a:gs pos="100000">
                <a:schemeClr val="bg1"/>
              </a:gs>
            </a:gsLst>
            <a:lin ang="2700000" scaled="1"/>
          </a:gradFill>
          <a:effectLst>
            <a:outerShdw blurRad="63500" dist="50800" dir="5400000" algn="ctr" rotWithShape="0">
              <a:srgbClr val="000000">
                <a:alpha val="43137"/>
              </a:srgbClr>
            </a:outerShdw>
            <a:softEdge rad="0"/>
          </a:effectLst>
          <a:scene3d>
            <a:camera prst="isometricOffAxis1Top"/>
            <a:lightRig rig="threePt" dir="t"/>
          </a:scene3d>
          <a:sp3d>
            <a:bevelT w="952500" h="1905000" prst="angle"/>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tr-TR"/>
          </a:p>
        </p:txBody>
      </p:sp>
      <p:pic>
        <p:nvPicPr>
          <p:cNvPr id="41" name="Resim 40"/>
          <p:cNvPicPr>
            <a:picLocks noChangeAspect="1"/>
          </p:cNvPicPr>
          <p:nvPr/>
        </p:nvPicPr>
        <p:blipFill>
          <a:blip r:embed="rId2"/>
          <a:stretch>
            <a:fillRect/>
          </a:stretch>
        </p:blipFill>
        <p:spPr>
          <a:xfrm>
            <a:off x="9572566" y="903649"/>
            <a:ext cx="1407267" cy="1411080"/>
          </a:xfrm>
          <a:prstGeom prst="rect">
            <a:avLst/>
          </a:prstGeom>
        </p:spPr>
      </p:pic>
      <p:sp>
        <p:nvSpPr>
          <p:cNvPr id="42" name="Oval 41"/>
          <p:cNvSpPr/>
          <p:nvPr/>
        </p:nvSpPr>
        <p:spPr>
          <a:xfrm>
            <a:off x="9369039" y="-645524"/>
            <a:ext cx="1814319" cy="1950275"/>
          </a:xfrm>
          <a:prstGeom prst="ellipse">
            <a:avLst/>
          </a:prstGeom>
          <a:gradFill>
            <a:gsLst>
              <a:gs pos="0">
                <a:schemeClr val="accent1">
                  <a:tint val="66000"/>
                  <a:satMod val="160000"/>
                  <a:alpha val="20000"/>
                </a:schemeClr>
              </a:gs>
              <a:gs pos="100000">
                <a:schemeClr val="bg1"/>
              </a:gs>
            </a:gsLst>
            <a:lin ang="2700000" scaled="1"/>
          </a:gradFill>
          <a:effectLst>
            <a:outerShdw blurRad="63500" dist="50800" dir="5400000" algn="ctr" rotWithShape="0">
              <a:srgbClr val="000000">
                <a:alpha val="43137"/>
              </a:srgbClr>
            </a:outerShdw>
            <a:softEdge rad="0"/>
          </a:effectLst>
          <a:scene3d>
            <a:camera prst="isometricOffAxis1Top"/>
            <a:lightRig rig="threePt" dir="t"/>
          </a:scene3d>
          <a:sp3d>
            <a:bevelT w="952500" h="1905000" prst="angle"/>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tr-TR"/>
          </a:p>
        </p:txBody>
      </p:sp>
      <p:pic>
        <p:nvPicPr>
          <p:cNvPr id="43" name="Resim 42"/>
          <p:cNvPicPr>
            <a:picLocks noChangeAspect="1"/>
          </p:cNvPicPr>
          <p:nvPr/>
        </p:nvPicPr>
        <p:blipFill>
          <a:blip r:embed="rId2"/>
          <a:stretch>
            <a:fillRect/>
          </a:stretch>
        </p:blipFill>
        <p:spPr>
          <a:xfrm>
            <a:off x="9721736" y="2868012"/>
            <a:ext cx="1407267" cy="1411080"/>
          </a:xfrm>
          <a:prstGeom prst="rect">
            <a:avLst/>
          </a:prstGeom>
        </p:spPr>
      </p:pic>
      <p:pic>
        <p:nvPicPr>
          <p:cNvPr id="45" name="Resim 44"/>
          <p:cNvPicPr>
            <a:picLocks noChangeAspect="1"/>
          </p:cNvPicPr>
          <p:nvPr/>
        </p:nvPicPr>
        <p:blipFill>
          <a:blip r:embed="rId2"/>
          <a:stretch>
            <a:fillRect/>
          </a:stretch>
        </p:blipFill>
        <p:spPr>
          <a:xfrm>
            <a:off x="9869263" y="5175861"/>
            <a:ext cx="1407267" cy="1411080"/>
          </a:xfrm>
          <a:prstGeom prst="rect">
            <a:avLst/>
          </a:prstGeom>
        </p:spPr>
      </p:pic>
      <p:sp>
        <p:nvSpPr>
          <p:cNvPr id="46" name="Oval 45"/>
          <p:cNvSpPr/>
          <p:nvPr/>
        </p:nvSpPr>
        <p:spPr>
          <a:xfrm rot="5400000">
            <a:off x="10640875" y="4906264"/>
            <a:ext cx="1814319" cy="1950275"/>
          </a:xfrm>
          <a:prstGeom prst="ellipse">
            <a:avLst/>
          </a:prstGeom>
          <a:gradFill>
            <a:gsLst>
              <a:gs pos="0">
                <a:schemeClr val="accent1">
                  <a:tint val="66000"/>
                  <a:satMod val="160000"/>
                  <a:alpha val="20000"/>
                </a:schemeClr>
              </a:gs>
              <a:gs pos="100000">
                <a:schemeClr val="bg1"/>
              </a:gs>
            </a:gsLst>
            <a:lin ang="2700000" scaled="1"/>
          </a:gradFill>
          <a:effectLst>
            <a:outerShdw blurRad="63500" dist="50800" dir="5400000" algn="ctr" rotWithShape="0">
              <a:srgbClr val="000000">
                <a:alpha val="43137"/>
              </a:srgbClr>
            </a:outerShdw>
            <a:softEdge rad="0"/>
          </a:effectLst>
          <a:scene3d>
            <a:camera prst="isometricOffAxis1Top"/>
            <a:lightRig rig="threePt" dir="t"/>
          </a:scene3d>
          <a:sp3d>
            <a:bevelT w="952500" h="1905000" prst="angle"/>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tr-TR"/>
          </a:p>
        </p:txBody>
      </p:sp>
      <p:sp>
        <p:nvSpPr>
          <p:cNvPr id="20" name="Metin kutusu 19"/>
          <p:cNvSpPr txBox="1"/>
          <p:nvPr/>
        </p:nvSpPr>
        <p:spPr>
          <a:xfrm>
            <a:off x="96386" y="52847"/>
            <a:ext cx="4189737" cy="424732"/>
          </a:xfrm>
          <a:prstGeom prst="rect">
            <a:avLst/>
          </a:prstGeom>
          <a:gradFill flip="none" rotWithShape="1">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1"/>
            <a:tileRect/>
          </a:gradFill>
        </p:spPr>
        <p:txBody>
          <a:bodyPr wrap="none" rtlCol="0">
            <a:spAutoFit/>
          </a:bodyPr>
          <a:lstStyle/>
          <a:p>
            <a:pPr>
              <a:lnSpc>
                <a:spcPct val="90000"/>
              </a:lnSpc>
            </a:pPr>
            <a:r>
              <a:rPr lang="tr-TR" sz="2400" b="1" dirty="0" smtClean="0"/>
              <a:t>Koni </a:t>
            </a:r>
            <a:r>
              <a:rPr lang="tr-TR" sz="2400" b="1" dirty="0"/>
              <a:t>ile Küre Arasındaki İlişkiler</a:t>
            </a:r>
          </a:p>
        </p:txBody>
      </p:sp>
      <p:sp>
        <p:nvSpPr>
          <p:cNvPr id="21" name="Oval 20"/>
          <p:cNvSpPr/>
          <p:nvPr/>
        </p:nvSpPr>
        <p:spPr>
          <a:xfrm rot="2113958">
            <a:off x="5605964" y="1182116"/>
            <a:ext cx="2321853" cy="2495841"/>
          </a:xfrm>
          <a:prstGeom prst="ellipse">
            <a:avLst/>
          </a:prstGeom>
          <a:gradFill>
            <a:gsLst>
              <a:gs pos="0">
                <a:schemeClr val="accent1">
                  <a:tint val="66000"/>
                  <a:satMod val="160000"/>
                  <a:alpha val="20000"/>
                </a:schemeClr>
              </a:gs>
              <a:gs pos="100000">
                <a:schemeClr val="bg1"/>
              </a:gs>
            </a:gsLst>
            <a:lin ang="2700000" scaled="1"/>
          </a:gradFill>
          <a:effectLst>
            <a:outerShdw blurRad="63500" dist="50800" dir="5400000" algn="ctr" rotWithShape="0">
              <a:srgbClr val="000000">
                <a:alpha val="43137"/>
              </a:srgbClr>
            </a:outerShdw>
            <a:softEdge rad="0"/>
          </a:effectLst>
          <a:scene3d>
            <a:camera prst="isometricOffAxis1Top"/>
            <a:lightRig rig="threePt" dir="t"/>
          </a:scene3d>
          <a:sp3d>
            <a:bevelT w="952500" h="1905000" prst="angle"/>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tr-TR"/>
          </a:p>
        </p:txBody>
      </p:sp>
      <p:sp>
        <p:nvSpPr>
          <p:cNvPr id="22" name="Oval 21"/>
          <p:cNvSpPr/>
          <p:nvPr/>
        </p:nvSpPr>
        <p:spPr>
          <a:xfrm rot="2113958">
            <a:off x="10127953" y="1701709"/>
            <a:ext cx="1814319" cy="1950275"/>
          </a:xfrm>
          <a:prstGeom prst="ellipse">
            <a:avLst/>
          </a:prstGeom>
          <a:gradFill>
            <a:gsLst>
              <a:gs pos="0">
                <a:schemeClr val="accent1">
                  <a:tint val="66000"/>
                  <a:satMod val="160000"/>
                  <a:alpha val="20000"/>
                </a:schemeClr>
              </a:gs>
              <a:gs pos="100000">
                <a:schemeClr val="bg1"/>
              </a:gs>
            </a:gsLst>
            <a:lin ang="2700000" scaled="1"/>
          </a:gradFill>
          <a:effectLst>
            <a:outerShdw blurRad="63500" dist="50800" dir="5400000" algn="ctr" rotWithShape="0">
              <a:srgbClr val="000000">
                <a:alpha val="43137"/>
              </a:srgbClr>
            </a:outerShdw>
            <a:softEdge rad="0"/>
          </a:effectLst>
          <a:scene3d>
            <a:camera prst="isometricOffAxis1Top"/>
            <a:lightRig rig="threePt" dir="t"/>
          </a:scene3d>
          <a:sp3d>
            <a:bevelT w="952500" h="1905000" prst="angle"/>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tr-TR"/>
          </a:p>
        </p:txBody>
      </p:sp>
      <p:sp>
        <p:nvSpPr>
          <p:cNvPr id="23" name="Metin kutusu 22"/>
          <p:cNvSpPr txBox="1"/>
          <p:nvPr/>
        </p:nvSpPr>
        <p:spPr>
          <a:xfrm>
            <a:off x="2387252" y="1351932"/>
            <a:ext cx="1463991" cy="480131"/>
          </a:xfrm>
          <a:prstGeom prst="rect">
            <a:avLst/>
          </a:prstGeom>
          <a:noFill/>
        </p:spPr>
        <p:txBody>
          <a:bodyPr wrap="none" rtlCol="0">
            <a:spAutoFit/>
          </a:bodyPr>
          <a:lstStyle/>
          <a:p>
            <a:pPr>
              <a:lnSpc>
                <a:spcPct val="90000"/>
              </a:lnSpc>
            </a:pPr>
            <a:r>
              <a:rPr lang="tr-TR" sz="1400" b="1" dirty="0" smtClean="0"/>
              <a:t>Eksenleri Çakışık,</a:t>
            </a:r>
          </a:p>
          <a:p>
            <a:pPr>
              <a:lnSpc>
                <a:spcPct val="90000"/>
              </a:lnSpc>
            </a:pPr>
            <a:r>
              <a:rPr lang="tr-TR" sz="1400" b="1" dirty="0" smtClean="0"/>
              <a:t>Küreye Teğet</a:t>
            </a:r>
            <a:endParaRPr lang="tr-TR" sz="1400" b="1" dirty="0"/>
          </a:p>
        </p:txBody>
      </p:sp>
      <p:sp>
        <p:nvSpPr>
          <p:cNvPr id="24" name="Metin kutusu 23"/>
          <p:cNvSpPr txBox="1"/>
          <p:nvPr/>
        </p:nvSpPr>
        <p:spPr>
          <a:xfrm>
            <a:off x="6982637" y="1061123"/>
            <a:ext cx="1457579" cy="480131"/>
          </a:xfrm>
          <a:prstGeom prst="rect">
            <a:avLst/>
          </a:prstGeom>
          <a:noFill/>
        </p:spPr>
        <p:txBody>
          <a:bodyPr wrap="none" rtlCol="0">
            <a:spAutoFit/>
          </a:bodyPr>
          <a:lstStyle/>
          <a:p>
            <a:pPr>
              <a:lnSpc>
                <a:spcPct val="90000"/>
              </a:lnSpc>
            </a:pPr>
            <a:r>
              <a:rPr lang="tr-TR" sz="1400" b="1" dirty="0"/>
              <a:t>Eksenleri Çakışık </a:t>
            </a:r>
            <a:endParaRPr lang="tr-TR" sz="1400" b="1" dirty="0" smtClean="0"/>
          </a:p>
          <a:p>
            <a:pPr>
              <a:lnSpc>
                <a:spcPct val="90000"/>
              </a:lnSpc>
            </a:pPr>
            <a:r>
              <a:rPr lang="tr-TR" sz="1400" b="1" dirty="0" smtClean="0"/>
              <a:t>Kürenin Dışında</a:t>
            </a:r>
            <a:endParaRPr lang="tr-TR" sz="1400" b="1" dirty="0"/>
          </a:p>
        </p:txBody>
      </p:sp>
      <p:sp>
        <p:nvSpPr>
          <p:cNvPr id="25" name="Metin kutusu 24"/>
          <p:cNvSpPr txBox="1"/>
          <p:nvPr/>
        </p:nvSpPr>
        <p:spPr>
          <a:xfrm>
            <a:off x="10612923" y="361427"/>
            <a:ext cx="1499258" cy="480131"/>
          </a:xfrm>
          <a:prstGeom prst="rect">
            <a:avLst/>
          </a:prstGeom>
          <a:noFill/>
        </p:spPr>
        <p:txBody>
          <a:bodyPr wrap="square" rtlCol="0">
            <a:spAutoFit/>
          </a:bodyPr>
          <a:lstStyle/>
          <a:p>
            <a:pPr>
              <a:lnSpc>
                <a:spcPct val="90000"/>
              </a:lnSpc>
            </a:pPr>
            <a:r>
              <a:rPr lang="tr-TR" sz="1400" b="1" dirty="0"/>
              <a:t>Eksenleri Çakışık </a:t>
            </a:r>
            <a:endParaRPr lang="tr-TR" sz="1400" b="1" dirty="0" smtClean="0"/>
          </a:p>
          <a:p>
            <a:pPr>
              <a:lnSpc>
                <a:spcPct val="90000"/>
              </a:lnSpc>
            </a:pPr>
            <a:r>
              <a:rPr lang="tr-TR" sz="1400" b="1" dirty="0" smtClean="0"/>
              <a:t>Küreyi Keser</a:t>
            </a:r>
            <a:endParaRPr lang="tr-TR" sz="1400" b="1" dirty="0"/>
          </a:p>
        </p:txBody>
      </p:sp>
      <p:sp>
        <p:nvSpPr>
          <p:cNvPr id="26" name="Metin kutusu 25"/>
          <p:cNvSpPr txBox="1"/>
          <p:nvPr/>
        </p:nvSpPr>
        <p:spPr>
          <a:xfrm>
            <a:off x="2387252" y="3453075"/>
            <a:ext cx="1250792" cy="480131"/>
          </a:xfrm>
          <a:prstGeom prst="rect">
            <a:avLst/>
          </a:prstGeom>
          <a:noFill/>
        </p:spPr>
        <p:txBody>
          <a:bodyPr wrap="none" rtlCol="0">
            <a:spAutoFit/>
          </a:bodyPr>
          <a:lstStyle/>
          <a:p>
            <a:pPr>
              <a:lnSpc>
                <a:spcPct val="90000"/>
              </a:lnSpc>
            </a:pPr>
            <a:r>
              <a:rPr lang="tr-TR" sz="1400" b="1" dirty="0" smtClean="0"/>
              <a:t>Eksenleri Eğik,</a:t>
            </a:r>
          </a:p>
          <a:p>
            <a:pPr>
              <a:lnSpc>
                <a:spcPct val="90000"/>
              </a:lnSpc>
            </a:pPr>
            <a:r>
              <a:rPr lang="tr-TR" sz="1400" b="1" dirty="0" smtClean="0"/>
              <a:t>Küreye Teğet</a:t>
            </a:r>
            <a:endParaRPr lang="tr-TR" sz="1400" b="1" dirty="0"/>
          </a:p>
        </p:txBody>
      </p:sp>
      <p:sp>
        <p:nvSpPr>
          <p:cNvPr id="27" name="Metin kutusu 26"/>
          <p:cNvSpPr txBox="1"/>
          <p:nvPr/>
        </p:nvSpPr>
        <p:spPr>
          <a:xfrm>
            <a:off x="7244648" y="3130726"/>
            <a:ext cx="1362168" cy="480131"/>
          </a:xfrm>
          <a:prstGeom prst="rect">
            <a:avLst/>
          </a:prstGeom>
          <a:noFill/>
        </p:spPr>
        <p:txBody>
          <a:bodyPr wrap="none" rtlCol="0">
            <a:spAutoFit/>
          </a:bodyPr>
          <a:lstStyle/>
          <a:p>
            <a:pPr>
              <a:lnSpc>
                <a:spcPct val="90000"/>
              </a:lnSpc>
            </a:pPr>
            <a:r>
              <a:rPr lang="tr-TR" sz="1400" b="1" dirty="0"/>
              <a:t>Eksenleri Eğik </a:t>
            </a:r>
            <a:endParaRPr lang="tr-TR" sz="1400" b="1" dirty="0" smtClean="0"/>
          </a:p>
          <a:p>
            <a:pPr>
              <a:lnSpc>
                <a:spcPct val="90000"/>
              </a:lnSpc>
            </a:pPr>
            <a:r>
              <a:rPr lang="tr-TR" sz="1400" b="1" dirty="0" smtClean="0"/>
              <a:t>Kürenin Dışında</a:t>
            </a:r>
            <a:endParaRPr lang="tr-TR" sz="1400" b="1" dirty="0"/>
          </a:p>
        </p:txBody>
      </p:sp>
      <p:sp>
        <p:nvSpPr>
          <p:cNvPr id="28" name="Metin kutusu 27"/>
          <p:cNvSpPr txBox="1"/>
          <p:nvPr/>
        </p:nvSpPr>
        <p:spPr>
          <a:xfrm>
            <a:off x="9015363" y="2644438"/>
            <a:ext cx="1314513" cy="480131"/>
          </a:xfrm>
          <a:prstGeom prst="rect">
            <a:avLst/>
          </a:prstGeom>
          <a:noFill/>
        </p:spPr>
        <p:txBody>
          <a:bodyPr wrap="square" rtlCol="0">
            <a:spAutoFit/>
          </a:bodyPr>
          <a:lstStyle/>
          <a:p>
            <a:pPr>
              <a:lnSpc>
                <a:spcPct val="90000"/>
              </a:lnSpc>
            </a:pPr>
            <a:r>
              <a:rPr lang="tr-TR" sz="1400" b="1" dirty="0"/>
              <a:t>Eksenleri Eğik Küreyi </a:t>
            </a:r>
            <a:r>
              <a:rPr lang="tr-TR" sz="1400" b="1" dirty="0" smtClean="0"/>
              <a:t>Keser</a:t>
            </a:r>
            <a:endParaRPr lang="tr-TR" sz="1400" b="1" dirty="0"/>
          </a:p>
        </p:txBody>
      </p:sp>
      <p:sp>
        <p:nvSpPr>
          <p:cNvPr id="29" name="Metin kutusu 28"/>
          <p:cNvSpPr txBox="1"/>
          <p:nvPr/>
        </p:nvSpPr>
        <p:spPr>
          <a:xfrm>
            <a:off x="2572046" y="5439714"/>
            <a:ext cx="1136273" cy="480131"/>
          </a:xfrm>
          <a:prstGeom prst="rect">
            <a:avLst/>
          </a:prstGeom>
          <a:noFill/>
        </p:spPr>
        <p:txBody>
          <a:bodyPr wrap="none" rtlCol="0">
            <a:spAutoFit/>
          </a:bodyPr>
          <a:lstStyle/>
          <a:p>
            <a:pPr>
              <a:lnSpc>
                <a:spcPct val="90000"/>
              </a:lnSpc>
            </a:pPr>
            <a:r>
              <a:rPr lang="tr-TR" sz="1400" b="1" dirty="0" smtClean="0"/>
              <a:t>Eksene Dik</a:t>
            </a:r>
          </a:p>
          <a:p>
            <a:pPr>
              <a:lnSpc>
                <a:spcPct val="90000"/>
              </a:lnSpc>
            </a:pPr>
            <a:r>
              <a:rPr lang="tr-TR" sz="1400" b="1" dirty="0" smtClean="0"/>
              <a:t>Küreye Teğet</a:t>
            </a:r>
            <a:endParaRPr lang="tr-TR" sz="1400" b="1" dirty="0"/>
          </a:p>
        </p:txBody>
      </p:sp>
      <p:sp>
        <p:nvSpPr>
          <p:cNvPr id="30" name="Metin kutusu 29"/>
          <p:cNvSpPr txBox="1"/>
          <p:nvPr/>
        </p:nvSpPr>
        <p:spPr>
          <a:xfrm>
            <a:off x="7003040" y="6240322"/>
            <a:ext cx="1362168" cy="480131"/>
          </a:xfrm>
          <a:prstGeom prst="rect">
            <a:avLst/>
          </a:prstGeom>
          <a:noFill/>
        </p:spPr>
        <p:txBody>
          <a:bodyPr wrap="none" rtlCol="0">
            <a:spAutoFit/>
          </a:bodyPr>
          <a:lstStyle/>
          <a:p>
            <a:pPr>
              <a:lnSpc>
                <a:spcPct val="90000"/>
              </a:lnSpc>
            </a:pPr>
            <a:r>
              <a:rPr lang="tr-TR" sz="1400" b="1" dirty="0" smtClean="0"/>
              <a:t>Eksenleri Dik</a:t>
            </a:r>
          </a:p>
          <a:p>
            <a:pPr>
              <a:lnSpc>
                <a:spcPct val="90000"/>
              </a:lnSpc>
            </a:pPr>
            <a:r>
              <a:rPr lang="tr-TR" sz="1400" b="1" dirty="0" smtClean="0"/>
              <a:t>Kürenin Dışında</a:t>
            </a:r>
            <a:endParaRPr lang="tr-TR" sz="1400" b="1" dirty="0"/>
          </a:p>
        </p:txBody>
      </p:sp>
      <p:sp>
        <p:nvSpPr>
          <p:cNvPr id="31" name="Metin kutusu 30"/>
          <p:cNvSpPr txBox="1"/>
          <p:nvPr/>
        </p:nvSpPr>
        <p:spPr>
          <a:xfrm>
            <a:off x="10828630" y="4772622"/>
            <a:ext cx="1438807" cy="480131"/>
          </a:xfrm>
          <a:prstGeom prst="rect">
            <a:avLst/>
          </a:prstGeom>
          <a:noFill/>
        </p:spPr>
        <p:txBody>
          <a:bodyPr wrap="square" rtlCol="0">
            <a:spAutoFit/>
          </a:bodyPr>
          <a:lstStyle/>
          <a:p>
            <a:pPr>
              <a:lnSpc>
                <a:spcPct val="90000"/>
              </a:lnSpc>
            </a:pPr>
            <a:r>
              <a:rPr lang="tr-TR" sz="1400" b="1" dirty="0" smtClean="0"/>
              <a:t>Eksenleri Dik</a:t>
            </a:r>
          </a:p>
          <a:p>
            <a:pPr>
              <a:lnSpc>
                <a:spcPct val="90000"/>
              </a:lnSpc>
            </a:pPr>
            <a:r>
              <a:rPr lang="tr-TR" sz="1400" b="1" dirty="0" smtClean="0"/>
              <a:t>Küreyi Keser</a:t>
            </a:r>
            <a:endParaRPr lang="tr-TR" sz="1400" b="1" dirty="0"/>
          </a:p>
        </p:txBody>
      </p:sp>
    </p:spTree>
    <p:extLst>
      <p:ext uri="{BB962C8B-B14F-4D97-AF65-F5344CB8AC3E}">
        <p14:creationId xmlns:p14="http://schemas.microsoft.com/office/powerpoint/2010/main" val="376777467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5844" name="Rectangle 4"/>
          <p:cNvSpPr>
            <a:spLocks noChangeArrowheads="1"/>
          </p:cNvSpPr>
          <p:nvPr/>
        </p:nvSpPr>
        <p:spPr bwMode="auto">
          <a:xfrm>
            <a:off x="242220" y="187511"/>
            <a:ext cx="4189333" cy="41549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tr-TR" altLang="tr-TR" sz="1200" b="1" dirty="0" smtClean="0"/>
              <a:t>DÜNYA’NIN </a:t>
            </a:r>
            <a:r>
              <a:rPr lang="tr-TR" altLang="tr-TR" sz="1200" b="1" dirty="0"/>
              <a:t>YARIÇAPI</a:t>
            </a:r>
          </a:p>
          <a:p>
            <a:pPr eaLnBrk="1" hangingPunct="1"/>
            <a:r>
              <a:rPr lang="tr-TR" altLang="tr-TR" sz="1200" dirty="0"/>
              <a:t>	</a:t>
            </a:r>
          </a:p>
          <a:p>
            <a:pPr eaLnBrk="1" hangingPunct="1"/>
            <a:r>
              <a:rPr lang="tr-TR" altLang="tr-TR" sz="1200" dirty="0"/>
              <a:t>    R = 6.370 km</a:t>
            </a:r>
          </a:p>
          <a:p>
            <a:pPr eaLnBrk="1" hangingPunct="1"/>
            <a:endParaRPr lang="tr-TR" altLang="tr-TR" sz="1200" dirty="0"/>
          </a:p>
          <a:p>
            <a:pPr eaLnBrk="1" hangingPunct="1"/>
            <a:r>
              <a:rPr lang="tr-TR" altLang="tr-TR" sz="1200" dirty="0"/>
              <a:t>    ÇİZİM İÇİN DÜNYA’NIN YARIÇAPININ VERİLEN ÖLÇEĞE GÖRE HESAPLANMASI</a:t>
            </a:r>
          </a:p>
          <a:p>
            <a:pPr eaLnBrk="1" hangingPunct="1"/>
            <a:endParaRPr lang="tr-TR" altLang="tr-TR" sz="1200" dirty="0"/>
          </a:p>
          <a:p>
            <a:pPr eaLnBrk="1" hangingPunct="1"/>
            <a:r>
              <a:rPr lang="tr-TR" altLang="tr-TR" sz="1200" dirty="0"/>
              <a:t>    ÖRNEK:</a:t>
            </a:r>
          </a:p>
          <a:p>
            <a:pPr eaLnBrk="1" hangingPunct="1"/>
            <a:endParaRPr lang="tr-TR" altLang="tr-TR" sz="1200" dirty="0"/>
          </a:p>
          <a:p>
            <a:pPr eaLnBrk="1" hangingPunct="1"/>
            <a:r>
              <a:rPr lang="tr-TR" altLang="tr-TR" sz="1200" dirty="0"/>
              <a:t>    ÖLÇEK 1/100.000.000</a:t>
            </a:r>
          </a:p>
          <a:p>
            <a:pPr eaLnBrk="1" hangingPunct="1"/>
            <a:r>
              <a:rPr lang="tr-TR" altLang="tr-TR" sz="1200" dirty="0"/>
              <a:t>    R = 6.370 km</a:t>
            </a:r>
          </a:p>
          <a:p>
            <a:pPr eaLnBrk="1" hangingPunct="1"/>
            <a:endParaRPr lang="tr-TR" altLang="tr-TR" sz="1200" dirty="0"/>
          </a:p>
          <a:p>
            <a:pPr eaLnBrk="1" hangingPunct="1"/>
            <a:r>
              <a:rPr lang="tr-TR" altLang="tr-TR" sz="1200" dirty="0"/>
              <a:t>    Bu değer önce cm cinsine çevrilir ve sonra belirlenen ölçekle çarpılır.</a:t>
            </a:r>
          </a:p>
          <a:p>
            <a:pPr eaLnBrk="1" hangingPunct="1"/>
            <a:r>
              <a:rPr lang="tr-TR" altLang="tr-TR" sz="1200" dirty="0"/>
              <a:t> </a:t>
            </a:r>
          </a:p>
          <a:p>
            <a:pPr eaLnBrk="1" hangingPunct="1"/>
            <a:r>
              <a:rPr lang="tr-TR" altLang="tr-TR" sz="1200" dirty="0"/>
              <a:t>    R = 637.000.000 cm</a:t>
            </a:r>
          </a:p>
          <a:p>
            <a:pPr eaLnBrk="1" hangingPunct="1"/>
            <a:r>
              <a:rPr lang="tr-TR" altLang="tr-TR" sz="1200" dirty="0"/>
              <a:t>    R = 637.000.000 x 1/100.000.000</a:t>
            </a:r>
          </a:p>
          <a:p>
            <a:pPr eaLnBrk="1" hangingPunct="1"/>
            <a:r>
              <a:rPr lang="tr-TR" altLang="tr-TR" sz="1200" dirty="0"/>
              <a:t>    R = </a:t>
            </a:r>
            <a:r>
              <a:rPr lang="tr-TR" altLang="tr-TR" sz="1200" dirty="0" smtClean="0"/>
              <a:t>6,37 </a:t>
            </a:r>
            <a:r>
              <a:rPr lang="tr-TR" altLang="tr-TR" sz="1200" dirty="0"/>
              <a:t>cm</a:t>
            </a:r>
          </a:p>
          <a:p>
            <a:pPr eaLnBrk="1" hangingPunct="1"/>
            <a:endParaRPr lang="tr-TR" altLang="tr-TR" sz="1200" dirty="0"/>
          </a:p>
          <a:p>
            <a:pPr eaLnBrk="1" hangingPunct="1"/>
            <a:r>
              <a:rPr lang="tr-TR" altLang="tr-TR" sz="1200" dirty="0"/>
              <a:t>    Çizimde kullanılacak yarıçap bu şekilde bulunur.</a:t>
            </a:r>
          </a:p>
          <a:p>
            <a:pPr eaLnBrk="1" hangingPunct="1"/>
            <a:endParaRPr lang="tr-TR" altLang="tr-TR" sz="1200" dirty="0"/>
          </a:p>
          <a:p>
            <a:pPr eaLnBrk="1" hangingPunct="1"/>
            <a:endParaRPr lang="el-GR" altLang="tr-TR" sz="1200" dirty="0"/>
          </a:p>
        </p:txBody>
      </p:sp>
      <p:pic>
        <p:nvPicPr>
          <p:cNvPr id="2" name="Resim 1"/>
          <p:cNvPicPr>
            <a:picLocks noChangeAspect="1"/>
          </p:cNvPicPr>
          <p:nvPr/>
        </p:nvPicPr>
        <p:blipFill rotWithShape="1">
          <a:blip r:embed="rId2">
            <a:extLst>
              <a:ext uri="{28A0092B-C50C-407E-A947-70E740481C1C}">
                <a14:useLocalDpi xmlns:a14="http://schemas.microsoft.com/office/drawing/2010/main" val="0"/>
              </a:ext>
            </a:extLst>
          </a:blip>
          <a:srcRect l="22617" t="11705" r="23010" b="12592"/>
          <a:stretch/>
        </p:blipFill>
        <p:spPr>
          <a:xfrm>
            <a:off x="6749454" y="0"/>
            <a:ext cx="5628641" cy="5191760"/>
          </a:xfrm>
          <a:prstGeom prst="rect">
            <a:avLst/>
          </a:prstGeom>
        </p:spPr>
      </p:pic>
      <p:pic>
        <p:nvPicPr>
          <p:cNvPr id="4" name="Resim 3"/>
          <p:cNvPicPr>
            <a:picLocks noChangeAspect="1"/>
          </p:cNvPicPr>
          <p:nvPr/>
        </p:nvPicPr>
        <p:blipFill rotWithShape="1">
          <a:blip r:embed="rId3" cstate="print">
            <a:extLst>
              <a:ext uri="{28A0092B-C50C-407E-A947-70E740481C1C}">
                <a14:useLocalDpi xmlns:a14="http://schemas.microsoft.com/office/drawing/2010/main" val="0"/>
              </a:ext>
            </a:extLst>
          </a:blip>
          <a:srcRect l="22617" t="11705" r="23010" b="12592"/>
          <a:stretch/>
        </p:blipFill>
        <p:spPr>
          <a:xfrm>
            <a:off x="4303226" y="920177"/>
            <a:ext cx="2634128" cy="2429675"/>
          </a:xfrm>
          <a:prstGeom prst="rect">
            <a:avLst/>
          </a:prstGeom>
        </p:spPr>
      </p:pic>
      <p:pic>
        <p:nvPicPr>
          <p:cNvPr id="5" name="Resim 4"/>
          <p:cNvPicPr>
            <a:picLocks noChangeAspect="1"/>
          </p:cNvPicPr>
          <p:nvPr/>
        </p:nvPicPr>
        <p:blipFill rotWithShape="1">
          <a:blip r:embed="rId4" cstate="print">
            <a:extLst>
              <a:ext uri="{28A0092B-C50C-407E-A947-70E740481C1C}">
                <a14:useLocalDpi xmlns:a14="http://schemas.microsoft.com/office/drawing/2010/main" val="0"/>
              </a:ext>
            </a:extLst>
          </a:blip>
          <a:srcRect l="22617" t="11705" r="23010" b="12592"/>
          <a:stretch/>
        </p:blipFill>
        <p:spPr>
          <a:xfrm>
            <a:off x="6185485" y="5413723"/>
            <a:ext cx="1331139" cy="1227821"/>
          </a:xfrm>
          <a:prstGeom prst="rect">
            <a:avLst/>
          </a:prstGeom>
        </p:spPr>
      </p:pic>
      <p:sp>
        <p:nvSpPr>
          <p:cNvPr id="3" name="Dikdörtgen 2"/>
          <p:cNvSpPr/>
          <p:nvPr/>
        </p:nvSpPr>
        <p:spPr>
          <a:xfrm>
            <a:off x="418526" y="5335137"/>
            <a:ext cx="5987095" cy="1384995"/>
          </a:xfrm>
          <a:prstGeom prst="rect">
            <a:avLst/>
          </a:prstGeom>
        </p:spPr>
        <p:txBody>
          <a:bodyPr wrap="square">
            <a:spAutoFit/>
          </a:bodyPr>
          <a:lstStyle/>
          <a:p>
            <a:r>
              <a:rPr lang="tr-TR" altLang="tr-TR" sz="1200" dirty="0" smtClean="0">
                <a:ln>
                  <a:solidFill>
                    <a:srgbClr val="0070C0"/>
                  </a:solidFill>
                </a:ln>
              </a:rPr>
              <a:t>ÖDEVLER</a:t>
            </a:r>
          </a:p>
          <a:p>
            <a:r>
              <a:rPr lang="tr-TR" altLang="tr-TR" sz="1200" dirty="0" smtClean="0"/>
              <a:t>ÖLÇEK 1/200.000.000</a:t>
            </a:r>
          </a:p>
          <a:p>
            <a:r>
              <a:rPr lang="tr-TR" altLang="tr-TR" sz="1200" dirty="0" smtClean="0"/>
              <a:t> R = 6.370 km</a:t>
            </a:r>
          </a:p>
          <a:p>
            <a:endParaRPr lang="tr-TR" altLang="tr-TR" sz="1200" dirty="0" smtClean="0"/>
          </a:p>
          <a:p>
            <a:r>
              <a:rPr lang="tr-TR" altLang="tr-TR" sz="1200" dirty="0" smtClean="0"/>
              <a:t>    </a:t>
            </a:r>
            <a:r>
              <a:rPr lang="tr-TR" altLang="tr-TR" sz="1200" dirty="0"/>
              <a:t>R = 637.000.000 cm</a:t>
            </a:r>
          </a:p>
          <a:p>
            <a:r>
              <a:rPr lang="tr-TR" altLang="tr-TR" sz="1200" dirty="0"/>
              <a:t>    R = 637.000.000 x </a:t>
            </a:r>
            <a:r>
              <a:rPr lang="tr-TR" altLang="tr-TR" sz="1200" dirty="0" smtClean="0"/>
              <a:t>1/200.000.000</a:t>
            </a:r>
            <a:endParaRPr lang="tr-TR" altLang="tr-TR" sz="1200" dirty="0"/>
          </a:p>
          <a:p>
            <a:r>
              <a:rPr lang="tr-TR" altLang="tr-TR" sz="1200" dirty="0"/>
              <a:t>    R = </a:t>
            </a:r>
            <a:r>
              <a:rPr lang="tr-TR" altLang="tr-TR" sz="1200" dirty="0" smtClean="0"/>
              <a:t>3,185 cm</a:t>
            </a:r>
            <a:endParaRPr lang="tr-TR" sz="1200" dirty="0"/>
          </a:p>
        </p:txBody>
      </p:sp>
    </p:spTree>
    <p:extLst>
      <p:ext uri="{BB962C8B-B14F-4D97-AF65-F5344CB8AC3E}">
        <p14:creationId xmlns:p14="http://schemas.microsoft.com/office/powerpoint/2010/main" val="366190531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down)">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35844"/>
                                        </p:tgtEl>
                                        <p:attrNameLst>
                                          <p:attrName>style.visibility</p:attrName>
                                        </p:attrNameLst>
                                      </p:cBhvr>
                                      <p:to>
                                        <p:strVal val="visible"/>
                                      </p:to>
                                    </p:set>
                                    <p:animEffect transition="in" filter="wipe(down)">
                                      <p:cBhvr>
                                        <p:cTn id="17" dur="500"/>
                                        <p:tgtEl>
                                          <p:spTgt spid="3584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wipe(down)">
                                      <p:cBhvr>
                                        <p:cTn id="22" dur="500"/>
                                        <p:tgtEl>
                                          <p:spTgt spid="3"/>
                                        </p:tgtEl>
                                      </p:cBhvr>
                                    </p:animEffect>
                                  </p:childTnLst>
                                </p:cTn>
                              </p:par>
                              <p:par>
                                <p:cTn id="23" presetID="22" presetClass="entr" presetSubtype="4" fill="hold" nodeType="withEffect">
                                  <p:stCondLst>
                                    <p:cond delay="0"/>
                                  </p:stCondLst>
                                  <p:childTnLst>
                                    <p:set>
                                      <p:cBhvr>
                                        <p:cTn id="24" dur="1" fill="hold">
                                          <p:stCondLst>
                                            <p:cond delay="0"/>
                                          </p:stCondLst>
                                        </p:cTn>
                                        <p:tgtEl>
                                          <p:spTgt spid="5"/>
                                        </p:tgtEl>
                                        <p:attrNameLst>
                                          <p:attrName>style.visibility</p:attrName>
                                        </p:attrNameLst>
                                      </p:cBhvr>
                                      <p:to>
                                        <p:strVal val="visible"/>
                                      </p:to>
                                    </p:set>
                                    <p:animEffect transition="in" filter="wipe(down)">
                                      <p:cBhvr>
                                        <p:cTn id="25"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844" grpId="0"/>
      <p:bldP spid="3" grpId="0"/>
    </p:bldLst>
  </p:timing>
</p:sld>
</file>

<file path=ppt/slides/slide1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 name="Unvan 1"/>
          <p:cNvSpPr txBox="1">
            <a:spLocks/>
          </p:cNvSpPr>
          <p:nvPr/>
        </p:nvSpPr>
        <p:spPr>
          <a:xfrm>
            <a:off x="751822" y="711200"/>
            <a:ext cx="4824889" cy="662626"/>
          </a:xfrm>
          <a:prstGeom prst="rect">
            <a:avLst/>
          </a:prstGeom>
          <a:solidFill>
            <a:schemeClr val="bg1"/>
          </a:solidFill>
        </p:spPr>
        <p:txBody>
          <a:bodyPr vert="horz" lIns="91440" tIns="45720" rIns="91440" bIns="45720" rtlCol="0" anchor="b">
            <a:noAutofit/>
          </a:bodyPr>
          <a:lstStyle>
            <a:lvl1pPr algn="l" defTabSz="914400" rtl="0" eaLnBrk="1" latinLnBrk="0" hangingPunct="1">
              <a:lnSpc>
                <a:spcPct val="90000"/>
              </a:lnSpc>
              <a:spcBef>
                <a:spcPct val="0"/>
              </a:spcBef>
              <a:buNone/>
              <a:defRPr sz="4000" kern="1200" cap="all" baseline="0">
                <a:solidFill>
                  <a:schemeClr val="tx1">
                    <a:lumMod val="50000"/>
                  </a:schemeClr>
                </a:solidFill>
                <a:latin typeface="+mj-lt"/>
                <a:ea typeface="+mj-ea"/>
                <a:cs typeface="+mj-cs"/>
              </a:defRPr>
            </a:lvl1pPr>
          </a:lstStyle>
          <a:p>
            <a:r>
              <a:rPr lang="tr-TR" sz="2400" b="1" dirty="0" smtClean="0"/>
              <a:t>Düzlem PROJEKSİYONLAR</a:t>
            </a:r>
            <a:endParaRPr lang="tr-TR" sz="2400" b="1" dirty="0"/>
          </a:p>
        </p:txBody>
      </p:sp>
      <p:sp>
        <p:nvSpPr>
          <p:cNvPr id="5" name="Metin kutusu 4"/>
          <p:cNvSpPr txBox="1"/>
          <p:nvPr/>
        </p:nvSpPr>
        <p:spPr>
          <a:xfrm>
            <a:off x="522871" y="1926183"/>
            <a:ext cx="4292265" cy="2308324"/>
          </a:xfrm>
          <a:prstGeom prst="rect">
            <a:avLst/>
          </a:prstGeom>
          <a:noFill/>
        </p:spPr>
        <p:txBody>
          <a:bodyPr wrap="square" rtlCol="0">
            <a:spAutoFit/>
          </a:bodyPr>
          <a:lstStyle/>
          <a:p>
            <a:pPr marL="342900" indent="-342900">
              <a:buFont typeface="+mj-lt"/>
              <a:buAutoNum type="arabicPeriod"/>
            </a:pPr>
            <a:r>
              <a:rPr lang="tr-TR" b="1" dirty="0" err="1" smtClean="0"/>
              <a:t>Ekidistan</a:t>
            </a:r>
            <a:r>
              <a:rPr lang="tr-TR" b="1" dirty="0" smtClean="0"/>
              <a:t> Projeksiyon</a:t>
            </a:r>
          </a:p>
          <a:p>
            <a:pPr marL="342900" indent="-342900">
              <a:buFont typeface="+mj-lt"/>
              <a:buAutoNum type="arabicPeriod"/>
            </a:pPr>
            <a:r>
              <a:rPr lang="tr-TR" b="1" dirty="0" smtClean="0"/>
              <a:t>Merkezi Projeksiyon</a:t>
            </a:r>
          </a:p>
          <a:p>
            <a:pPr marL="342900" indent="-342900">
              <a:buFont typeface="+mj-lt"/>
              <a:buAutoNum type="arabicPeriod"/>
            </a:pPr>
            <a:r>
              <a:rPr lang="tr-TR" b="1" dirty="0" err="1" smtClean="0"/>
              <a:t>Ortografik</a:t>
            </a:r>
            <a:endParaRPr lang="tr-TR" b="1" dirty="0" smtClean="0"/>
          </a:p>
          <a:p>
            <a:pPr marL="342900" indent="-342900">
              <a:buFont typeface="+mj-lt"/>
              <a:buAutoNum type="arabicPeriod"/>
            </a:pPr>
            <a:r>
              <a:rPr lang="tr-TR" b="1" dirty="0" smtClean="0"/>
              <a:t>Stereografik Projeksiyon</a:t>
            </a:r>
          </a:p>
          <a:p>
            <a:pPr marL="342900" indent="-342900">
              <a:buFont typeface="+mj-lt"/>
              <a:buAutoNum type="arabicPeriod"/>
            </a:pPr>
            <a:r>
              <a:rPr lang="tr-TR" b="1" dirty="0" smtClean="0"/>
              <a:t>Lambert Projeksiyon</a:t>
            </a:r>
          </a:p>
          <a:p>
            <a:pPr marL="342900" indent="-342900">
              <a:buFont typeface="+mj-lt"/>
              <a:buAutoNum type="arabicPeriod"/>
            </a:pPr>
            <a:r>
              <a:rPr lang="tr-TR" b="1" dirty="0" err="1" smtClean="0"/>
              <a:t>Stap</a:t>
            </a:r>
            <a:r>
              <a:rPr lang="tr-TR" b="1" dirty="0" smtClean="0"/>
              <a:t> </a:t>
            </a:r>
            <a:r>
              <a:rPr lang="tr-TR" b="1" dirty="0" err="1" smtClean="0"/>
              <a:t>Werner</a:t>
            </a:r>
            <a:r>
              <a:rPr lang="tr-TR" b="1" dirty="0" smtClean="0"/>
              <a:t> Projeksiyon</a:t>
            </a:r>
          </a:p>
          <a:p>
            <a:pPr marL="342900" indent="-342900">
              <a:buFont typeface="+mj-lt"/>
              <a:buAutoNum type="arabicPeriod"/>
            </a:pPr>
            <a:r>
              <a:rPr lang="tr-TR" b="1" dirty="0" err="1" smtClean="0"/>
              <a:t>Globular</a:t>
            </a:r>
            <a:r>
              <a:rPr lang="tr-TR" b="1" dirty="0" smtClean="0"/>
              <a:t> </a:t>
            </a:r>
            <a:r>
              <a:rPr lang="tr-TR" b="1" dirty="0"/>
              <a:t>Projeksiyon</a:t>
            </a:r>
          </a:p>
          <a:p>
            <a:pPr marL="342900" indent="-342900">
              <a:buFont typeface="+mj-lt"/>
              <a:buAutoNum type="arabicPeriod"/>
            </a:pPr>
            <a:endParaRPr lang="tr-TR" b="1" dirty="0" smtClean="0"/>
          </a:p>
        </p:txBody>
      </p:sp>
    </p:spTree>
    <p:extLst>
      <p:ext uri="{BB962C8B-B14F-4D97-AF65-F5344CB8AC3E}">
        <p14:creationId xmlns:p14="http://schemas.microsoft.com/office/powerpoint/2010/main" val="347512385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11" name="Grup 10"/>
          <p:cNvGrpSpPr/>
          <p:nvPr/>
        </p:nvGrpSpPr>
        <p:grpSpPr>
          <a:xfrm>
            <a:off x="6991861" y="869024"/>
            <a:ext cx="5116487" cy="3804801"/>
            <a:chOff x="2014245" y="0"/>
            <a:chExt cx="4221966" cy="3189931"/>
          </a:xfrm>
        </p:grpSpPr>
        <p:sp>
          <p:nvSpPr>
            <p:cNvPr id="5" name="Dikdörtgen 4"/>
            <p:cNvSpPr/>
            <p:nvPr/>
          </p:nvSpPr>
          <p:spPr>
            <a:xfrm>
              <a:off x="2014245" y="2943710"/>
              <a:ext cx="3496470" cy="246221"/>
            </a:xfrm>
            <a:prstGeom prst="rect">
              <a:avLst/>
            </a:prstGeom>
          </p:spPr>
          <p:txBody>
            <a:bodyPr wrap="none">
              <a:spAutoFit/>
            </a:bodyPr>
            <a:lstStyle/>
            <a:p>
              <a:r>
                <a:rPr lang="tr-TR" sz="1000" i="1" dirty="0">
                  <a:solidFill>
                    <a:srgbClr val="0070C0"/>
                  </a:solidFill>
                </a:rPr>
                <a:t>http://www.prweb.com/releases/2013/8/prweb11010174.htm</a:t>
              </a:r>
            </a:p>
          </p:txBody>
        </p:sp>
        <p:pic>
          <p:nvPicPr>
            <p:cNvPr id="6" name="Resim 5"/>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014245" y="0"/>
              <a:ext cx="4221966" cy="2813957"/>
            </a:xfrm>
            <a:prstGeom prst="rect">
              <a:avLst/>
            </a:prstGeom>
          </p:spPr>
        </p:pic>
      </p:grpSp>
      <p:grpSp>
        <p:nvGrpSpPr>
          <p:cNvPr id="22" name="Grup 21"/>
          <p:cNvGrpSpPr/>
          <p:nvPr/>
        </p:nvGrpSpPr>
        <p:grpSpPr>
          <a:xfrm>
            <a:off x="49668" y="36731"/>
            <a:ext cx="6101690" cy="3739868"/>
            <a:chOff x="522514" y="169817"/>
            <a:chExt cx="6283784" cy="3841998"/>
          </a:xfrm>
          <a:solidFill>
            <a:schemeClr val="tx1"/>
          </a:solidFill>
        </p:grpSpPr>
        <p:sp>
          <p:nvSpPr>
            <p:cNvPr id="18" name="Dikdörtgen 17"/>
            <p:cNvSpPr/>
            <p:nvPr/>
          </p:nvSpPr>
          <p:spPr>
            <a:xfrm>
              <a:off x="522514" y="169817"/>
              <a:ext cx="6283784" cy="3841998"/>
            </a:xfrm>
            <a:prstGeom prst="rect">
              <a:avLst/>
            </a:prstGeom>
            <a:gr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tr-TR"/>
            </a:p>
          </p:txBody>
        </p:sp>
        <p:grpSp>
          <p:nvGrpSpPr>
            <p:cNvPr id="19" name="Grup 18"/>
            <p:cNvGrpSpPr/>
            <p:nvPr/>
          </p:nvGrpSpPr>
          <p:grpSpPr>
            <a:xfrm>
              <a:off x="531064" y="538800"/>
              <a:ext cx="5812767" cy="3001870"/>
              <a:chOff x="409446" y="713984"/>
              <a:chExt cx="5812767" cy="3001870"/>
            </a:xfrm>
            <a:grpFill/>
          </p:grpSpPr>
          <p:pic>
            <p:nvPicPr>
              <p:cNvPr id="20" name="Resim 19"/>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09446" y="713984"/>
                <a:ext cx="2932558" cy="2897368"/>
              </a:xfrm>
              <a:prstGeom prst="rect">
                <a:avLst/>
              </a:prstGeom>
              <a:grpFill/>
            </p:spPr>
          </p:pic>
          <p:pic>
            <p:nvPicPr>
              <p:cNvPr id="21" name="Resim 20"/>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rot="1440000">
                <a:off x="3289655" y="818486"/>
                <a:ext cx="2932558" cy="2897368"/>
              </a:xfrm>
              <a:prstGeom prst="rect">
                <a:avLst/>
              </a:prstGeom>
              <a:grpFill/>
            </p:spPr>
          </p:pic>
        </p:grpSp>
      </p:grpSp>
      <p:sp>
        <p:nvSpPr>
          <p:cNvPr id="23" name="Oval 22"/>
          <p:cNvSpPr/>
          <p:nvPr/>
        </p:nvSpPr>
        <p:spPr>
          <a:xfrm>
            <a:off x="4559343" y="1123698"/>
            <a:ext cx="72000" cy="72000"/>
          </a:xfrm>
          <a:prstGeom prst="ellipse">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tr-TR"/>
          </a:p>
        </p:txBody>
      </p:sp>
      <p:sp>
        <p:nvSpPr>
          <p:cNvPr id="24" name="Oval 23"/>
          <p:cNvSpPr/>
          <p:nvPr/>
        </p:nvSpPr>
        <p:spPr>
          <a:xfrm>
            <a:off x="3915067" y="2687880"/>
            <a:ext cx="72000" cy="72000"/>
          </a:xfrm>
          <a:prstGeom prst="ellipse">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tr-TR"/>
          </a:p>
        </p:txBody>
      </p:sp>
      <p:sp>
        <p:nvSpPr>
          <p:cNvPr id="25" name="Oval 24"/>
          <p:cNvSpPr/>
          <p:nvPr/>
        </p:nvSpPr>
        <p:spPr>
          <a:xfrm>
            <a:off x="1436941" y="978518"/>
            <a:ext cx="72000" cy="72000"/>
          </a:xfrm>
          <a:prstGeom prst="ellipse">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tr-TR"/>
          </a:p>
        </p:txBody>
      </p:sp>
      <p:sp>
        <p:nvSpPr>
          <p:cNvPr id="26" name="Oval 25"/>
          <p:cNvSpPr/>
          <p:nvPr/>
        </p:nvSpPr>
        <p:spPr>
          <a:xfrm>
            <a:off x="1465019" y="2655739"/>
            <a:ext cx="72000" cy="72000"/>
          </a:xfrm>
          <a:prstGeom prst="ellipse">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tr-TR"/>
          </a:p>
        </p:txBody>
      </p:sp>
      <p:sp>
        <p:nvSpPr>
          <p:cNvPr id="27" name="Dikdörtgen 26"/>
          <p:cNvSpPr/>
          <p:nvPr/>
        </p:nvSpPr>
        <p:spPr>
          <a:xfrm>
            <a:off x="8505929" y="0"/>
            <a:ext cx="3686072" cy="646331"/>
          </a:xfrm>
          <a:prstGeom prst="rect">
            <a:avLst/>
          </a:prstGeom>
          <a:gradFill flip="none" rotWithShape="1">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1"/>
            <a:tileRect/>
          </a:gradFill>
        </p:spPr>
        <p:txBody>
          <a:bodyPr wrap="square">
            <a:spAutoFit/>
          </a:bodyPr>
          <a:lstStyle/>
          <a:p>
            <a:r>
              <a:rPr lang="tr-TR" sz="1200" b="1" dirty="0">
                <a:latin typeface="Thoma"/>
              </a:rPr>
              <a:t>Kutuplar</a:t>
            </a:r>
          </a:p>
          <a:p>
            <a:r>
              <a:rPr lang="tr-TR" sz="1200" b="1" dirty="0">
                <a:latin typeface="Thoma"/>
              </a:rPr>
              <a:t>Ekvator</a:t>
            </a:r>
          </a:p>
          <a:p>
            <a:r>
              <a:rPr lang="tr-TR" sz="1200" b="1" dirty="0">
                <a:latin typeface="Thoma"/>
              </a:rPr>
              <a:t>Başlangıç </a:t>
            </a:r>
            <a:r>
              <a:rPr lang="tr-TR" sz="1200" b="1" dirty="0" smtClean="0">
                <a:latin typeface="Thoma"/>
              </a:rPr>
              <a:t>Meridyeni, Tarih Değiştirme Çizgisi</a:t>
            </a:r>
            <a:endParaRPr lang="tr-TR" sz="1200" b="1" dirty="0">
              <a:latin typeface="Thoma"/>
            </a:endParaRPr>
          </a:p>
        </p:txBody>
      </p:sp>
      <p:sp>
        <p:nvSpPr>
          <p:cNvPr id="28" name="Metin kutusu 27"/>
          <p:cNvSpPr txBox="1"/>
          <p:nvPr/>
        </p:nvSpPr>
        <p:spPr>
          <a:xfrm>
            <a:off x="2356876" y="332964"/>
            <a:ext cx="1339406" cy="369332"/>
          </a:xfrm>
          <a:prstGeom prst="rect">
            <a:avLst/>
          </a:prstGeom>
          <a:noFill/>
        </p:spPr>
        <p:txBody>
          <a:bodyPr wrap="none" rtlCol="0">
            <a:spAutoFit/>
          </a:bodyPr>
          <a:lstStyle/>
          <a:p>
            <a:r>
              <a:rPr lang="tr-TR" dirty="0" smtClean="0">
                <a:solidFill>
                  <a:schemeClr val="bg1"/>
                </a:solidFill>
              </a:rPr>
              <a:t>Kuzey Kutup</a:t>
            </a:r>
            <a:endParaRPr lang="tr-TR" dirty="0">
              <a:solidFill>
                <a:schemeClr val="bg1"/>
              </a:solidFill>
            </a:endParaRPr>
          </a:p>
        </p:txBody>
      </p:sp>
      <p:sp>
        <p:nvSpPr>
          <p:cNvPr id="29" name="Metin kutusu 28"/>
          <p:cNvSpPr txBox="1"/>
          <p:nvPr/>
        </p:nvSpPr>
        <p:spPr>
          <a:xfrm>
            <a:off x="2006012" y="3068990"/>
            <a:ext cx="1404295" cy="369332"/>
          </a:xfrm>
          <a:prstGeom prst="rect">
            <a:avLst/>
          </a:prstGeom>
          <a:noFill/>
        </p:spPr>
        <p:txBody>
          <a:bodyPr wrap="none" rtlCol="0">
            <a:spAutoFit/>
          </a:bodyPr>
          <a:lstStyle/>
          <a:p>
            <a:r>
              <a:rPr lang="tr-TR" dirty="0" smtClean="0">
                <a:solidFill>
                  <a:schemeClr val="bg1"/>
                </a:solidFill>
              </a:rPr>
              <a:t>Güney Kutup</a:t>
            </a:r>
            <a:endParaRPr lang="tr-TR" dirty="0">
              <a:solidFill>
                <a:schemeClr val="bg1"/>
              </a:solidFill>
            </a:endParaRPr>
          </a:p>
        </p:txBody>
      </p:sp>
      <p:cxnSp>
        <p:nvCxnSpPr>
          <p:cNvPr id="31" name="Düz Ok Bağlayıcısı 30"/>
          <p:cNvCxnSpPr>
            <a:stCxn id="24" idx="3"/>
          </p:cNvCxnSpPr>
          <p:nvPr/>
        </p:nvCxnSpPr>
        <p:spPr>
          <a:xfrm flipH="1">
            <a:off x="3364544" y="2749336"/>
            <a:ext cx="561067" cy="328135"/>
          </a:xfrm>
          <a:prstGeom prst="straightConnector1">
            <a:avLst/>
          </a:prstGeom>
          <a:ln w="12700">
            <a:solidFill>
              <a:schemeClr val="bg1"/>
            </a:solidFill>
            <a:tailEnd type="triangle"/>
          </a:ln>
        </p:spPr>
        <p:style>
          <a:lnRef idx="1">
            <a:schemeClr val="accent1"/>
          </a:lnRef>
          <a:fillRef idx="0">
            <a:schemeClr val="accent1"/>
          </a:fillRef>
          <a:effectRef idx="0">
            <a:schemeClr val="accent1"/>
          </a:effectRef>
          <a:fontRef idx="minor">
            <a:schemeClr val="tx1"/>
          </a:fontRef>
        </p:style>
      </p:cxnSp>
      <p:cxnSp>
        <p:nvCxnSpPr>
          <p:cNvPr id="33" name="Düz Ok Bağlayıcısı 32"/>
          <p:cNvCxnSpPr>
            <a:stCxn id="26" idx="5"/>
          </p:cNvCxnSpPr>
          <p:nvPr/>
        </p:nvCxnSpPr>
        <p:spPr>
          <a:xfrm>
            <a:off x="1526475" y="2717195"/>
            <a:ext cx="530528" cy="360276"/>
          </a:xfrm>
          <a:prstGeom prst="straightConnector1">
            <a:avLst/>
          </a:prstGeom>
          <a:ln w="12700">
            <a:solidFill>
              <a:schemeClr val="bg1"/>
            </a:solidFill>
            <a:tailEnd type="triangle"/>
          </a:ln>
        </p:spPr>
        <p:style>
          <a:lnRef idx="1">
            <a:schemeClr val="accent1"/>
          </a:lnRef>
          <a:fillRef idx="0">
            <a:schemeClr val="accent1"/>
          </a:fillRef>
          <a:effectRef idx="0">
            <a:schemeClr val="accent1"/>
          </a:effectRef>
          <a:fontRef idx="minor">
            <a:schemeClr val="tx1"/>
          </a:fontRef>
        </p:style>
      </p:cxnSp>
      <p:cxnSp>
        <p:nvCxnSpPr>
          <p:cNvPr id="35" name="Düz Ok Bağlayıcısı 34"/>
          <p:cNvCxnSpPr>
            <a:stCxn id="25" idx="6"/>
          </p:cNvCxnSpPr>
          <p:nvPr/>
        </p:nvCxnSpPr>
        <p:spPr>
          <a:xfrm flipV="1">
            <a:off x="1508941" y="673439"/>
            <a:ext cx="882026" cy="341079"/>
          </a:xfrm>
          <a:prstGeom prst="straightConnector1">
            <a:avLst/>
          </a:prstGeom>
          <a:ln w="12700">
            <a:solidFill>
              <a:schemeClr val="bg1"/>
            </a:solidFill>
            <a:tailEnd type="triangle"/>
          </a:ln>
        </p:spPr>
        <p:style>
          <a:lnRef idx="1">
            <a:schemeClr val="accent1"/>
          </a:lnRef>
          <a:fillRef idx="0">
            <a:schemeClr val="accent1"/>
          </a:fillRef>
          <a:effectRef idx="0">
            <a:schemeClr val="accent1"/>
          </a:effectRef>
          <a:fontRef idx="minor">
            <a:schemeClr val="tx1"/>
          </a:fontRef>
        </p:style>
      </p:cxnSp>
      <p:cxnSp>
        <p:nvCxnSpPr>
          <p:cNvPr id="37" name="Düz Ok Bağlayıcısı 36"/>
          <p:cNvCxnSpPr>
            <a:stCxn id="23" idx="1"/>
          </p:cNvCxnSpPr>
          <p:nvPr/>
        </p:nvCxnSpPr>
        <p:spPr>
          <a:xfrm flipH="1" flipV="1">
            <a:off x="3672927" y="702355"/>
            <a:ext cx="896960" cy="431887"/>
          </a:xfrm>
          <a:prstGeom prst="straightConnector1">
            <a:avLst/>
          </a:prstGeom>
          <a:ln w="12700">
            <a:solidFill>
              <a:schemeClr val="bg1"/>
            </a:solidFill>
            <a:tailEnd type="triangle"/>
          </a:ln>
        </p:spPr>
        <p:style>
          <a:lnRef idx="1">
            <a:schemeClr val="accent1"/>
          </a:lnRef>
          <a:fillRef idx="0">
            <a:schemeClr val="accent1"/>
          </a:fillRef>
          <a:effectRef idx="0">
            <a:schemeClr val="accent1"/>
          </a:effectRef>
          <a:fontRef idx="minor">
            <a:schemeClr val="tx1"/>
          </a:fontRef>
        </p:style>
      </p:cxnSp>
      <p:grpSp>
        <p:nvGrpSpPr>
          <p:cNvPr id="41" name="Grup 40"/>
          <p:cNvGrpSpPr/>
          <p:nvPr/>
        </p:nvGrpSpPr>
        <p:grpSpPr>
          <a:xfrm>
            <a:off x="6995306" y="853288"/>
            <a:ext cx="6354934" cy="4191152"/>
            <a:chOff x="6999243" y="0"/>
            <a:chExt cx="6096000" cy="3953924"/>
          </a:xfrm>
        </p:grpSpPr>
        <p:pic>
          <p:nvPicPr>
            <p:cNvPr id="42" name="Resim 41"/>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6999243" y="0"/>
              <a:ext cx="4943605" cy="3707704"/>
            </a:xfrm>
            <a:prstGeom prst="rect">
              <a:avLst/>
            </a:prstGeom>
          </p:spPr>
        </p:pic>
        <p:sp>
          <p:nvSpPr>
            <p:cNvPr id="43" name="Dikdörtgen 42"/>
            <p:cNvSpPr/>
            <p:nvPr/>
          </p:nvSpPr>
          <p:spPr>
            <a:xfrm>
              <a:off x="6999243" y="3707703"/>
              <a:ext cx="6096000" cy="246221"/>
            </a:xfrm>
            <a:prstGeom prst="rect">
              <a:avLst/>
            </a:prstGeom>
          </p:spPr>
          <p:txBody>
            <a:bodyPr>
              <a:spAutoFit/>
            </a:bodyPr>
            <a:lstStyle/>
            <a:p>
              <a:r>
                <a:rPr lang="tr-TR" sz="1000" i="1" dirty="0">
                  <a:solidFill>
                    <a:srgbClr val="0070C0"/>
                  </a:solidFill>
                </a:rPr>
                <a:t>http://en.wikipedia.org/wiki/Amundsen%E2%80%93Scott_South_Pole_Station</a:t>
              </a:r>
            </a:p>
          </p:txBody>
        </p:sp>
      </p:grpSp>
      <p:pic>
        <p:nvPicPr>
          <p:cNvPr id="2383" name="Resim 2382"/>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404842" y="3415748"/>
            <a:ext cx="5786678" cy="3833674"/>
          </a:xfrm>
          <a:prstGeom prst="rect">
            <a:avLst/>
          </a:prstGeom>
        </p:spPr>
      </p:pic>
      <p:sp>
        <p:nvSpPr>
          <p:cNvPr id="2384" name="Serbest Form 2383"/>
          <p:cNvSpPr/>
          <p:nvPr/>
        </p:nvSpPr>
        <p:spPr>
          <a:xfrm>
            <a:off x="213351" y="5488986"/>
            <a:ext cx="2631440" cy="828025"/>
          </a:xfrm>
          <a:custGeom>
            <a:avLst/>
            <a:gdLst>
              <a:gd name="connsiteX0" fmla="*/ 0 w 2590800"/>
              <a:gd name="connsiteY0" fmla="*/ 103632 h 664531"/>
              <a:gd name="connsiteX1" fmla="*/ 182880 w 2590800"/>
              <a:gd name="connsiteY1" fmla="*/ 316992 h 664531"/>
              <a:gd name="connsiteX2" fmla="*/ 579120 w 2590800"/>
              <a:gd name="connsiteY2" fmla="*/ 536448 h 664531"/>
              <a:gd name="connsiteX3" fmla="*/ 914400 w 2590800"/>
              <a:gd name="connsiteY3" fmla="*/ 640080 h 664531"/>
              <a:gd name="connsiteX4" fmla="*/ 1444752 w 2590800"/>
              <a:gd name="connsiteY4" fmla="*/ 658368 h 664531"/>
              <a:gd name="connsiteX5" fmla="*/ 1969008 w 2590800"/>
              <a:gd name="connsiteY5" fmla="*/ 554736 h 664531"/>
              <a:gd name="connsiteX6" fmla="*/ 2371344 w 2590800"/>
              <a:gd name="connsiteY6" fmla="*/ 341376 h 664531"/>
              <a:gd name="connsiteX7" fmla="*/ 2590800 w 2590800"/>
              <a:gd name="connsiteY7" fmla="*/ 0 h 664531"/>
              <a:gd name="connsiteX0" fmla="*/ 0 w 2590800"/>
              <a:gd name="connsiteY0" fmla="*/ 103632 h 664778"/>
              <a:gd name="connsiteX1" fmla="*/ 182880 w 2590800"/>
              <a:gd name="connsiteY1" fmla="*/ 316992 h 664778"/>
              <a:gd name="connsiteX2" fmla="*/ 530860 w 2590800"/>
              <a:gd name="connsiteY2" fmla="*/ 528828 h 664778"/>
              <a:gd name="connsiteX3" fmla="*/ 914400 w 2590800"/>
              <a:gd name="connsiteY3" fmla="*/ 640080 h 664778"/>
              <a:gd name="connsiteX4" fmla="*/ 1444752 w 2590800"/>
              <a:gd name="connsiteY4" fmla="*/ 658368 h 664778"/>
              <a:gd name="connsiteX5" fmla="*/ 1969008 w 2590800"/>
              <a:gd name="connsiteY5" fmla="*/ 554736 h 664778"/>
              <a:gd name="connsiteX6" fmla="*/ 2371344 w 2590800"/>
              <a:gd name="connsiteY6" fmla="*/ 341376 h 664778"/>
              <a:gd name="connsiteX7" fmla="*/ 2590800 w 2590800"/>
              <a:gd name="connsiteY7" fmla="*/ 0 h 664778"/>
              <a:gd name="connsiteX0" fmla="*/ 0 w 2590800"/>
              <a:gd name="connsiteY0" fmla="*/ 85852 h 664778"/>
              <a:gd name="connsiteX1" fmla="*/ 182880 w 2590800"/>
              <a:gd name="connsiteY1" fmla="*/ 316992 h 664778"/>
              <a:gd name="connsiteX2" fmla="*/ 530860 w 2590800"/>
              <a:gd name="connsiteY2" fmla="*/ 528828 h 664778"/>
              <a:gd name="connsiteX3" fmla="*/ 914400 w 2590800"/>
              <a:gd name="connsiteY3" fmla="*/ 640080 h 664778"/>
              <a:gd name="connsiteX4" fmla="*/ 1444752 w 2590800"/>
              <a:gd name="connsiteY4" fmla="*/ 658368 h 664778"/>
              <a:gd name="connsiteX5" fmla="*/ 1969008 w 2590800"/>
              <a:gd name="connsiteY5" fmla="*/ 554736 h 664778"/>
              <a:gd name="connsiteX6" fmla="*/ 2371344 w 2590800"/>
              <a:gd name="connsiteY6" fmla="*/ 341376 h 664778"/>
              <a:gd name="connsiteX7" fmla="*/ 2590800 w 2590800"/>
              <a:gd name="connsiteY7" fmla="*/ 0 h 664778"/>
              <a:gd name="connsiteX0" fmla="*/ 0 w 2590800"/>
              <a:gd name="connsiteY0" fmla="*/ 85852 h 675625"/>
              <a:gd name="connsiteX1" fmla="*/ 182880 w 2590800"/>
              <a:gd name="connsiteY1" fmla="*/ 316992 h 675625"/>
              <a:gd name="connsiteX2" fmla="*/ 530860 w 2590800"/>
              <a:gd name="connsiteY2" fmla="*/ 528828 h 675625"/>
              <a:gd name="connsiteX3" fmla="*/ 914400 w 2590800"/>
              <a:gd name="connsiteY3" fmla="*/ 640080 h 675625"/>
              <a:gd name="connsiteX4" fmla="*/ 1447292 w 2590800"/>
              <a:gd name="connsiteY4" fmla="*/ 671068 h 675625"/>
              <a:gd name="connsiteX5" fmla="*/ 1969008 w 2590800"/>
              <a:gd name="connsiteY5" fmla="*/ 554736 h 675625"/>
              <a:gd name="connsiteX6" fmla="*/ 2371344 w 2590800"/>
              <a:gd name="connsiteY6" fmla="*/ 341376 h 675625"/>
              <a:gd name="connsiteX7" fmla="*/ 2590800 w 2590800"/>
              <a:gd name="connsiteY7" fmla="*/ 0 h 675625"/>
              <a:gd name="connsiteX0" fmla="*/ 0 w 2590800"/>
              <a:gd name="connsiteY0" fmla="*/ 85852 h 675625"/>
              <a:gd name="connsiteX1" fmla="*/ 182880 w 2590800"/>
              <a:gd name="connsiteY1" fmla="*/ 316992 h 675625"/>
              <a:gd name="connsiteX2" fmla="*/ 530860 w 2590800"/>
              <a:gd name="connsiteY2" fmla="*/ 528828 h 675625"/>
              <a:gd name="connsiteX3" fmla="*/ 914400 w 2590800"/>
              <a:gd name="connsiteY3" fmla="*/ 640080 h 675625"/>
              <a:gd name="connsiteX4" fmla="*/ 1447292 w 2590800"/>
              <a:gd name="connsiteY4" fmla="*/ 671068 h 675625"/>
              <a:gd name="connsiteX5" fmla="*/ 1969008 w 2590800"/>
              <a:gd name="connsiteY5" fmla="*/ 554736 h 675625"/>
              <a:gd name="connsiteX6" fmla="*/ 2368804 w 2590800"/>
              <a:gd name="connsiteY6" fmla="*/ 326136 h 675625"/>
              <a:gd name="connsiteX7" fmla="*/ 2590800 w 2590800"/>
              <a:gd name="connsiteY7" fmla="*/ 0 h 675625"/>
              <a:gd name="connsiteX0" fmla="*/ 0 w 2631440"/>
              <a:gd name="connsiteY0" fmla="*/ 238252 h 828025"/>
              <a:gd name="connsiteX1" fmla="*/ 182880 w 2631440"/>
              <a:gd name="connsiteY1" fmla="*/ 469392 h 828025"/>
              <a:gd name="connsiteX2" fmla="*/ 530860 w 2631440"/>
              <a:gd name="connsiteY2" fmla="*/ 681228 h 828025"/>
              <a:gd name="connsiteX3" fmla="*/ 914400 w 2631440"/>
              <a:gd name="connsiteY3" fmla="*/ 792480 h 828025"/>
              <a:gd name="connsiteX4" fmla="*/ 1447292 w 2631440"/>
              <a:gd name="connsiteY4" fmla="*/ 823468 h 828025"/>
              <a:gd name="connsiteX5" fmla="*/ 1969008 w 2631440"/>
              <a:gd name="connsiteY5" fmla="*/ 707136 h 828025"/>
              <a:gd name="connsiteX6" fmla="*/ 2368804 w 2631440"/>
              <a:gd name="connsiteY6" fmla="*/ 478536 h 828025"/>
              <a:gd name="connsiteX7" fmla="*/ 2631440 w 2631440"/>
              <a:gd name="connsiteY7" fmla="*/ 0 h 828025"/>
              <a:gd name="connsiteX0" fmla="*/ 0 w 2631440"/>
              <a:gd name="connsiteY0" fmla="*/ 238252 h 828025"/>
              <a:gd name="connsiteX1" fmla="*/ 182880 w 2631440"/>
              <a:gd name="connsiteY1" fmla="*/ 469392 h 828025"/>
              <a:gd name="connsiteX2" fmla="*/ 530860 w 2631440"/>
              <a:gd name="connsiteY2" fmla="*/ 681228 h 828025"/>
              <a:gd name="connsiteX3" fmla="*/ 914400 w 2631440"/>
              <a:gd name="connsiteY3" fmla="*/ 792480 h 828025"/>
              <a:gd name="connsiteX4" fmla="*/ 1447292 w 2631440"/>
              <a:gd name="connsiteY4" fmla="*/ 823468 h 828025"/>
              <a:gd name="connsiteX5" fmla="*/ 1969008 w 2631440"/>
              <a:gd name="connsiteY5" fmla="*/ 707136 h 828025"/>
              <a:gd name="connsiteX6" fmla="*/ 2368804 w 2631440"/>
              <a:gd name="connsiteY6" fmla="*/ 478536 h 828025"/>
              <a:gd name="connsiteX7" fmla="*/ 2631440 w 2631440"/>
              <a:gd name="connsiteY7" fmla="*/ 0 h 8280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631440" h="828025">
                <a:moveTo>
                  <a:pt x="0" y="238252"/>
                </a:moveTo>
                <a:cubicBezTo>
                  <a:pt x="43180" y="308864"/>
                  <a:pt x="94403" y="395563"/>
                  <a:pt x="182880" y="469392"/>
                </a:cubicBezTo>
                <a:cubicBezTo>
                  <a:pt x="271357" y="543221"/>
                  <a:pt x="408940" y="627380"/>
                  <a:pt x="530860" y="681228"/>
                </a:cubicBezTo>
                <a:cubicBezTo>
                  <a:pt x="652780" y="735076"/>
                  <a:pt x="761661" y="768773"/>
                  <a:pt x="914400" y="792480"/>
                </a:cubicBezTo>
                <a:cubicBezTo>
                  <a:pt x="1067139" y="816187"/>
                  <a:pt x="1271524" y="837692"/>
                  <a:pt x="1447292" y="823468"/>
                </a:cubicBezTo>
                <a:cubicBezTo>
                  <a:pt x="1623060" y="809244"/>
                  <a:pt x="1815423" y="764625"/>
                  <a:pt x="1969008" y="707136"/>
                </a:cubicBezTo>
                <a:cubicBezTo>
                  <a:pt x="2122593" y="649647"/>
                  <a:pt x="2258399" y="596392"/>
                  <a:pt x="2368804" y="478536"/>
                </a:cubicBezTo>
                <a:cubicBezTo>
                  <a:pt x="2479209" y="360680"/>
                  <a:pt x="2629408" y="177800"/>
                  <a:pt x="2631440" y="0"/>
                </a:cubicBezTo>
              </a:path>
            </a:pathLst>
          </a:cu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tr-TR"/>
          </a:p>
        </p:txBody>
      </p:sp>
      <p:grpSp>
        <p:nvGrpSpPr>
          <p:cNvPr id="2388" name="Grup 2387"/>
          <p:cNvGrpSpPr/>
          <p:nvPr/>
        </p:nvGrpSpPr>
        <p:grpSpPr>
          <a:xfrm>
            <a:off x="3120552" y="3926171"/>
            <a:ext cx="2230776" cy="3155941"/>
            <a:chOff x="3973297" y="3729727"/>
            <a:chExt cx="2687637" cy="3930651"/>
          </a:xfrm>
        </p:grpSpPr>
        <p:pic>
          <p:nvPicPr>
            <p:cNvPr id="2385" name="Picture 8"/>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3973297" y="3729727"/>
              <a:ext cx="2687637" cy="1924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86" name="Picture 9"/>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4405097" y="6360215"/>
              <a:ext cx="2028825" cy="1300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87" name="Oval 10"/>
            <p:cNvSpPr>
              <a:spLocks noChangeArrowheads="1"/>
            </p:cNvSpPr>
            <p:nvPr/>
          </p:nvSpPr>
          <p:spPr bwMode="auto">
            <a:xfrm>
              <a:off x="4419385" y="5731565"/>
              <a:ext cx="1976437" cy="1270000"/>
            </a:xfrm>
            <a:prstGeom prst="ellipse">
              <a:avLst/>
            </a:prstGeom>
            <a:solidFill>
              <a:schemeClr val="bg2"/>
            </a:solidFill>
            <a:ln w="4763" cap="flat">
              <a:solidFill>
                <a:srgbClr val="141515"/>
              </a:solidFill>
              <a:prstDash val="solid"/>
              <a:miter lim="800000"/>
              <a:headEnd/>
              <a:tailEnd/>
            </a:ln>
          </p:spPr>
          <p:txBody>
            <a:bodyPr vert="horz" wrap="square" lIns="91440" tIns="45720" rIns="91440" bIns="45720" numCol="1" anchor="t" anchorCtr="0" compatLnSpc="1">
              <a:prstTxWarp prst="textNoShape">
                <a:avLst/>
              </a:prstTxWarp>
            </a:bodyPr>
            <a:lstStyle/>
            <a:p>
              <a:endParaRPr lang="tr-TR"/>
            </a:p>
          </p:txBody>
        </p:sp>
      </p:grpSp>
      <p:sp>
        <p:nvSpPr>
          <p:cNvPr id="2390" name="Metin kutusu 2389"/>
          <p:cNvSpPr txBox="1"/>
          <p:nvPr/>
        </p:nvSpPr>
        <p:spPr>
          <a:xfrm>
            <a:off x="4576004" y="6517522"/>
            <a:ext cx="1638975" cy="369332"/>
          </a:xfrm>
          <a:prstGeom prst="rect">
            <a:avLst/>
          </a:prstGeom>
          <a:noFill/>
        </p:spPr>
        <p:txBody>
          <a:bodyPr wrap="none" rtlCol="0">
            <a:spAutoFit/>
          </a:bodyPr>
          <a:lstStyle/>
          <a:p>
            <a:r>
              <a:rPr lang="tr-TR" b="1" dirty="0" smtClean="0"/>
              <a:t>Güney Yarıküre</a:t>
            </a:r>
            <a:endParaRPr lang="tr-TR" b="1" dirty="0"/>
          </a:p>
        </p:txBody>
      </p:sp>
      <p:pic>
        <p:nvPicPr>
          <p:cNvPr id="2391" name="Resim 2390"/>
          <p:cNvPicPr>
            <a:picLocks noChangeAspect="1"/>
          </p:cNvPicPr>
          <p:nvPr/>
        </p:nvPicPr>
        <p:blipFill>
          <a:blip r:embed="rId8"/>
          <a:stretch>
            <a:fillRect/>
          </a:stretch>
        </p:blipFill>
        <p:spPr>
          <a:xfrm>
            <a:off x="5565177" y="4088319"/>
            <a:ext cx="1375072" cy="2656910"/>
          </a:xfrm>
          <a:prstGeom prst="rect">
            <a:avLst/>
          </a:prstGeom>
        </p:spPr>
      </p:pic>
      <p:sp>
        <p:nvSpPr>
          <p:cNvPr id="2392" name="Serbest Form 2391"/>
          <p:cNvSpPr/>
          <p:nvPr/>
        </p:nvSpPr>
        <p:spPr>
          <a:xfrm>
            <a:off x="5567329" y="6028939"/>
            <a:ext cx="1289685" cy="127637"/>
          </a:xfrm>
          <a:custGeom>
            <a:avLst/>
            <a:gdLst>
              <a:gd name="connsiteX0" fmla="*/ 0 w 1283970"/>
              <a:gd name="connsiteY0" fmla="*/ 0 h 102876"/>
              <a:gd name="connsiteX1" fmla="*/ 510540 w 1283970"/>
              <a:gd name="connsiteY1" fmla="*/ 102870 h 102876"/>
              <a:gd name="connsiteX2" fmla="*/ 1283970 w 1283970"/>
              <a:gd name="connsiteY2" fmla="*/ 3810 h 102876"/>
              <a:gd name="connsiteX0" fmla="*/ 0 w 1283970"/>
              <a:gd name="connsiteY0" fmla="*/ 0 h 114304"/>
              <a:gd name="connsiteX1" fmla="*/ 674370 w 1283970"/>
              <a:gd name="connsiteY1" fmla="*/ 114300 h 114304"/>
              <a:gd name="connsiteX2" fmla="*/ 1283970 w 1283970"/>
              <a:gd name="connsiteY2" fmla="*/ 3810 h 114304"/>
              <a:gd name="connsiteX0" fmla="*/ 0 w 1283970"/>
              <a:gd name="connsiteY0" fmla="*/ 0 h 114307"/>
              <a:gd name="connsiteX1" fmla="*/ 674370 w 1283970"/>
              <a:gd name="connsiteY1" fmla="*/ 114300 h 114307"/>
              <a:gd name="connsiteX2" fmla="*/ 1283970 w 1283970"/>
              <a:gd name="connsiteY2" fmla="*/ 3810 h 114307"/>
              <a:gd name="connsiteX0" fmla="*/ 0 w 1283970"/>
              <a:gd name="connsiteY0" fmla="*/ 0 h 114307"/>
              <a:gd name="connsiteX1" fmla="*/ 674370 w 1283970"/>
              <a:gd name="connsiteY1" fmla="*/ 114300 h 114307"/>
              <a:gd name="connsiteX2" fmla="*/ 1283970 w 1283970"/>
              <a:gd name="connsiteY2" fmla="*/ 3810 h 114307"/>
              <a:gd name="connsiteX0" fmla="*/ 0 w 1283970"/>
              <a:gd name="connsiteY0" fmla="*/ 0 h 125834"/>
              <a:gd name="connsiteX1" fmla="*/ 674370 w 1283970"/>
              <a:gd name="connsiteY1" fmla="*/ 125730 h 125834"/>
              <a:gd name="connsiteX2" fmla="*/ 1283970 w 1283970"/>
              <a:gd name="connsiteY2" fmla="*/ 15240 h 125834"/>
              <a:gd name="connsiteX0" fmla="*/ 0 w 1283970"/>
              <a:gd name="connsiteY0" fmla="*/ 0 h 125834"/>
              <a:gd name="connsiteX1" fmla="*/ 674370 w 1283970"/>
              <a:gd name="connsiteY1" fmla="*/ 125730 h 125834"/>
              <a:gd name="connsiteX2" fmla="*/ 1283970 w 1283970"/>
              <a:gd name="connsiteY2" fmla="*/ 15240 h 125834"/>
              <a:gd name="connsiteX0" fmla="*/ 0 w 1289685"/>
              <a:gd name="connsiteY0" fmla="*/ 1905 h 127637"/>
              <a:gd name="connsiteX1" fmla="*/ 674370 w 1289685"/>
              <a:gd name="connsiteY1" fmla="*/ 127635 h 127637"/>
              <a:gd name="connsiteX2" fmla="*/ 1289685 w 1289685"/>
              <a:gd name="connsiteY2" fmla="*/ 0 h 127637"/>
              <a:gd name="connsiteX0" fmla="*/ 0 w 1289685"/>
              <a:gd name="connsiteY0" fmla="*/ 1905 h 127637"/>
              <a:gd name="connsiteX1" fmla="*/ 674370 w 1289685"/>
              <a:gd name="connsiteY1" fmla="*/ 127635 h 127637"/>
              <a:gd name="connsiteX2" fmla="*/ 1289685 w 1289685"/>
              <a:gd name="connsiteY2" fmla="*/ 0 h 127637"/>
            </a:gdLst>
            <a:ahLst/>
            <a:cxnLst>
              <a:cxn ang="0">
                <a:pos x="connsiteX0" y="connsiteY0"/>
              </a:cxn>
              <a:cxn ang="0">
                <a:pos x="connsiteX1" y="connsiteY1"/>
              </a:cxn>
              <a:cxn ang="0">
                <a:pos x="connsiteX2" y="connsiteY2"/>
              </a:cxn>
            </a:cxnLst>
            <a:rect l="l" t="t" r="r" b="b"/>
            <a:pathLst>
              <a:path w="1289685" h="127637">
                <a:moveTo>
                  <a:pt x="0" y="1905"/>
                </a:moveTo>
                <a:cubicBezTo>
                  <a:pt x="64452" y="98742"/>
                  <a:pt x="459423" y="127952"/>
                  <a:pt x="674370" y="127635"/>
                </a:cubicBezTo>
                <a:cubicBezTo>
                  <a:pt x="889317" y="127318"/>
                  <a:pt x="1280477" y="72707"/>
                  <a:pt x="1289685" y="0"/>
                </a:cubicBezTo>
              </a:path>
            </a:pathLst>
          </a:cu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tr-TR"/>
          </a:p>
        </p:txBody>
      </p:sp>
      <p:sp>
        <p:nvSpPr>
          <p:cNvPr id="2393" name="Serbest Form 2392"/>
          <p:cNvSpPr/>
          <p:nvPr/>
        </p:nvSpPr>
        <p:spPr>
          <a:xfrm>
            <a:off x="5571139" y="5922251"/>
            <a:ext cx="1285875" cy="108594"/>
          </a:xfrm>
          <a:custGeom>
            <a:avLst/>
            <a:gdLst>
              <a:gd name="connsiteX0" fmla="*/ 0 w 1287780"/>
              <a:gd name="connsiteY0" fmla="*/ 129396 h 129396"/>
              <a:gd name="connsiteX1" fmla="*/ 579120 w 1287780"/>
              <a:gd name="connsiteY1" fmla="*/ 3666 h 129396"/>
              <a:gd name="connsiteX2" fmla="*/ 1108710 w 1287780"/>
              <a:gd name="connsiteY2" fmla="*/ 41766 h 129396"/>
              <a:gd name="connsiteX3" fmla="*/ 1287780 w 1287780"/>
              <a:gd name="connsiteY3" fmla="*/ 125586 h 129396"/>
              <a:gd name="connsiteX0" fmla="*/ 0 w 1287780"/>
              <a:gd name="connsiteY0" fmla="*/ 125831 h 125831"/>
              <a:gd name="connsiteX1" fmla="*/ 209550 w 1287780"/>
              <a:gd name="connsiteY1" fmla="*/ 30581 h 125831"/>
              <a:gd name="connsiteX2" fmla="*/ 579120 w 1287780"/>
              <a:gd name="connsiteY2" fmla="*/ 101 h 125831"/>
              <a:gd name="connsiteX3" fmla="*/ 1108710 w 1287780"/>
              <a:gd name="connsiteY3" fmla="*/ 38201 h 125831"/>
              <a:gd name="connsiteX4" fmla="*/ 1287780 w 1287780"/>
              <a:gd name="connsiteY4" fmla="*/ 122021 h 125831"/>
              <a:gd name="connsiteX0" fmla="*/ 0 w 1299210"/>
              <a:gd name="connsiteY0" fmla="*/ 91541 h 122021"/>
              <a:gd name="connsiteX1" fmla="*/ 220980 w 1299210"/>
              <a:gd name="connsiteY1" fmla="*/ 30581 h 122021"/>
              <a:gd name="connsiteX2" fmla="*/ 590550 w 1299210"/>
              <a:gd name="connsiteY2" fmla="*/ 101 h 122021"/>
              <a:gd name="connsiteX3" fmla="*/ 1120140 w 1299210"/>
              <a:gd name="connsiteY3" fmla="*/ 38201 h 122021"/>
              <a:gd name="connsiteX4" fmla="*/ 1299210 w 1299210"/>
              <a:gd name="connsiteY4" fmla="*/ 122021 h 122021"/>
              <a:gd name="connsiteX0" fmla="*/ 0 w 1299210"/>
              <a:gd name="connsiteY0" fmla="*/ 91541 h 122021"/>
              <a:gd name="connsiteX1" fmla="*/ 220980 w 1299210"/>
              <a:gd name="connsiteY1" fmla="*/ 30581 h 122021"/>
              <a:gd name="connsiteX2" fmla="*/ 590550 w 1299210"/>
              <a:gd name="connsiteY2" fmla="*/ 101 h 122021"/>
              <a:gd name="connsiteX3" fmla="*/ 1120140 w 1299210"/>
              <a:gd name="connsiteY3" fmla="*/ 38201 h 122021"/>
              <a:gd name="connsiteX4" fmla="*/ 1299210 w 1299210"/>
              <a:gd name="connsiteY4" fmla="*/ 122021 h 122021"/>
              <a:gd name="connsiteX0" fmla="*/ 0 w 1299210"/>
              <a:gd name="connsiteY0" fmla="*/ 93133 h 123613"/>
              <a:gd name="connsiteX1" fmla="*/ 220980 w 1299210"/>
              <a:gd name="connsiteY1" fmla="*/ 32173 h 123613"/>
              <a:gd name="connsiteX2" fmla="*/ 590550 w 1299210"/>
              <a:gd name="connsiteY2" fmla="*/ 1693 h 123613"/>
              <a:gd name="connsiteX3" fmla="*/ 906780 w 1299210"/>
              <a:gd name="connsiteY3" fmla="*/ 16933 h 123613"/>
              <a:gd name="connsiteX4" fmla="*/ 1299210 w 1299210"/>
              <a:gd name="connsiteY4" fmla="*/ 123613 h 123613"/>
              <a:gd name="connsiteX0" fmla="*/ 0 w 1299210"/>
              <a:gd name="connsiteY0" fmla="*/ 91773 h 122253"/>
              <a:gd name="connsiteX1" fmla="*/ 220980 w 1299210"/>
              <a:gd name="connsiteY1" fmla="*/ 30813 h 122253"/>
              <a:gd name="connsiteX2" fmla="*/ 590550 w 1299210"/>
              <a:gd name="connsiteY2" fmla="*/ 333 h 122253"/>
              <a:gd name="connsiteX3" fmla="*/ 906780 w 1299210"/>
              <a:gd name="connsiteY3" fmla="*/ 15573 h 122253"/>
              <a:gd name="connsiteX4" fmla="*/ 1299210 w 1299210"/>
              <a:gd name="connsiteY4" fmla="*/ 122253 h 122253"/>
              <a:gd name="connsiteX0" fmla="*/ 0 w 1299210"/>
              <a:gd name="connsiteY0" fmla="*/ 93133 h 123613"/>
              <a:gd name="connsiteX1" fmla="*/ 220980 w 1299210"/>
              <a:gd name="connsiteY1" fmla="*/ 32173 h 123613"/>
              <a:gd name="connsiteX2" fmla="*/ 590550 w 1299210"/>
              <a:gd name="connsiteY2" fmla="*/ 1693 h 123613"/>
              <a:gd name="connsiteX3" fmla="*/ 906780 w 1299210"/>
              <a:gd name="connsiteY3" fmla="*/ 16933 h 123613"/>
              <a:gd name="connsiteX4" fmla="*/ 1299210 w 1299210"/>
              <a:gd name="connsiteY4" fmla="*/ 123613 h 123613"/>
              <a:gd name="connsiteX0" fmla="*/ 0 w 1299210"/>
              <a:gd name="connsiteY0" fmla="*/ 99060 h 129540"/>
              <a:gd name="connsiteX1" fmla="*/ 220980 w 1299210"/>
              <a:gd name="connsiteY1" fmla="*/ 38100 h 129540"/>
              <a:gd name="connsiteX2" fmla="*/ 590550 w 1299210"/>
              <a:gd name="connsiteY2" fmla="*/ 7620 h 129540"/>
              <a:gd name="connsiteX3" fmla="*/ 937260 w 1299210"/>
              <a:gd name="connsiteY3" fmla="*/ 11430 h 129540"/>
              <a:gd name="connsiteX4" fmla="*/ 1299210 w 1299210"/>
              <a:gd name="connsiteY4" fmla="*/ 129540 h 129540"/>
              <a:gd name="connsiteX0" fmla="*/ 0 w 1283970"/>
              <a:gd name="connsiteY0" fmla="*/ 118110 h 129540"/>
              <a:gd name="connsiteX1" fmla="*/ 205740 w 1283970"/>
              <a:gd name="connsiteY1" fmla="*/ 38100 h 129540"/>
              <a:gd name="connsiteX2" fmla="*/ 575310 w 1283970"/>
              <a:gd name="connsiteY2" fmla="*/ 7620 h 129540"/>
              <a:gd name="connsiteX3" fmla="*/ 922020 w 1283970"/>
              <a:gd name="connsiteY3" fmla="*/ 11430 h 129540"/>
              <a:gd name="connsiteX4" fmla="*/ 1283970 w 1283970"/>
              <a:gd name="connsiteY4" fmla="*/ 129540 h 129540"/>
              <a:gd name="connsiteX0" fmla="*/ 0 w 1283970"/>
              <a:gd name="connsiteY0" fmla="*/ 118110 h 129540"/>
              <a:gd name="connsiteX1" fmla="*/ 205740 w 1283970"/>
              <a:gd name="connsiteY1" fmla="*/ 38100 h 129540"/>
              <a:gd name="connsiteX2" fmla="*/ 575310 w 1283970"/>
              <a:gd name="connsiteY2" fmla="*/ 7620 h 129540"/>
              <a:gd name="connsiteX3" fmla="*/ 922020 w 1283970"/>
              <a:gd name="connsiteY3" fmla="*/ 11430 h 129540"/>
              <a:gd name="connsiteX4" fmla="*/ 1283970 w 1283970"/>
              <a:gd name="connsiteY4" fmla="*/ 129540 h 129540"/>
              <a:gd name="connsiteX0" fmla="*/ 0 w 1283970"/>
              <a:gd name="connsiteY0" fmla="*/ 112184 h 123614"/>
              <a:gd name="connsiteX1" fmla="*/ 205740 w 1283970"/>
              <a:gd name="connsiteY1" fmla="*/ 32174 h 123614"/>
              <a:gd name="connsiteX2" fmla="*/ 575310 w 1283970"/>
              <a:gd name="connsiteY2" fmla="*/ 1694 h 123614"/>
              <a:gd name="connsiteX3" fmla="*/ 929640 w 1283970"/>
              <a:gd name="connsiteY3" fmla="*/ 16934 h 123614"/>
              <a:gd name="connsiteX4" fmla="*/ 1283970 w 1283970"/>
              <a:gd name="connsiteY4" fmla="*/ 123614 h 123614"/>
              <a:gd name="connsiteX0" fmla="*/ 0 w 1283970"/>
              <a:gd name="connsiteY0" fmla="*/ 115044 h 126474"/>
              <a:gd name="connsiteX1" fmla="*/ 205740 w 1283970"/>
              <a:gd name="connsiteY1" fmla="*/ 35034 h 126474"/>
              <a:gd name="connsiteX2" fmla="*/ 575310 w 1283970"/>
              <a:gd name="connsiteY2" fmla="*/ 4554 h 126474"/>
              <a:gd name="connsiteX3" fmla="*/ 929640 w 1283970"/>
              <a:gd name="connsiteY3" fmla="*/ 19794 h 126474"/>
              <a:gd name="connsiteX4" fmla="*/ 1283970 w 1283970"/>
              <a:gd name="connsiteY4" fmla="*/ 126474 h 126474"/>
              <a:gd name="connsiteX0" fmla="*/ 0 w 1283970"/>
              <a:gd name="connsiteY0" fmla="*/ 112645 h 124075"/>
              <a:gd name="connsiteX1" fmla="*/ 205740 w 1283970"/>
              <a:gd name="connsiteY1" fmla="*/ 32635 h 124075"/>
              <a:gd name="connsiteX2" fmla="*/ 575310 w 1283970"/>
              <a:gd name="connsiteY2" fmla="*/ 2155 h 124075"/>
              <a:gd name="connsiteX3" fmla="*/ 929640 w 1283970"/>
              <a:gd name="connsiteY3" fmla="*/ 17395 h 124075"/>
              <a:gd name="connsiteX4" fmla="*/ 1283970 w 1283970"/>
              <a:gd name="connsiteY4" fmla="*/ 124075 h 124075"/>
              <a:gd name="connsiteX0" fmla="*/ 0 w 1283970"/>
              <a:gd name="connsiteY0" fmla="*/ 107164 h 118594"/>
              <a:gd name="connsiteX1" fmla="*/ 205740 w 1283970"/>
              <a:gd name="connsiteY1" fmla="*/ 27154 h 118594"/>
              <a:gd name="connsiteX2" fmla="*/ 647700 w 1283970"/>
              <a:gd name="connsiteY2" fmla="*/ 4294 h 118594"/>
              <a:gd name="connsiteX3" fmla="*/ 929640 w 1283970"/>
              <a:gd name="connsiteY3" fmla="*/ 11914 h 118594"/>
              <a:gd name="connsiteX4" fmla="*/ 1283970 w 1283970"/>
              <a:gd name="connsiteY4" fmla="*/ 118594 h 118594"/>
              <a:gd name="connsiteX0" fmla="*/ 0 w 1283970"/>
              <a:gd name="connsiteY0" fmla="*/ 103028 h 114458"/>
              <a:gd name="connsiteX1" fmla="*/ 205740 w 1283970"/>
              <a:gd name="connsiteY1" fmla="*/ 23018 h 114458"/>
              <a:gd name="connsiteX2" fmla="*/ 647700 w 1283970"/>
              <a:gd name="connsiteY2" fmla="*/ 158 h 114458"/>
              <a:gd name="connsiteX3" fmla="*/ 1108710 w 1283970"/>
              <a:gd name="connsiteY3" fmla="*/ 28733 h 114458"/>
              <a:gd name="connsiteX4" fmla="*/ 1283970 w 1283970"/>
              <a:gd name="connsiteY4" fmla="*/ 114458 h 114458"/>
              <a:gd name="connsiteX0" fmla="*/ 0 w 1283970"/>
              <a:gd name="connsiteY0" fmla="*/ 103028 h 114458"/>
              <a:gd name="connsiteX1" fmla="*/ 205740 w 1283970"/>
              <a:gd name="connsiteY1" fmla="*/ 23018 h 114458"/>
              <a:gd name="connsiteX2" fmla="*/ 647700 w 1283970"/>
              <a:gd name="connsiteY2" fmla="*/ 158 h 114458"/>
              <a:gd name="connsiteX3" fmla="*/ 1108710 w 1283970"/>
              <a:gd name="connsiteY3" fmla="*/ 28733 h 114458"/>
              <a:gd name="connsiteX4" fmla="*/ 1283970 w 1283970"/>
              <a:gd name="connsiteY4" fmla="*/ 114458 h 114458"/>
              <a:gd name="connsiteX0" fmla="*/ 0 w 1283970"/>
              <a:gd name="connsiteY0" fmla="*/ 103028 h 114458"/>
              <a:gd name="connsiteX1" fmla="*/ 205740 w 1283970"/>
              <a:gd name="connsiteY1" fmla="*/ 23018 h 114458"/>
              <a:gd name="connsiteX2" fmla="*/ 647700 w 1283970"/>
              <a:gd name="connsiteY2" fmla="*/ 158 h 114458"/>
              <a:gd name="connsiteX3" fmla="*/ 1108710 w 1283970"/>
              <a:gd name="connsiteY3" fmla="*/ 28733 h 114458"/>
              <a:gd name="connsiteX4" fmla="*/ 1283970 w 1283970"/>
              <a:gd name="connsiteY4" fmla="*/ 114458 h 114458"/>
              <a:gd name="connsiteX0" fmla="*/ 0 w 1285875"/>
              <a:gd name="connsiteY0" fmla="*/ 103028 h 103028"/>
              <a:gd name="connsiteX1" fmla="*/ 205740 w 1285875"/>
              <a:gd name="connsiteY1" fmla="*/ 23018 h 103028"/>
              <a:gd name="connsiteX2" fmla="*/ 647700 w 1285875"/>
              <a:gd name="connsiteY2" fmla="*/ 158 h 103028"/>
              <a:gd name="connsiteX3" fmla="*/ 1108710 w 1285875"/>
              <a:gd name="connsiteY3" fmla="*/ 28733 h 103028"/>
              <a:gd name="connsiteX4" fmla="*/ 1285875 w 1285875"/>
              <a:gd name="connsiteY4" fmla="*/ 101123 h 103028"/>
              <a:gd name="connsiteX0" fmla="*/ 0 w 1285875"/>
              <a:gd name="connsiteY0" fmla="*/ 103028 h 103028"/>
              <a:gd name="connsiteX1" fmla="*/ 205740 w 1285875"/>
              <a:gd name="connsiteY1" fmla="*/ 23018 h 103028"/>
              <a:gd name="connsiteX2" fmla="*/ 647700 w 1285875"/>
              <a:gd name="connsiteY2" fmla="*/ 158 h 103028"/>
              <a:gd name="connsiteX3" fmla="*/ 1108710 w 1285875"/>
              <a:gd name="connsiteY3" fmla="*/ 28733 h 103028"/>
              <a:gd name="connsiteX4" fmla="*/ 1285875 w 1285875"/>
              <a:gd name="connsiteY4" fmla="*/ 101123 h 103028"/>
              <a:gd name="connsiteX0" fmla="*/ 0 w 1285875"/>
              <a:gd name="connsiteY0" fmla="*/ 103870 h 103870"/>
              <a:gd name="connsiteX1" fmla="*/ 205740 w 1285875"/>
              <a:gd name="connsiteY1" fmla="*/ 23860 h 103870"/>
              <a:gd name="connsiteX2" fmla="*/ 647700 w 1285875"/>
              <a:gd name="connsiteY2" fmla="*/ 1000 h 103870"/>
              <a:gd name="connsiteX3" fmla="*/ 1064895 w 1285875"/>
              <a:gd name="connsiteY3" fmla="*/ 14335 h 103870"/>
              <a:gd name="connsiteX4" fmla="*/ 1285875 w 1285875"/>
              <a:gd name="connsiteY4" fmla="*/ 101965 h 103870"/>
              <a:gd name="connsiteX0" fmla="*/ 0 w 1285875"/>
              <a:gd name="connsiteY0" fmla="*/ 103104 h 103104"/>
              <a:gd name="connsiteX1" fmla="*/ 205740 w 1285875"/>
              <a:gd name="connsiteY1" fmla="*/ 23094 h 103104"/>
              <a:gd name="connsiteX2" fmla="*/ 647700 w 1285875"/>
              <a:gd name="connsiteY2" fmla="*/ 234 h 103104"/>
              <a:gd name="connsiteX3" fmla="*/ 1059180 w 1285875"/>
              <a:gd name="connsiteY3" fmla="*/ 17379 h 103104"/>
              <a:gd name="connsiteX4" fmla="*/ 1285875 w 1285875"/>
              <a:gd name="connsiteY4" fmla="*/ 101199 h 103104"/>
              <a:gd name="connsiteX0" fmla="*/ 0 w 1285875"/>
              <a:gd name="connsiteY0" fmla="*/ 104310 h 104310"/>
              <a:gd name="connsiteX1" fmla="*/ 205740 w 1285875"/>
              <a:gd name="connsiteY1" fmla="*/ 24300 h 104310"/>
              <a:gd name="connsiteX2" fmla="*/ 647700 w 1285875"/>
              <a:gd name="connsiteY2" fmla="*/ 1440 h 104310"/>
              <a:gd name="connsiteX3" fmla="*/ 1059180 w 1285875"/>
              <a:gd name="connsiteY3" fmla="*/ 18585 h 104310"/>
              <a:gd name="connsiteX4" fmla="*/ 1285875 w 1285875"/>
              <a:gd name="connsiteY4" fmla="*/ 102405 h 104310"/>
              <a:gd name="connsiteX0" fmla="*/ 0 w 1285875"/>
              <a:gd name="connsiteY0" fmla="*/ 103501 h 103501"/>
              <a:gd name="connsiteX1" fmla="*/ 205740 w 1285875"/>
              <a:gd name="connsiteY1" fmla="*/ 23491 h 103501"/>
              <a:gd name="connsiteX2" fmla="*/ 647700 w 1285875"/>
              <a:gd name="connsiteY2" fmla="*/ 631 h 103501"/>
              <a:gd name="connsiteX3" fmla="*/ 1059180 w 1285875"/>
              <a:gd name="connsiteY3" fmla="*/ 17776 h 103501"/>
              <a:gd name="connsiteX4" fmla="*/ 1285875 w 1285875"/>
              <a:gd name="connsiteY4" fmla="*/ 101596 h 103501"/>
              <a:gd name="connsiteX0" fmla="*/ 0 w 1285875"/>
              <a:gd name="connsiteY0" fmla="*/ 102897 h 102897"/>
              <a:gd name="connsiteX1" fmla="*/ 205740 w 1285875"/>
              <a:gd name="connsiteY1" fmla="*/ 22887 h 102897"/>
              <a:gd name="connsiteX2" fmla="*/ 647700 w 1285875"/>
              <a:gd name="connsiteY2" fmla="*/ 27 h 102897"/>
              <a:gd name="connsiteX3" fmla="*/ 1059180 w 1285875"/>
              <a:gd name="connsiteY3" fmla="*/ 24792 h 102897"/>
              <a:gd name="connsiteX4" fmla="*/ 1285875 w 1285875"/>
              <a:gd name="connsiteY4" fmla="*/ 100992 h 102897"/>
              <a:gd name="connsiteX0" fmla="*/ 0 w 1285875"/>
              <a:gd name="connsiteY0" fmla="*/ 108594 h 108594"/>
              <a:gd name="connsiteX1" fmla="*/ 205740 w 1285875"/>
              <a:gd name="connsiteY1" fmla="*/ 28584 h 108594"/>
              <a:gd name="connsiteX2" fmla="*/ 636270 w 1285875"/>
              <a:gd name="connsiteY2" fmla="*/ 9 h 108594"/>
              <a:gd name="connsiteX3" fmla="*/ 1059180 w 1285875"/>
              <a:gd name="connsiteY3" fmla="*/ 30489 h 108594"/>
              <a:gd name="connsiteX4" fmla="*/ 1285875 w 1285875"/>
              <a:gd name="connsiteY4" fmla="*/ 106689 h 10859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85875" h="108594">
                <a:moveTo>
                  <a:pt x="0" y="108594"/>
                </a:moveTo>
                <a:cubicBezTo>
                  <a:pt x="27305" y="66684"/>
                  <a:pt x="109220" y="49539"/>
                  <a:pt x="205740" y="28584"/>
                </a:cubicBezTo>
                <a:cubicBezTo>
                  <a:pt x="302260" y="7629"/>
                  <a:pt x="494030" y="-308"/>
                  <a:pt x="636270" y="9"/>
                </a:cubicBezTo>
                <a:cubicBezTo>
                  <a:pt x="778510" y="327"/>
                  <a:pt x="950913" y="12709"/>
                  <a:pt x="1059180" y="30489"/>
                </a:cubicBezTo>
                <a:cubicBezTo>
                  <a:pt x="1167448" y="48269"/>
                  <a:pt x="1253490" y="86369"/>
                  <a:pt x="1285875" y="106689"/>
                </a:cubicBezTo>
              </a:path>
            </a:pathLst>
          </a:custGeom>
          <a:noFill/>
          <a:ln>
            <a:solidFill>
              <a:srgbClr val="FF0000">
                <a:alpha val="49000"/>
              </a:srgb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tr-TR"/>
          </a:p>
        </p:txBody>
      </p:sp>
      <p:sp>
        <p:nvSpPr>
          <p:cNvPr id="2394" name="Serbest Form 2393"/>
          <p:cNvSpPr/>
          <p:nvPr/>
        </p:nvSpPr>
        <p:spPr>
          <a:xfrm>
            <a:off x="5625281" y="4725380"/>
            <a:ext cx="1289685" cy="127637"/>
          </a:xfrm>
          <a:custGeom>
            <a:avLst/>
            <a:gdLst>
              <a:gd name="connsiteX0" fmla="*/ 0 w 1283970"/>
              <a:gd name="connsiteY0" fmla="*/ 0 h 102876"/>
              <a:gd name="connsiteX1" fmla="*/ 510540 w 1283970"/>
              <a:gd name="connsiteY1" fmla="*/ 102870 h 102876"/>
              <a:gd name="connsiteX2" fmla="*/ 1283970 w 1283970"/>
              <a:gd name="connsiteY2" fmla="*/ 3810 h 102876"/>
              <a:gd name="connsiteX0" fmla="*/ 0 w 1283970"/>
              <a:gd name="connsiteY0" fmla="*/ 0 h 114304"/>
              <a:gd name="connsiteX1" fmla="*/ 674370 w 1283970"/>
              <a:gd name="connsiteY1" fmla="*/ 114300 h 114304"/>
              <a:gd name="connsiteX2" fmla="*/ 1283970 w 1283970"/>
              <a:gd name="connsiteY2" fmla="*/ 3810 h 114304"/>
              <a:gd name="connsiteX0" fmla="*/ 0 w 1283970"/>
              <a:gd name="connsiteY0" fmla="*/ 0 h 114307"/>
              <a:gd name="connsiteX1" fmla="*/ 674370 w 1283970"/>
              <a:gd name="connsiteY1" fmla="*/ 114300 h 114307"/>
              <a:gd name="connsiteX2" fmla="*/ 1283970 w 1283970"/>
              <a:gd name="connsiteY2" fmla="*/ 3810 h 114307"/>
              <a:gd name="connsiteX0" fmla="*/ 0 w 1283970"/>
              <a:gd name="connsiteY0" fmla="*/ 0 h 114307"/>
              <a:gd name="connsiteX1" fmla="*/ 674370 w 1283970"/>
              <a:gd name="connsiteY1" fmla="*/ 114300 h 114307"/>
              <a:gd name="connsiteX2" fmla="*/ 1283970 w 1283970"/>
              <a:gd name="connsiteY2" fmla="*/ 3810 h 114307"/>
              <a:gd name="connsiteX0" fmla="*/ 0 w 1283970"/>
              <a:gd name="connsiteY0" fmla="*/ 0 h 125834"/>
              <a:gd name="connsiteX1" fmla="*/ 674370 w 1283970"/>
              <a:gd name="connsiteY1" fmla="*/ 125730 h 125834"/>
              <a:gd name="connsiteX2" fmla="*/ 1283970 w 1283970"/>
              <a:gd name="connsiteY2" fmla="*/ 15240 h 125834"/>
              <a:gd name="connsiteX0" fmla="*/ 0 w 1283970"/>
              <a:gd name="connsiteY0" fmla="*/ 0 h 125834"/>
              <a:gd name="connsiteX1" fmla="*/ 674370 w 1283970"/>
              <a:gd name="connsiteY1" fmla="*/ 125730 h 125834"/>
              <a:gd name="connsiteX2" fmla="*/ 1283970 w 1283970"/>
              <a:gd name="connsiteY2" fmla="*/ 15240 h 125834"/>
              <a:gd name="connsiteX0" fmla="*/ 0 w 1289685"/>
              <a:gd name="connsiteY0" fmla="*/ 1905 h 127637"/>
              <a:gd name="connsiteX1" fmla="*/ 674370 w 1289685"/>
              <a:gd name="connsiteY1" fmla="*/ 127635 h 127637"/>
              <a:gd name="connsiteX2" fmla="*/ 1289685 w 1289685"/>
              <a:gd name="connsiteY2" fmla="*/ 0 h 127637"/>
              <a:gd name="connsiteX0" fmla="*/ 0 w 1289685"/>
              <a:gd name="connsiteY0" fmla="*/ 1905 h 127637"/>
              <a:gd name="connsiteX1" fmla="*/ 674370 w 1289685"/>
              <a:gd name="connsiteY1" fmla="*/ 127635 h 127637"/>
              <a:gd name="connsiteX2" fmla="*/ 1289685 w 1289685"/>
              <a:gd name="connsiteY2" fmla="*/ 0 h 127637"/>
            </a:gdLst>
            <a:ahLst/>
            <a:cxnLst>
              <a:cxn ang="0">
                <a:pos x="connsiteX0" y="connsiteY0"/>
              </a:cxn>
              <a:cxn ang="0">
                <a:pos x="connsiteX1" y="connsiteY1"/>
              </a:cxn>
              <a:cxn ang="0">
                <a:pos x="connsiteX2" y="connsiteY2"/>
              </a:cxn>
            </a:cxnLst>
            <a:rect l="l" t="t" r="r" b="b"/>
            <a:pathLst>
              <a:path w="1289685" h="127637">
                <a:moveTo>
                  <a:pt x="0" y="1905"/>
                </a:moveTo>
                <a:cubicBezTo>
                  <a:pt x="64452" y="98742"/>
                  <a:pt x="459423" y="127952"/>
                  <a:pt x="674370" y="127635"/>
                </a:cubicBezTo>
                <a:cubicBezTo>
                  <a:pt x="889317" y="127318"/>
                  <a:pt x="1280477" y="72707"/>
                  <a:pt x="1289685" y="0"/>
                </a:cubicBezTo>
              </a:path>
            </a:pathLst>
          </a:cu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tr-TR"/>
          </a:p>
        </p:txBody>
      </p:sp>
      <p:sp>
        <p:nvSpPr>
          <p:cNvPr id="2395" name="Serbest Form 2394"/>
          <p:cNvSpPr/>
          <p:nvPr/>
        </p:nvSpPr>
        <p:spPr>
          <a:xfrm>
            <a:off x="5629091" y="4618692"/>
            <a:ext cx="1285875" cy="108594"/>
          </a:xfrm>
          <a:custGeom>
            <a:avLst/>
            <a:gdLst>
              <a:gd name="connsiteX0" fmla="*/ 0 w 1287780"/>
              <a:gd name="connsiteY0" fmla="*/ 129396 h 129396"/>
              <a:gd name="connsiteX1" fmla="*/ 579120 w 1287780"/>
              <a:gd name="connsiteY1" fmla="*/ 3666 h 129396"/>
              <a:gd name="connsiteX2" fmla="*/ 1108710 w 1287780"/>
              <a:gd name="connsiteY2" fmla="*/ 41766 h 129396"/>
              <a:gd name="connsiteX3" fmla="*/ 1287780 w 1287780"/>
              <a:gd name="connsiteY3" fmla="*/ 125586 h 129396"/>
              <a:gd name="connsiteX0" fmla="*/ 0 w 1287780"/>
              <a:gd name="connsiteY0" fmla="*/ 125831 h 125831"/>
              <a:gd name="connsiteX1" fmla="*/ 209550 w 1287780"/>
              <a:gd name="connsiteY1" fmla="*/ 30581 h 125831"/>
              <a:gd name="connsiteX2" fmla="*/ 579120 w 1287780"/>
              <a:gd name="connsiteY2" fmla="*/ 101 h 125831"/>
              <a:gd name="connsiteX3" fmla="*/ 1108710 w 1287780"/>
              <a:gd name="connsiteY3" fmla="*/ 38201 h 125831"/>
              <a:gd name="connsiteX4" fmla="*/ 1287780 w 1287780"/>
              <a:gd name="connsiteY4" fmla="*/ 122021 h 125831"/>
              <a:gd name="connsiteX0" fmla="*/ 0 w 1299210"/>
              <a:gd name="connsiteY0" fmla="*/ 91541 h 122021"/>
              <a:gd name="connsiteX1" fmla="*/ 220980 w 1299210"/>
              <a:gd name="connsiteY1" fmla="*/ 30581 h 122021"/>
              <a:gd name="connsiteX2" fmla="*/ 590550 w 1299210"/>
              <a:gd name="connsiteY2" fmla="*/ 101 h 122021"/>
              <a:gd name="connsiteX3" fmla="*/ 1120140 w 1299210"/>
              <a:gd name="connsiteY3" fmla="*/ 38201 h 122021"/>
              <a:gd name="connsiteX4" fmla="*/ 1299210 w 1299210"/>
              <a:gd name="connsiteY4" fmla="*/ 122021 h 122021"/>
              <a:gd name="connsiteX0" fmla="*/ 0 w 1299210"/>
              <a:gd name="connsiteY0" fmla="*/ 91541 h 122021"/>
              <a:gd name="connsiteX1" fmla="*/ 220980 w 1299210"/>
              <a:gd name="connsiteY1" fmla="*/ 30581 h 122021"/>
              <a:gd name="connsiteX2" fmla="*/ 590550 w 1299210"/>
              <a:gd name="connsiteY2" fmla="*/ 101 h 122021"/>
              <a:gd name="connsiteX3" fmla="*/ 1120140 w 1299210"/>
              <a:gd name="connsiteY3" fmla="*/ 38201 h 122021"/>
              <a:gd name="connsiteX4" fmla="*/ 1299210 w 1299210"/>
              <a:gd name="connsiteY4" fmla="*/ 122021 h 122021"/>
              <a:gd name="connsiteX0" fmla="*/ 0 w 1299210"/>
              <a:gd name="connsiteY0" fmla="*/ 93133 h 123613"/>
              <a:gd name="connsiteX1" fmla="*/ 220980 w 1299210"/>
              <a:gd name="connsiteY1" fmla="*/ 32173 h 123613"/>
              <a:gd name="connsiteX2" fmla="*/ 590550 w 1299210"/>
              <a:gd name="connsiteY2" fmla="*/ 1693 h 123613"/>
              <a:gd name="connsiteX3" fmla="*/ 906780 w 1299210"/>
              <a:gd name="connsiteY3" fmla="*/ 16933 h 123613"/>
              <a:gd name="connsiteX4" fmla="*/ 1299210 w 1299210"/>
              <a:gd name="connsiteY4" fmla="*/ 123613 h 123613"/>
              <a:gd name="connsiteX0" fmla="*/ 0 w 1299210"/>
              <a:gd name="connsiteY0" fmla="*/ 91773 h 122253"/>
              <a:gd name="connsiteX1" fmla="*/ 220980 w 1299210"/>
              <a:gd name="connsiteY1" fmla="*/ 30813 h 122253"/>
              <a:gd name="connsiteX2" fmla="*/ 590550 w 1299210"/>
              <a:gd name="connsiteY2" fmla="*/ 333 h 122253"/>
              <a:gd name="connsiteX3" fmla="*/ 906780 w 1299210"/>
              <a:gd name="connsiteY3" fmla="*/ 15573 h 122253"/>
              <a:gd name="connsiteX4" fmla="*/ 1299210 w 1299210"/>
              <a:gd name="connsiteY4" fmla="*/ 122253 h 122253"/>
              <a:gd name="connsiteX0" fmla="*/ 0 w 1299210"/>
              <a:gd name="connsiteY0" fmla="*/ 93133 h 123613"/>
              <a:gd name="connsiteX1" fmla="*/ 220980 w 1299210"/>
              <a:gd name="connsiteY1" fmla="*/ 32173 h 123613"/>
              <a:gd name="connsiteX2" fmla="*/ 590550 w 1299210"/>
              <a:gd name="connsiteY2" fmla="*/ 1693 h 123613"/>
              <a:gd name="connsiteX3" fmla="*/ 906780 w 1299210"/>
              <a:gd name="connsiteY3" fmla="*/ 16933 h 123613"/>
              <a:gd name="connsiteX4" fmla="*/ 1299210 w 1299210"/>
              <a:gd name="connsiteY4" fmla="*/ 123613 h 123613"/>
              <a:gd name="connsiteX0" fmla="*/ 0 w 1299210"/>
              <a:gd name="connsiteY0" fmla="*/ 99060 h 129540"/>
              <a:gd name="connsiteX1" fmla="*/ 220980 w 1299210"/>
              <a:gd name="connsiteY1" fmla="*/ 38100 h 129540"/>
              <a:gd name="connsiteX2" fmla="*/ 590550 w 1299210"/>
              <a:gd name="connsiteY2" fmla="*/ 7620 h 129540"/>
              <a:gd name="connsiteX3" fmla="*/ 937260 w 1299210"/>
              <a:gd name="connsiteY3" fmla="*/ 11430 h 129540"/>
              <a:gd name="connsiteX4" fmla="*/ 1299210 w 1299210"/>
              <a:gd name="connsiteY4" fmla="*/ 129540 h 129540"/>
              <a:gd name="connsiteX0" fmla="*/ 0 w 1283970"/>
              <a:gd name="connsiteY0" fmla="*/ 118110 h 129540"/>
              <a:gd name="connsiteX1" fmla="*/ 205740 w 1283970"/>
              <a:gd name="connsiteY1" fmla="*/ 38100 h 129540"/>
              <a:gd name="connsiteX2" fmla="*/ 575310 w 1283970"/>
              <a:gd name="connsiteY2" fmla="*/ 7620 h 129540"/>
              <a:gd name="connsiteX3" fmla="*/ 922020 w 1283970"/>
              <a:gd name="connsiteY3" fmla="*/ 11430 h 129540"/>
              <a:gd name="connsiteX4" fmla="*/ 1283970 w 1283970"/>
              <a:gd name="connsiteY4" fmla="*/ 129540 h 129540"/>
              <a:gd name="connsiteX0" fmla="*/ 0 w 1283970"/>
              <a:gd name="connsiteY0" fmla="*/ 118110 h 129540"/>
              <a:gd name="connsiteX1" fmla="*/ 205740 w 1283970"/>
              <a:gd name="connsiteY1" fmla="*/ 38100 h 129540"/>
              <a:gd name="connsiteX2" fmla="*/ 575310 w 1283970"/>
              <a:gd name="connsiteY2" fmla="*/ 7620 h 129540"/>
              <a:gd name="connsiteX3" fmla="*/ 922020 w 1283970"/>
              <a:gd name="connsiteY3" fmla="*/ 11430 h 129540"/>
              <a:gd name="connsiteX4" fmla="*/ 1283970 w 1283970"/>
              <a:gd name="connsiteY4" fmla="*/ 129540 h 129540"/>
              <a:gd name="connsiteX0" fmla="*/ 0 w 1283970"/>
              <a:gd name="connsiteY0" fmla="*/ 112184 h 123614"/>
              <a:gd name="connsiteX1" fmla="*/ 205740 w 1283970"/>
              <a:gd name="connsiteY1" fmla="*/ 32174 h 123614"/>
              <a:gd name="connsiteX2" fmla="*/ 575310 w 1283970"/>
              <a:gd name="connsiteY2" fmla="*/ 1694 h 123614"/>
              <a:gd name="connsiteX3" fmla="*/ 929640 w 1283970"/>
              <a:gd name="connsiteY3" fmla="*/ 16934 h 123614"/>
              <a:gd name="connsiteX4" fmla="*/ 1283970 w 1283970"/>
              <a:gd name="connsiteY4" fmla="*/ 123614 h 123614"/>
              <a:gd name="connsiteX0" fmla="*/ 0 w 1283970"/>
              <a:gd name="connsiteY0" fmla="*/ 115044 h 126474"/>
              <a:gd name="connsiteX1" fmla="*/ 205740 w 1283970"/>
              <a:gd name="connsiteY1" fmla="*/ 35034 h 126474"/>
              <a:gd name="connsiteX2" fmla="*/ 575310 w 1283970"/>
              <a:gd name="connsiteY2" fmla="*/ 4554 h 126474"/>
              <a:gd name="connsiteX3" fmla="*/ 929640 w 1283970"/>
              <a:gd name="connsiteY3" fmla="*/ 19794 h 126474"/>
              <a:gd name="connsiteX4" fmla="*/ 1283970 w 1283970"/>
              <a:gd name="connsiteY4" fmla="*/ 126474 h 126474"/>
              <a:gd name="connsiteX0" fmla="*/ 0 w 1283970"/>
              <a:gd name="connsiteY0" fmla="*/ 112645 h 124075"/>
              <a:gd name="connsiteX1" fmla="*/ 205740 w 1283970"/>
              <a:gd name="connsiteY1" fmla="*/ 32635 h 124075"/>
              <a:gd name="connsiteX2" fmla="*/ 575310 w 1283970"/>
              <a:gd name="connsiteY2" fmla="*/ 2155 h 124075"/>
              <a:gd name="connsiteX3" fmla="*/ 929640 w 1283970"/>
              <a:gd name="connsiteY3" fmla="*/ 17395 h 124075"/>
              <a:gd name="connsiteX4" fmla="*/ 1283970 w 1283970"/>
              <a:gd name="connsiteY4" fmla="*/ 124075 h 124075"/>
              <a:gd name="connsiteX0" fmla="*/ 0 w 1283970"/>
              <a:gd name="connsiteY0" fmla="*/ 107164 h 118594"/>
              <a:gd name="connsiteX1" fmla="*/ 205740 w 1283970"/>
              <a:gd name="connsiteY1" fmla="*/ 27154 h 118594"/>
              <a:gd name="connsiteX2" fmla="*/ 647700 w 1283970"/>
              <a:gd name="connsiteY2" fmla="*/ 4294 h 118594"/>
              <a:gd name="connsiteX3" fmla="*/ 929640 w 1283970"/>
              <a:gd name="connsiteY3" fmla="*/ 11914 h 118594"/>
              <a:gd name="connsiteX4" fmla="*/ 1283970 w 1283970"/>
              <a:gd name="connsiteY4" fmla="*/ 118594 h 118594"/>
              <a:gd name="connsiteX0" fmla="*/ 0 w 1283970"/>
              <a:gd name="connsiteY0" fmla="*/ 103028 h 114458"/>
              <a:gd name="connsiteX1" fmla="*/ 205740 w 1283970"/>
              <a:gd name="connsiteY1" fmla="*/ 23018 h 114458"/>
              <a:gd name="connsiteX2" fmla="*/ 647700 w 1283970"/>
              <a:gd name="connsiteY2" fmla="*/ 158 h 114458"/>
              <a:gd name="connsiteX3" fmla="*/ 1108710 w 1283970"/>
              <a:gd name="connsiteY3" fmla="*/ 28733 h 114458"/>
              <a:gd name="connsiteX4" fmla="*/ 1283970 w 1283970"/>
              <a:gd name="connsiteY4" fmla="*/ 114458 h 114458"/>
              <a:gd name="connsiteX0" fmla="*/ 0 w 1283970"/>
              <a:gd name="connsiteY0" fmla="*/ 103028 h 114458"/>
              <a:gd name="connsiteX1" fmla="*/ 205740 w 1283970"/>
              <a:gd name="connsiteY1" fmla="*/ 23018 h 114458"/>
              <a:gd name="connsiteX2" fmla="*/ 647700 w 1283970"/>
              <a:gd name="connsiteY2" fmla="*/ 158 h 114458"/>
              <a:gd name="connsiteX3" fmla="*/ 1108710 w 1283970"/>
              <a:gd name="connsiteY3" fmla="*/ 28733 h 114458"/>
              <a:gd name="connsiteX4" fmla="*/ 1283970 w 1283970"/>
              <a:gd name="connsiteY4" fmla="*/ 114458 h 114458"/>
              <a:gd name="connsiteX0" fmla="*/ 0 w 1283970"/>
              <a:gd name="connsiteY0" fmla="*/ 103028 h 114458"/>
              <a:gd name="connsiteX1" fmla="*/ 205740 w 1283970"/>
              <a:gd name="connsiteY1" fmla="*/ 23018 h 114458"/>
              <a:gd name="connsiteX2" fmla="*/ 647700 w 1283970"/>
              <a:gd name="connsiteY2" fmla="*/ 158 h 114458"/>
              <a:gd name="connsiteX3" fmla="*/ 1108710 w 1283970"/>
              <a:gd name="connsiteY3" fmla="*/ 28733 h 114458"/>
              <a:gd name="connsiteX4" fmla="*/ 1283970 w 1283970"/>
              <a:gd name="connsiteY4" fmla="*/ 114458 h 114458"/>
              <a:gd name="connsiteX0" fmla="*/ 0 w 1285875"/>
              <a:gd name="connsiteY0" fmla="*/ 103028 h 103028"/>
              <a:gd name="connsiteX1" fmla="*/ 205740 w 1285875"/>
              <a:gd name="connsiteY1" fmla="*/ 23018 h 103028"/>
              <a:gd name="connsiteX2" fmla="*/ 647700 w 1285875"/>
              <a:gd name="connsiteY2" fmla="*/ 158 h 103028"/>
              <a:gd name="connsiteX3" fmla="*/ 1108710 w 1285875"/>
              <a:gd name="connsiteY3" fmla="*/ 28733 h 103028"/>
              <a:gd name="connsiteX4" fmla="*/ 1285875 w 1285875"/>
              <a:gd name="connsiteY4" fmla="*/ 101123 h 103028"/>
              <a:gd name="connsiteX0" fmla="*/ 0 w 1285875"/>
              <a:gd name="connsiteY0" fmla="*/ 103028 h 103028"/>
              <a:gd name="connsiteX1" fmla="*/ 205740 w 1285875"/>
              <a:gd name="connsiteY1" fmla="*/ 23018 h 103028"/>
              <a:gd name="connsiteX2" fmla="*/ 647700 w 1285875"/>
              <a:gd name="connsiteY2" fmla="*/ 158 h 103028"/>
              <a:gd name="connsiteX3" fmla="*/ 1108710 w 1285875"/>
              <a:gd name="connsiteY3" fmla="*/ 28733 h 103028"/>
              <a:gd name="connsiteX4" fmla="*/ 1285875 w 1285875"/>
              <a:gd name="connsiteY4" fmla="*/ 101123 h 103028"/>
              <a:gd name="connsiteX0" fmla="*/ 0 w 1285875"/>
              <a:gd name="connsiteY0" fmla="*/ 103870 h 103870"/>
              <a:gd name="connsiteX1" fmla="*/ 205740 w 1285875"/>
              <a:gd name="connsiteY1" fmla="*/ 23860 h 103870"/>
              <a:gd name="connsiteX2" fmla="*/ 647700 w 1285875"/>
              <a:gd name="connsiteY2" fmla="*/ 1000 h 103870"/>
              <a:gd name="connsiteX3" fmla="*/ 1064895 w 1285875"/>
              <a:gd name="connsiteY3" fmla="*/ 14335 h 103870"/>
              <a:gd name="connsiteX4" fmla="*/ 1285875 w 1285875"/>
              <a:gd name="connsiteY4" fmla="*/ 101965 h 103870"/>
              <a:gd name="connsiteX0" fmla="*/ 0 w 1285875"/>
              <a:gd name="connsiteY0" fmla="*/ 103104 h 103104"/>
              <a:gd name="connsiteX1" fmla="*/ 205740 w 1285875"/>
              <a:gd name="connsiteY1" fmla="*/ 23094 h 103104"/>
              <a:gd name="connsiteX2" fmla="*/ 647700 w 1285875"/>
              <a:gd name="connsiteY2" fmla="*/ 234 h 103104"/>
              <a:gd name="connsiteX3" fmla="*/ 1059180 w 1285875"/>
              <a:gd name="connsiteY3" fmla="*/ 17379 h 103104"/>
              <a:gd name="connsiteX4" fmla="*/ 1285875 w 1285875"/>
              <a:gd name="connsiteY4" fmla="*/ 101199 h 103104"/>
              <a:gd name="connsiteX0" fmla="*/ 0 w 1285875"/>
              <a:gd name="connsiteY0" fmla="*/ 104310 h 104310"/>
              <a:gd name="connsiteX1" fmla="*/ 205740 w 1285875"/>
              <a:gd name="connsiteY1" fmla="*/ 24300 h 104310"/>
              <a:gd name="connsiteX2" fmla="*/ 647700 w 1285875"/>
              <a:gd name="connsiteY2" fmla="*/ 1440 h 104310"/>
              <a:gd name="connsiteX3" fmla="*/ 1059180 w 1285875"/>
              <a:gd name="connsiteY3" fmla="*/ 18585 h 104310"/>
              <a:gd name="connsiteX4" fmla="*/ 1285875 w 1285875"/>
              <a:gd name="connsiteY4" fmla="*/ 102405 h 104310"/>
              <a:gd name="connsiteX0" fmla="*/ 0 w 1285875"/>
              <a:gd name="connsiteY0" fmla="*/ 103501 h 103501"/>
              <a:gd name="connsiteX1" fmla="*/ 205740 w 1285875"/>
              <a:gd name="connsiteY1" fmla="*/ 23491 h 103501"/>
              <a:gd name="connsiteX2" fmla="*/ 647700 w 1285875"/>
              <a:gd name="connsiteY2" fmla="*/ 631 h 103501"/>
              <a:gd name="connsiteX3" fmla="*/ 1059180 w 1285875"/>
              <a:gd name="connsiteY3" fmla="*/ 17776 h 103501"/>
              <a:gd name="connsiteX4" fmla="*/ 1285875 w 1285875"/>
              <a:gd name="connsiteY4" fmla="*/ 101596 h 103501"/>
              <a:gd name="connsiteX0" fmla="*/ 0 w 1285875"/>
              <a:gd name="connsiteY0" fmla="*/ 102897 h 102897"/>
              <a:gd name="connsiteX1" fmla="*/ 205740 w 1285875"/>
              <a:gd name="connsiteY1" fmla="*/ 22887 h 102897"/>
              <a:gd name="connsiteX2" fmla="*/ 647700 w 1285875"/>
              <a:gd name="connsiteY2" fmla="*/ 27 h 102897"/>
              <a:gd name="connsiteX3" fmla="*/ 1059180 w 1285875"/>
              <a:gd name="connsiteY3" fmla="*/ 24792 h 102897"/>
              <a:gd name="connsiteX4" fmla="*/ 1285875 w 1285875"/>
              <a:gd name="connsiteY4" fmla="*/ 100992 h 102897"/>
              <a:gd name="connsiteX0" fmla="*/ 0 w 1285875"/>
              <a:gd name="connsiteY0" fmla="*/ 108594 h 108594"/>
              <a:gd name="connsiteX1" fmla="*/ 205740 w 1285875"/>
              <a:gd name="connsiteY1" fmla="*/ 28584 h 108594"/>
              <a:gd name="connsiteX2" fmla="*/ 636270 w 1285875"/>
              <a:gd name="connsiteY2" fmla="*/ 9 h 108594"/>
              <a:gd name="connsiteX3" fmla="*/ 1059180 w 1285875"/>
              <a:gd name="connsiteY3" fmla="*/ 30489 h 108594"/>
              <a:gd name="connsiteX4" fmla="*/ 1285875 w 1285875"/>
              <a:gd name="connsiteY4" fmla="*/ 106689 h 10859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85875" h="108594">
                <a:moveTo>
                  <a:pt x="0" y="108594"/>
                </a:moveTo>
                <a:cubicBezTo>
                  <a:pt x="27305" y="66684"/>
                  <a:pt x="109220" y="49539"/>
                  <a:pt x="205740" y="28584"/>
                </a:cubicBezTo>
                <a:cubicBezTo>
                  <a:pt x="302260" y="7629"/>
                  <a:pt x="494030" y="-308"/>
                  <a:pt x="636270" y="9"/>
                </a:cubicBezTo>
                <a:cubicBezTo>
                  <a:pt x="778510" y="327"/>
                  <a:pt x="950913" y="12709"/>
                  <a:pt x="1059180" y="30489"/>
                </a:cubicBezTo>
                <a:cubicBezTo>
                  <a:pt x="1167448" y="48269"/>
                  <a:pt x="1253490" y="86369"/>
                  <a:pt x="1285875" y="106689"/>
                </a:cubicBezTo>
              </a:path>
            </a:pathLst>
          </a:custGeom>
          <a:noFill/>
          <a:ln>
            <a:solidFill>
              <a:srgbClr val="FF0000">
                <a:alpha val="49000"/>
              </a:srgb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tr-TR"/>
          </a:p>
        </p:txBody>
      </p:sp>
      <p:sp>
        <p:nvSpPr>
          <p:cNvPr id="2396" name="Metin kutusu 2395"/>
          <p:cNvSpPr txBox="1"/>
          <p:nvPr/>
        </p:nvSpPr>
        <p:spPr>
          <a:xfrm>
            <a:off x="4541051" y="3861840"/>
            <a:ext cx="1579278" cy="369332"/>
          </a:xfrm>
          <a:prstGeom prst="rect">
            <a:avLst/>
          </a:prstGeom>
          <a:noFill/>
        </p:spPr>
        <p:txBody>
          <a:bodyPr wrap="none" rtlCol="0">
            <a:spAutoFit/>
          </a:bodyPr>
          <a:lstStyle/>
          <a:p>
            <a:r>
              <a:rPr lang="tr-TR" b="1" dirty="0" smtClean="0"/>
              <a:t>Kuzey Yarıküre</a:t>
            </a:r>
            <a:endParaRPr lang="tr-TR" b="1" dirty="0"/>
          </a:p>
        </p:txBody>
      </p:sp>
      <p:grpSp>
        <p:nvGrpSpPr>
          <p:cNvPr id="2397" name="Grup 2396"/>
          <p:cNvGrpSpPr/>
          <p:nvPr/>
        </p:nvGrpSpPr>
        <p:grpSpPr>
          <a:xfrm>
            <a:off x="6982035" y="853286"/>
            <a:ext cx="5153590" cy="4191153"/>
            <a:chOff x="1002083" y="3493618"/>
            <a:chExt cx="3956750" cy="3213784"/>
          </a:xfrm>
        </p:grpSpPr>
        <p:pic>
          <p:nvPicPr>
            <p:cNvPr id="2398" name="Resim 2397"/>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1002083" y="3493618"/>
              <a:ext cx="3956750" cy="2967563"/>
            </a:xfrm>
            <a:prstGeom prst="rect">
              <a:avLst/>
            </a:prstGeom>
          </p:spPr>
        </p:pic>
        <p:sp>
          <p:nvSpPr>
            <p:cNvPr id="2399" name="Dikdörtgen 2398"/>
            <p:cNvSpPr/>
            <p:nvPr/>
          </p:nvSpPr>
          <p:spPr>
            <a:xfrm>
              <a:off x="1002083" y="6461181"/>
              <a:ext cx="3316934" cy="246221"/>
            </a:xfrm>
            <a:prstGeom prst="rect">
              <a:avLst/>
            </a:prstGeom>
          </p:spPr>
          <p:txBody>
            <a:bodyPr wrap="none">
              <a:spAutoFit/>
            </a:bodyPr>
            <a:lstStyle/>
            <a:p>
              <a:r>
                <a:rPr lang="tr-TR" sz="1000" i="1" dirty="0">
                  <a:solidFill>
                    <a:srgbClr val="0070C0"/>
                  </a:solidFill>
                </a:rPr>
                <a:t>http://www.kendingez.com/PageDetail.aspx?PageID=10079</a:t>
              </a:r>
            </a:p>
          </p:txBody>
        </p:sp>
      </p:grpSp>
      <p:pic>
        <p:nvPicPr>
          <p:cNvPr id="2400" name="Resim 2399"/>
          <p:cNvPicPr>
            <a:picLocks noChangeAspect="1"/>
          </p:cNvPicPr>
          <p:nvPr/>
        </p:nvPicPr>
        <p:blipFill rotWithShape="1">
          <a:blip r:embed="rId10">
            <a:extLst>
              <a:ext uri="{28A0092B-C50C-407E-A947-70E740481C1C}">
                <a14:useLocalDpi xmlns:a14="http://schemas.microsoft.com/office/drawing/2010/main" val="0"/>
              </a:ext>
            </a:extLst>
          </a:blip>
          <a:srcRect l="25252" t="10977" r="25330" b="13384"/>
          <a:stretch/>
        </p:blipFill>
        <p:spPr>
          <a:xfrm>
            <a:off x="6044275" y="733649"/>
            <a:ext cx="3261361" cy="3307080"/>
          </a:xfrm>
          <a:prstGeom prst="rect">
            <a:avLst/>
          </a:prstGeom>
        </p:spPr>
      </p:pic>
      <p:pic>
        <p:nvPicPr>
          <p:cNvPr id="2401" name="Resim 2400"/>
          <p:cNvPicPr>
            <a:picLocks noChangeAspect="1"/>
          </p:cNvPicPr>
          <p:nvPr/>
        </p:nvPicPr>
        <p:blipFill>
          <a:blip r:embed="rId11"/>
          <a:stretch>
            <a:fillRect/>
          </a:stretch>
        </p:blipFill>
        <p:spPr>
          <a:xfrm>
            <a:off x="9206317" y="860407"/>
            <a:ext cx="2510181" cy="1832026"/>
          </a:xfrm>
          <a:prstGeom prst="rect">
            <a:avLst/>
          </a:prstGeom>
        </p:spPr>
      </p:pic>
      <p:pic>
        <p:nvPicPr>
          <p:cNvPr id="2403" name="Resim 2402"/>
          <p:cNvPicPr>
            <a:picLocks noChangeAspect="1"/>
          </p:cNvPicPr>
          <p:nvPr/>
        </p:nvPicPr>
        <p:blipFill>
          <a:blip r:embed="rId12"/>
          <a:stretch>
            <a:fillRect/>
          </a:stretch>
        </p:blipFill>
        <p:spPr>
          <a:xfrm>
            <a:off x="8980542" y="2689845"/>
            <a:ext cx="3112972" cy="1481705"/>
          </a:xfrm>
          <a:prstGeom prst="rect">
            <a:avLst/>
          </a:prstGeom>
        </p:spPr>
      </p:pic>
      <p:sp>
        <p:nvSpPr>
          <p:cNvPr id="2404" name="Serbest Form 2403"/>
          <p:cNvSpPr/>
          <p:nvPr/>
        </p:nvSpPr>
        <p:spPr>
          <a:xfrm>
            <a:off x="7674955" y="980779"/>
            <a:ext cx="593831" cy="2976880"/>
          </a:xfrm>
          <a:custGeom>
            <a:avLst/>
            <a:gdLst>
              <a:gd name="connsiteX0" fmla="*/ 0 w 600002"/>
              <a:gd name="connsiteY0" fmla="*/ 0 h 2996931"/>
              <a:gd name="connsiteX1" fmla="*/ 274320 w 600002"/>
              <a:gd name="connsiteY1" fmla="*/ 294640 h 2996931"/>
              <a:gd name="connsiteX2" fmla="*/ 528320 w 600002"/>
              <a:gd name="connsiteY2" fmla="*/ 1087120 h 2996931"/>
              <a:gd name="connsiteX3" fmla="*/ 589280 w 600002"/>
              <a:gd name="connsiteY3" fmla="*/ 2062480 h 2996931"/>
              <a:gd name="connsiteX4" fmla="*/ 345440 w 600002"/>
              <a:gd name="connsiteY4" fmla="*/ 2865120 h 2996931"/>
              <a:gd name="connsiteX5" fmla="*/ 132080 w 600002"/>
              <a:gd name="connsiteY5" fmla="*/ 2987040 h 2996931"/>
              <a:gd name="connsiteX0" fmla="*/ 0 w 600002"/>
              <a:gd name="connsiteY0" fmla="*/ 0 h 2981383"/>
              <a:gd name="connsiteX1" fmla="*/ 274320 w 600002"/>
              <a:gd name="connsiteY1" fmla="*/ 294640 h 2981383"/>
              <a:gd name="connsiteX2" fmla="*/ 528320 w 600002"/>
              <a:gd name="connsiteY2" fmla="*/ 1087120 h 2981383"/>
              <a:gd name="connsiteX3" fmla="*/ 589280 w 600002"/>
              <a:gd name="connsiteY3" fmla="*/ 2062480 h 2981383"/>
              <a:gd name="connsiteX4" fmla="*/ 345440 w 600002"/>
              <a:gd name="connsiteY4" fmla="*/ 2865120 h 2981383"/>
              <a:gd name="connsiteX5" fmla="*/ 101600 w 600002"/>
              <a:gd name="connsiteY5" fmla="*/ 2966720 h 2981383"/>
              <a:gd name="connsiteX0" fmla="*/ 0 w 600002"/>
              <a:gd name="connsiteY0" fmla="*/ 0 h 2979159"/>
              <a:gd name="connsiteX1" fmla="*/ 274320 w 600002"/>
              <a:gd name="connsiteY1" fmla="*/ 294640 h 2979159"/>
              <a:gd name="connsiteX2" fmla="*/ 528320 w 600002"/>
              <a:gd name="connsiteY2" fmla="*/ 1087120 h 2979159"/>
              <a:gd name="connsiteX3" fmla="*/ 589280 w 600002"/>
              <a:gd name="connsiteY3" fmla="*/ 2062480 h 2979159"/>
              <a:gd name="connsiteX4" fmla="*/ 345440 w 600002"/>
              <a:gd name="connsiteY4" fmla="*/ 2865120 h 2979159"/>
              <a:gd name="connsiteX5" fmla="*/ 101600 w 600002"/>
              <a:gd name="connsiteY5" fmla="*/ 2966720 h 2979159"/>
              <a:gd name="connsiteX0" fmla="*/ 0 w 617480"/>
              <a:gd name="connsiteY0" fmla="*/ 0 h 2966720"/>
              <a:gd name="connsiteX1" fmla="*/ 274320 w 617480"/>
              <a:gd name="connsiteY1" fmla="*/ 294640 h 2966720"/>
              <a:gd name="connsiteX2" fmla="*/ 528320 w 617480"/>
              <a:gd name="connsiteY2" fmla="*/ 1087120 h 2966720"/>
              <a:gd name="connsiteX3" fmla="*/ 589280 w 617480"/>
              <a:gd name="connsiteY3" fmla="*/ 2062480 h 2966720"/>
              <a:gd name="connsiteX4" fmla="*/ 101600 w 617480"/>
              <a:gd name="connsiteY4" fmla="*/ 2966720 h 2966720"/>
              <a:gd name="connsiteX0" fmla="*/ 0 w 593831"/>
              <a:gd name="connsiteY0" fmla="*/ 0 h 2966720"/>
              <a:gd name="connsiteX1" fmla="*/ 274320 w 593831"/>
              <a:gd name="connsiteY1" fmla="*/ 294640 h 2966720"/>
              <a:gd name="connsiteX2" fmla="*/ 528320 w 593831"/>
              <a:gd name="connsiteY2" fmla="*/ 1087120 h 2966720"/>
              <a:gd name="connsiteX3" fmla="*/ 589280 w 593831"/>
              <a:gd name="connsiteY3" fmla="*/ 2062480 h 2966720"/>
              <a:gd name="connsiteX4" fmla="*/ 436880 w 593831"/>
              <a:gd name="connsiteY4" fmla="*/ 2722880 h 2966720"/>
              <a:gd name="connsiteX5" fmla="*/ 101600 w 593831"/>
              <a:gd name="connsiteY5" fmla="*/ 2966720 h 2966720"/>
              <a:gd name="connsiteX0" fmla="*/ 0 w 593831"/>
              <a:gd name="connsiteY0" fmla="*/ 0 h 2976880"/>
              <a:gd name="connsiteX1" fmla="*/ 274320 w 593831"/>
              <a:gd name="connsiteY1" fmla="*/ 294640 h 2976880"/>
              <a:gd name="connsiteX2" fmla="*/ 528320 w 593831"/>
              <a:gd name="connsiteY2" fmla="*/ 1087120 h 2976880"/>
              <a:gd name="connsiteX3" fmla="*/ 589280 w 593831"/>
              <a:gd name="connsiteY3" fmla="*/ 2062480 h 2976880"/>
              <a:gd name="connsiteX4" fmla="*/ 436880 w 593831"/>
              <a:gd name="connsiteY4" fmla="*/ 2722880 h 2976880"/>
              <a:gd name="connsiteX5" fmla="*/ 193040 w 593831"/>
              <a:gd name="connsiteY5" fmla="*/ 2976880 h 2976880"/>
              <a:gd name="connsiteX0" fmla="*/ 0 w 593831"/>
              <a:gd name="connsiteY0" fmla="*/ 0 h 2976880"/>
              <a:gd name="connsiteX1" fmla="*/ 274320 w 593831"/>
              <a:gd name="connsiteY1" fmla="*/ 294640 h 2976880"/>
              <a:gd name="connsiteX2" fmla="*/ 528320 w 593831"/>
              <a:gd name="connsiteY2" fmla="*/ 1087120 h 2976880"/>
              <a:gd name="connsiteX3" fmla="*/ 589280 w 593831"/>
              <a:gd name="connsiteY3" fmla="*/ 2062480 h 2976880"/>
              <a:gd name="connsiteX4" fmla="*/ 436880 w 593831"/>
              <a:gd name="connsiteY4" fmla="*/ 2722880 h 2976880"/>
              <a:gd name="connsiteX5" fmla="*/ 193040 w 593831"/>
              <a:gd name="connsiteY5" fmla="*/ 2976880 h 297688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93831" h="2976880">
                <a:moveTo>
                  <a:pt x="0" y="0"/>
                </a:moveTo>
                <a:cubicBezTo>
                  <a:pt x="93133" y="56726"/>
                  <a:pt x="186267" y="113453"/>
                  <a:pt x="274320" y="294640"/>
                </a:cubicBezTo>
                <a:cubicBezTo>
                  <a:pt x="362373" y="475827"/>
                  <a:pt x="475827" y="792480"/>
                  <a:pt x="528320" y="1087120"/>
                </a:cubicBezTo>
                <a:cubicBezTo>
                  <a:pt x="580813" y="1381760"/>
                  <a:pt x="604520" y="1789853"/>
                  <a:pt x="589280" y="2062480"/>
                </a:cubicBezTo>
                <a:cubicBezTo>
                  <a:pt x="574040" y="2335107"/>
                  <a:pt x="518160" y="2572173"/>
                  <a:pt x="436880" y="2722880"/>
                </a:cubicBezTo>
                <a:cubicBezTo>
                  <a:pt x="355600" y="2873587"/>
                  <a:pt x="284480" y="2941320"/>
                  <a:pt x="193040" y="2976880"/>
                </a:cubicBezTo>
              </a:path>
            </a:pathLst>
          </a:custGeom>
          <a:noFill/>
          <a:ln w="28575">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tr-TR"/>
          </a:p>
        </p:txBody>
      </p:sp>
      <p:sp>
        <p:nvSpPr>
          <p:cNvPr id="2405" name="Serbest Form 2404"/>
          <p:cNvSpPr/>
          <p:nvPr/>
        </p:nvSpPr>
        <p:spPr>
          <a:xfrm rot="16200000">
            <a:off x="10796793" y="3278180"/>
            <a:ext cx="1379600" cy="302839"/>
          </a:xfrm>
          <a:custGeom>
            <a:avLst/>
            <a:gdLst>
              <a:gd name="connsiteX0" fmla="*/ 0 w 1283970"/>
              <a:gd name="connsiteY0" fmla="*/ 0 h 102876"/>
              <a:gd name="connsiteX1" fmla="*/ 510540 w 1283970"/>
              <a:gd name="connsiteY1" fmla="*/ 102870 h 102876"/>
              <a:gd name="connsiteX2" fmla="*/ 1283970 w 1283970"/>
              <a:gd name="connsiteY2" fmla="*/ 3810 h 102876"/>
              <a:gd name="connsiteX0" fmla="*/ 0 w 1283970"/>
              <a:gd name="connsiteY0" fmla="*/ 0 h 114304"/>
              <a:gd name="connsiteX1" fmla="*/ 674370 w 1283970"/>
              <a:gd name="connsiteY1" fmla="*/ 114300 h 114304"/>
              <a:gd name="connsiteX2" fmla="*/ 1283970 w 1283970"/>
              <a:gd name="connsiteY2" fmla="*/ 3810 h 114304"/>
              <a:gd name="connsiteX0" fmla="*/ 0 w 1283970"/>
              <a:gd name="connsiteY0" fmla="*/ 0 h 114307"/>
              <a:gd name="connsiteX1" fmla="*/ 674370 w 1283970"/>
              <a:gd name="connsiteY1" fmla="*/ 114300 h 114307"/>
              <a:gd name="connsiteX2" fmla="*/ 1283970 w 1283970"/>
              <a:gd name="connsiteY2" fmla="*/ 3810 h 114307"/>
              <a:gd name="connsiteX0" fmla="*/ 0 w 1283970"/>
              <a:gd name="connsiteY0" fmla="*/ 0 h 114307"/>
              <a:gd name="connsiteX1" fmla="*/ 674370 w 1283970"/>
              <a:gd name="connsiteY1" fmla="*/ 114300 h 114307"/>
              <a:gd name="connsiteX2" fmla="*/ 1283970 w 1283970"/>
              <a:gd name="connsiteY2" fmla="*/ 3810 h 114307"/>
              <a:gd name="connsiteX0" fmla="*/ 0 w 1283970"/>
              <a:gd name="connsiteY0" fmla="*/ 0 h 125834"/>
              <a:gd name="connsiteX1" fmla="*/ 674370 w 1283970"/>
              <a:gd name="connsiteY1" fmla="*/ 125730 h 125834"/>
              <a:gd name="connsiteX2" fmla="*/ 1283970 w 1283970"/>
              <a:gd name="connsiteY2" fmla="*/ 15240 h 125834"/>
              <a:gd name="connsiteX0" fmla="*/ 0 w 1283970"/>
              <a:gd name="connsiteY0" fmla="*/ 0 h 125834"/>
              <a:gd name="connsiteX1" fmla="*/ 674370 w 1283970"/>
              <a:gd name="connsiteY1" fmla="*/ 125730 h 125834"/>
              <a:gd name="connsiteX2" fmla="*/ 1283970 w 1283970"/>
              <a:gd name="connsiteY2" fmla="*/ 15240 h 125834"/>
              <a:gd name="connsiteX0" fmla="*/ 0 w 1289685"/>
              <a:gd name="connsiteY0" fmla="*/ 1905 h 127637"/>
              <a:gd name="connsiteX1" fmla="*/ 674370 w 1289685"/>
              <a:gd name="connsiteY1" fmla="*/ 127635 h 127637"/>
              <a:gd name="connsiteX2" fmla="*/ 1289685 w 1289685"/>
              <a:gd name="connsiteY2" fmla="*/ 0 h 127637"/>
              <a:gd name="connsiteX0" fmla="*/ 0 w 1289685"/>
              <a:gd name="connsiteY0" fmla="*/ 1905 h 127637"/>
              <a:gd name="connsiteX1" fmla="*/ 674370 w 1289685"/>
              <a:gd name="connsiteY1" fmla="*/ 127635 h 127637"/>
              <a:gd name="connsiteX2" fmla="*/ 1289685 w 1289685"/>
              <a:gd name="connsiteY2" fmla="*/ 0 h 127637"/>
              <a:gd name="connsiteX0" fmla="*/ 0 w 1340063"/>
              <a:gd name="connsiteY0" fmla="*/ 25380 h 128432"/>
              <a:gd name="connsiteX1" fmla="*/ 724748 w 1340063"/>
              <a:gd name="connsiteY1" fmla="*/ 127635 h 128432"/>
              <a:gd name="connsiteX2" fmla="*/ 1340063 w 1340063"/>
              <a:gd name="connsiteY2" fmla="*/ 0 h 128432"/>
              <a:gd name="connsiteX0" fmla="*/ 0 w 1340063"/>
              <a:gd name="connsiteY0" fmla="*/ 25380 h 145659"/>
              <a:gd name="connsiteX1" fmla="*/ 562417 w 1340063"/>
              <a:gd name="connsiteY1" fmla="*/ 145244 h 145659"/>
              <a:gd name="connsiteX2" fmla="*/ 1340063 w 1340063"/>
              <a:gd name="connsiteY2" fmla="*/ 0 h 145659"/>
              <a:gd name="connsiteX0" fmla="*/ 0 w 1334466"/>
              <a:gd name="connsiteY0" fmla="*/ 5820 h 145259"/>
              <a:gd name="connsiteX1" fmla="*/ 556820 w 1334466"/>
              <a:gd name="connsiteY1" fmla="*/ 145244 h 145259"/>
              <a:gd name="connsiteX2" fmla="*/ 1334466 w 1334466"/>
              <a:gd name="connsiteY2" fmla="*/ 0 h 145259"/>
              <a:gd name="connsiteX0" fmla="*/ 0 w 1336332"/>
              <a:gd name="connsiteY0" fmla="*/ 23429 h 145585"/>
              <a:gd name="connsiteX1" fmla="*/ 558686 w 1336332"/>
              <a:gd name="connsiteY1" fmla="*/ 145244 h 145585"/>
              <a:gd name="connsiteX2" fmla="*/ 1336332 w 1336332"/>
              <a:gd name="connsiteY2" fmla="*/ 0 h 145585"/>
              <a:gd name="connsiteX0" fmla="*/ 0 w 1354990"/>
              <a:gd name="connsiteY0" fmla="*/ 35163 h 157666"/>
              <a:gd name="connsiteX1" fmla="*/ 558686 w 1354990"/>
              <a:gd name="connsiteY1" fmla="*/ 156978 h 157666"/>
              <a:gd name="connsiteX2" fmla="*/ 1354990 w 1354990"/>
              <a:gd name="connsiteY2" fmla="*/ -1 h 157666"/>
              <a:gd name="connsiteX0" fmla="*/ 0 w 1354990"/>
              <a:gd name="connsiteY0" fmla="*/ 35164 h 157666"/>
              <a:gd name="connsiteX1" fmla="*/ 558686 w 1354990"/>
              <a:gd name="connsiteY1" fmla="*/ 156979 h 157666"/>
              <a:gd name="connsiteX2" fmla="*/ 1354990 w 1354990"/>
              <a:gd name="connsiteY2" fmla="*/ 0 h 157666"/>
              <a:gd name="connsiteX0" fmla="*/ 0 w 1351258"/>
              <a:gd name="connsiteY0" fmla="*/ 0 h 157600"/>
              <a:gd name="connsiteX1" fmla="*/ 554954 w 1351258"/>
              <a:gd name="connsiteY1" fmla="*/ 157600 h 157600"/>
              <a:gd name="connsiteX2" fmla="*/ 1351258 w 1351258"/>
              <a:gd name="connsiteY2" fmla="*/ 621 h 157600"/>
              <a:gd name="connsiteX0" fmla="*/ 0 w 1351258"/>
              <a:gd name="connsiteY0" fmla="*/ 0 h 135447"/>
              <a:gd name="connsiteX1" fmla="*/ 719150 w 1351258"/>
              <a:gd name="connsiteY1" fmla="*/ 135447 h 135447"/>
              <a:gd name="connsiteX2" fmla="*/ 1351258 w 1351258"/>
              <a:gd name="connsiteY2" fmla="*/ 621 h 135447"/>
            </a:gdLst>
            <a:ahLst/>
            <a:cxnLst>
              <a:cxn ang="0">
                <a:pos x="connsiteX0" y="connsiteY0"/>
              </a:cxn>
              <a:cxn ang="0">
                <a:pos x="connsiteX1" y="connsiteY1"/>
              </a:cxn>
              <a:cxn ang="0">
                <a:pos x="connsiteX2" y="connsiteY2"/>
              </a:cxn>
            </a:cxnLst>
            <a:rect l="l" t="t" r="r" b="b"/>
            <a:pathLst>
              <a:path w="1351258" h="135447">
                <a:moveTo>
                  <a:pt x="0" y="0"/>
                </a:moveTo>
                <a:cubicBezTo>
                  <a:pt x="64452" y="96837"/>
                  <a:pt x="493940" y="135344"/>
                  <a:pt x="719150" y="135447"/>
                </a:cubicBezTo>
                <a:cubicBezTo>
                  <a:pt x="944360" y="135551"/>
                  <a:pt x="1312196" y="73328"/>
                  <a:pt x="1351258" y="621"/>
                </a:cubicBezTo>
              </a:path>
            </a:pathLst>
          </a:cu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tr-TR"/>
          </a:p>
        </p:txBody>
      </p:sp>
      <p:sp>
        <p:nvSpPr>
          <p:cNvPr id="2407" name="Serbest Form 2406"/>
          <p:cNvSpPr/>
          <p:nvPr/>
        </p:nvSpPr>
        <p:spPr>
          <a:xfrm rot="16200000">
            <a:off x="9186034" y="3217309"/>
            <a:ext cx="1388490" cy="380795"/>
          </a:xfrm>
          <a:custGeom>
            <a:avLst/>
            <a:gdLst>
              <a:gd name="connsiteX0" fmla="*/ 0 w 1283970"/>
              <a:gd name="connsiteY0" fmla="*/ 0 h 102876"/>
              <a:gd name="connsiteX1" fmla="*/ 510540 w 1283970"/>
              <a:gd name="connsiteY1" fmla="*/ 102870 h 102876"/>
              <a:gd name="connsiteX2" fmla="*/ 1283970 w 1283970"/>
              <a:gd name="connsiteY2" fmla="*/ 3810 h 102876"/>
              <a:gd name="connsiteX0" fmla="*/ 0 w 1283970"/>
              <a:gd name="connsiteY0" fmla="*/ 0 h 114304"/>
              <a:gd name="connsiteX1" fmla="*/ 674370 w 1283970"/>
              <a:gd name="connsiteY1" fmla="*/ 114300 h 114304"/>
              <a:gd name="connsiteX2" fmla="*/ 1283970 w 1283970"/>
              <a:gd name="connsiteY2" fmla="*/ 3810 h 114304"/>
              <a:gd name="connsiteX0" fmla="*/ 0 w 1283970"/>
              <a:gd name="connsiteY0" fmla="*/ 0 h 114307"/>
              <a:gd name="connsiteX1" fmla="*/ 674370 w 1283970"/>
              <a:gd name="connsiteY1" fmla="*/ 114300 h 114307"/>
              <a:gd name="connsiteX2" fmla="*/ 1283970 w 1283970"/>
              <a:gd name="connsiteY2" fmla="*/ 3810 h 114307"/>
              <a:gd name="connsiteX0" fmla="*/ 0 w 1283970"/>
              <a:gd name="connsiteY0" fmla="*/ 0 h 114307"/>
              <a:gd name="connsiteX1" fmla="*/ 674370 w 1283970"/>
              <a:gd name="connsiteY1" fmla="*/ 114300 h 114307"/>
              <a:gd name="connsiteX2" fmla="*/ 1283970 w 1283970"/>
              <a:gd name="connsiteY2" fmla="*/ 3810 h 114307"/>
              <a:gd name="connsiteX0" fmla="*/ 0 w 1283970"/>
              <a:gd name="connsiteY0" fmla="*/ 0 h 125834"/>
              <a:gd name="connsiteX1" fmla="*/ 674370 w 1283970"/>
              <a:gd name="connsiteY1" fmla="*/ 125730 h 125834"/>
              <a:gd name="connsiteX2" fmla="*/ 1283970 w 1283970"/>
              <a:gd name="connsiteY2" fmla="*/ 15240 h 125834"/>
              <a:gd name="connsiteX0" fmla="*/ 0 w 1283970"/>
              <a:gd name="connsiteY0" fmla="*/ 0 h 125834"/>
              <a:gd name="connsiteX1" fmla="*/ 674370 w 1283970"/>
              <a:gd name="connsiteY1" fmla="*/ 125730 h 125834"/>
              <a:gd name="connsiteX2" fmla="*/ 1283970 w 1283970"/>
              <a:gd name="connsiteY2" fmla="*/ 15240 h 125834"/>
              <a:gd name="connsiteX0" fmla="*/ 0 w 1289685"/>
              <a:gd name="connsiteY0" fmla="*/ 1905 h 127637"/>
              <a:gd name="connsiteX1" fmla="*/ 674370 w 1289685"/>
              <a:gd name="connsiteY1" fmla="*/ 127635 h 127637"/>
              <a:gd name="connsiteX2" fmla="*/ 1289685 w 1289685"/>
              <a:gd name="connsiteY2" fmla="*/ 0 h 127637"/>
              <a:gd name="connsiteX0" fmla="*/ 0 w 1289685"/>
              <a:gd name="connsiteY0" fmla="*/ 1905 h 127637"/>
              <a:gd name="connsiteX1" fmla="*/ 674370 w 1289685"/>
              <a:gd name="connsiteY1" fmla="*/ 127635 h 127637"/>
              <a:gd name="connsiteX2" fmla="*/ 1289685 w 1289685"/>
              <a:gd name="connsiteY2" fmla="*/ 0 h 127637"/>
              <a:gd name="connsiteX0" fmla="*/ 0 w 1340063"/>
              <a:gd name="connsiteY0" fmla="*/ 25380 h 128432"/>
              <a:gd name="connsiteX1" fmla="*/ 724748 w 1340063"/>
              <a:gd name="connsiteY1" fmla="*/ 127635 h 128432"/>
              <a:gd name="connsiteX2" fmla="*/ 1340063 w 1340063"/>
              <a:gd name="connsiteY2" fmla="*/ 0 h 128432"/>
              <a:gd name="connsiteX0" fmla="*/ 0 w 1340063"/>
              <a:gd name="connsiteY0" fmla="*/ 25380 h 145659"/>
              <a:gd name="connsiteX1" fmla="*/ 562417 w 1340063"/>
              <a:gd name="connsiteY1" fmla="*/ 145244 h 145659"/>
              <a:gd name="connsiteX2" fmla="*/ 1340063 w 1340063"/>
              <a:gd name="connsiteY2" fmla="*/ 0 h 145659"/>
              <a:gd name="connsiteX0" fmla="*/ 0 w 1334466"/>
              <a:gd name="connsiteY0" fmla="*/ 5820 h 145259"/>
              <a:gd name="connsiteX1" fmla="*/ 556820 w 1334466"/>
              <a:gd name="connsiteY1" fmla="*/ 145244 h 145259"/>
              <a:gd name="connsiteX2" fmla="*/ 1334466 w 1334466"/>
              <a:gd name="connsiteY2" fmla="*/ 0 h 145259"/>
              <a:gd name="connsiteX0" fmla="*/ 0 w 1336332"/>
              <a:gd name="connsiteY0" fmla="*/ 23429 h 145585"/>
              <a:gd name="connsiteX1" fmla="*/ 558686 w 1336332"/>
              <a:gd name="connsiteY1" fmla="*/ 145244 h 145585"/>
              <a:gd name="connsiteX2" fmla="*/ 1336332 w 1336332"/>
              <a:gd name="connsiteY2" fmla="*/ 0 h 145585"/>
              <a:gd name="connsiteX0" fmla="*/ 0 w 1354990"/>
              <a:gd name="connsiteY0" fmla="*/ 35163 h 157666"/>
              <a:gd name="connsiteX1" fmla="*/ 558686 w 1354990"/>
              <a:gd name="connsiteY1" fmla="*/ 156978 h 157666"/>
              <a:gd name="connsiteX2" fmla="*/ 1354990 w 1354990"/>
              <a:gd name="connsiteY2" fmla="*/ -1 h 157666"/>
              <a:gd name="connsiteX0" fmla="*/ 0 w 1354990"/>
              <a:gd name="connsiteY0" fmla="*/ 35164 h 157666"/>
              <a:gd name="connsiteX1" fmla="*/ 558686 w 1354990"/>
              <a:gd name="connsiteY1" fmla="*/ 156979 h 157666"/>
              <a:gd name="connsiteX2" fmla="*/ 1354990 w 1354990"/>
              <a:gd name="connsiteY2" fmla="*/ 0 h 157666"/>
              <a:gd name="connsiteX0" fmla="*/ 0 w 1342551"/>
              <a:gd name="connsiteY0" fmla="*/ 35164 h 157666"/>
              <a:gd name="connsiteX1" fmla="*/ 558686 w 1342551"/>
              <a:gd name="connsiteY1" fmla="*/ 156979 h 157666"/>
              <a:gd name="connsiteX2" fmla="*/ 1342551 w 1342551"/>
              <a:gd name="connsiteY2" fmla="*/ 0 h 157666"/>
              <a:gd name="connsiteX0" fmla="*/ 0 w 1359966"/>
              <a:gd name="connsiteY0" fmla="*/ 42989 h 158147"/>
              <a:gd name="connsiteX1" fmla="*/ 576101 w 1359966"/>
              <a:gd name="connsiteY1" fmla="*/ 156979 h 158147"/>
              <a:gd name="connsiteX2" fmla="*/ 1359966 w 1359966"/>
              <a:gd name="connsiteY2" fmla="*/ 0 h 158147"/>
              <a:gd name="connsiteX0" fmla="*/ 0 w 1359966"/>
              <a:gd name="connsiteY0" fmla="*/ 0 h 159019"/>
              <a:gd name="connsiteX1" fmla="*/ 576101 w 1359966"/>
              <a:gd name="connsiteY1" fmla="*/ 159018 h 159019"/>
              <a:gd name="connsiteX2" fmla="*/ 1359966 w 1359966"/>
              <a:gd name="connsiteY2" fmla="*/ 2039 h 159019"/>
              <a:gd name="connsiteX0" fmla="*/ 0 w 1359966"/>
              <a:gd name="connsiteY0" fmla="*/ 0 h 166523"/>
              <a:gd name="connsiteX1" fmla="*/ 736565 w 1359966"/>
              <a:gd name="connsiteY1" fmla="*/ 166523 h 166523"/>
              <a:gd name="connsiteX2" fmla="*/ 1359966 w 1359966"/>
              <a:gd name="connsiteY2" fmla="*/ 2039 h 166523"/>
              <a:gd name="connsiteX0" fmla="*/ 0 w 1359966"/>
              <a:gd name="connsiteY0" fmla="*/ 0 h 160520"/>
              <a:gd name="connsiteX1" fmla="*/ 613418 w 1359966"/>
              <a:gd name="connsiteY1" fmla="*/ 160519 h 160520"/>
              <a:gd name="connsiteX2" fmla="*/ 1359966 w 1359966"/>
              <a:gd name="connsiteY2" fmla="*/ 2039 h 160520"/>
              <a:gd name="connsiteX0" fmla="*/ 0 w 1359966"/>
              <a:gd name="connsiteY0" fmla="*/ 0 h 150013"/>
              <a:gd name="connsiteX1" fmla="*/ 605955 w 1359966"/>
              <a:gd name="connsiteY1" fmla="*/ 150012 h 150013"/>
              <a:gd name="connsiteX2" fmla="*/ 1359966 w 1359966"/>
              <a:gd name="connsiteY2" fmla="*/ 2039 h 150013"/>
            </a:gdLst>
            <a:ahLst/>
            <a:cxnLst>
              <a:cxn ang="0">
                <a:pos x="connsiteX0" y="connsiteY0"/>
              </a:cxn>
              <a:cxn ang="0">
                <a:pos x="connsiteX1" y="connsiteY1"/>
              </a:cxn>
              <a:cxn ang="0">
                <a:pos x="connsiteX2" y="connsiteY2"/>
              </a:cxn>
            </a:cxnLst>
            <a:rect l="l" t="t" r="r" b="b"/>
            <a:pathLst>
              <a:path w="1359966" h="150013">
                <a:moveTo>
                  <a:pt x="0" y="0"/>
                </a:moveTo>
                <a:cubicBezTo>
                  <a:pt x="64452" y="96837"/>
                  <a:pt x="379294" y="149672"/>
                  <a:pt x="605955" y="150012"/>
                </a:cubicBezTo>
                <a:cubicBezTo>
                  <a:pt x="832616" y="150352"/>
                  <a:pt x="1320904" y="74746"/>
                  <a:pt x="1359966" y="2039"/>
                </a:cubicBezTo>
              </a:path>
            </a:pathLst>
          </a:custGeom>
          <a:noFill/>
          <a:ln>
            <a:solidFill>
              <a:srgbClr val="00B05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tr-TR"/>
          </a:p>
        </p:txBody>
      </p:sp>
      <p:sp>
        <p:nvSpPr>
          <p:cNvPr id="2408" name="Serbest Form 2407"/>
          <p:cNvSpPr/>
          <p:nvPr/>
        </p:nvSpPr>
        <p:spPr>
          <a:xfrm>
            <a:off x="10892311" y="944526"/>
            <a:ext cx="299207" cy="1571625"/>
          </a:xfrm>
          <a:custGeom>
            <a:avLst/>
            <a:gdLst>
              <a:gd name="connsiteX0" fmla="*/ 0 w 292325"/>
              <a:gd name="connsiteY0" fmla="*/ 0 h 1565910"/>
              <a:gd name="connsiteX1" fmla="*/ 171450 w 292325"/>
              <a:gd name="connsiteY1" fmla="*/ 247650 h 1565910"/>
              <a:gd name="connsiteX2" fmla="*/ 278130 w 292325"/>
              <a:gd name="connsiteY2" fmla="*/ 712470 h 1565910"/>
              <a:gd name="connsiteX3" fmla="*/ 289560 w 292325"/>
              <a:gd name="connsiteY3" fmla="*/ 1047750 h 1565910"/>
              <a:gd name="connsiteX4" fmla="*/ 262890 w 292325"/>
              <a:gd name="connsiteY4" fmla="*/ 1333500 h 1565910"/>
              <a:gd name="connsiteX5" fmla="*/ 144780 w 292325"/>
              <a:gd name="connsiteY5" fmla="*/ 1565910 h 1565910"/>
              <a:gd name="connsiteX0" fmla="*/ 0 w 295063"/>
              <a:gd name="connsiteY0" fmla="*/ 0 h 1565910"/>
              <a:gd name="connsiteX1" fmla="*/ 171450 w 295063"/>
              <a:gd name="connsiteY1" fmla="*/ 247650 h 1565910"/>
              <a:gd name="connsiteX2" fmla="*/ 278130 w 295063"/>
              <a:gd name="connsiteY2" fmla="*/ 712470 h 1565910"/>
              <a:gd name="connsiteX3" fmla="*/ 293370 w 295063"/>
              <a:gd name="connsiteY3" fmla="*/ 1051560 h 1565910"/>
              <a:gd name="connsiteX4" fmla="*/ 262890 w 295063"/>
              <a:gd name="connsiteY4" fmla="*/ 1333500 h 1565910"/>
              <a:gd name="connsiteX5" fmla="*/ 144780 w 295063"/>
              <a:gd name="connsiteY5" fmla="*/ 1565910 h 1565910"/>
              <a:gd name="connsiteX0" fmla="*/ 0 w 293512"/>
              <a:gd name="connsiteY0" fmla="*/ 0 h 1565910"/>
              <a:gd name="connsiteX1" fmla="*/ 171450 w 293512"/>
              <a:gd name="connsiteY1" fmla="*/ 247650 h 1565910"/>
              <a:gd name="connsiteX2" fmla="*/ 278130 w 293512"/>
              <a:gd name="connsiteY2" fmla="*/ 712470 h 1565910"/>
              <a:gd name="connsiteX3" fmla="*/ 293370 w 293512"/>
              <a:gd name="connsiteY3" fmla="*/ 1051560 h 1565910"/>
              <a:gd name="connsiteX4" fmla="*/ 262890 w 293512"/>
              <a:gd name="connsiteY4" fmla="*/ 1333500 h 1565910"/>
              <a:gd name="connsiteX5" fmla="*/ 144780 w 293512"/>
              <a:gd name="connsiteY5" fmla="*/ 1565910 h 1565910"/>
              <a:gd name="connsiteX0" fmla="*/ 0 w 293589"/>
              <a:gd name="connsiteY0" fmla="*/ 0 h 1565910"/>
              <a:gd name="connsiteX1" fmla="*/ 171450 w 293589"/>
              <a:gd name="connsiteY1" fmla="*/ 247650 h 1565910"/>
              <a:gd name="connsiteX2" fmla="*/ 270510 w 293589"/>
              <a:gd name="connsiteY2" fmla="*/ 666750 h 1565910"/>
              <a:gd name="connsiteX3" fmla="*/ 293370 w 293589"/>
              <a:gd name="connsiteY3" fmla="*/ 1051560 h 1565910"/>
              <a:gd name="connsiteX4" fmla="*/ 262890 w 293589"/>
              <a:gd name="connsiteY4" fmla="*/ 1333500 h 1565910"/>
              <a:gd name="connsiteX5" fmla="*/ 144780 w 293589"/>
              <a:gd name="connsiteY5" fmla="*/ 1565910 h 1565910"/>
              <a:gd name="connsiteX0" fmla="*/ 0 w 299207"/>
              <a:gd name="connsiteY0" fmla="*/ 0 h 1565910"/>
              <a:gd name="connsiteX1" fmla="*/ 171450 w 299207"/>
              <a:gd name="connsiteY1" fmla="*/ 247650 h 1565910"/>
              <a:gd name="connsiteX2" fmla="*/ 270510 w 299207"/>
              <a:gd name="connsiteY2" fmla="*/ 666750 h 1565910"/>
              <a:gd name="connsiteX3" fmla="*/ 299085 w 299207"/>
              <a:gd name="connsiteY3" fmla="*/ 1053465 h 1565910"/>
              <a:gd name="connsiteX4" fmla="*/ 262890 w 299207"/>
              <a:gd name="connsiteY4" fmla="*/ 1333500 h 1565910"/>
              <a:gd name="connsiteX5" fmla="*/ 144780 w 299207"/>
              <a:gd name="connsiteY5" fmla="*/ 1565910 h 1565910"/>
              <a:gd name="connsiteX0" fmla="*/ 0 w 301573"/>
              <a:gd name="connsiteY0" fmla="*/ 0 h 1565910"/>
              <a:gd name="connsiteX1" fmla="*/ 171450 w 301573"/>
              <a:gd name="connsiteY1" fmla="*/ 247650 h 1565910"/>
              <a:gd name="connsiteX2" fmla="*/ 270510 w 301573"/>
              <a:gd name="connsiteY2" fmla="*/ 666750 h 1565910"/>
              <a:gd name="connsiteX3" fmla="*/ 299085 w 301573"/>
              <a:gd name="connsiteY3" fmla="*/ 1053465 h 1565910"/>
              <a:gd name="connsiteX4" fmla="*/ 262890 w 301573"/>
              <a:gd name="connsiteY4" fmla="*/ 1333500 h 1565910"/>
              <a:gd name="connsiteX5" fmla="*/ 144780 w 301573"/>
              <a:gd name="connsiteY5" fmla="*/ 1565910 h 1565910"/>
              <a:gd name="connsiteX0" fmla="*/ 0 w 299207"/>
              <a:gd name="connsiteY0" fmla="*/ 0 h 1565910"/>
              <a:gd name="connsiteX1" fmla="*/ 171450 w 299207"/>
              <a:gd name="connsiteY1" fmla="*/ 247650 h 1565910"/>
              <a:gd name="connsiteX2" fmla="*/ 270510 w 299207"/>
              <a:gd name="connsiteY2" fmla="*/ 666750 h 1565910"/>
              <a:gd name="connsiteX3" fmla="*/ 299085 w 299207"/>
              <a:gd name="connsiteY3" fmla="*/ 1053465 h 1565910"/>
              <a:gd name="connsiteX4" fmla="*/ 262890 w 299207"/>
              <a:gd name="connsiteY4" fmla="*/ 1337310 h 1565910"/>
              <a:gd name="connsiteX5" fmla="*/ 144780 w 299207"/>
              <a:gd name="connsiteY5" fmla="*/ 1565910 h 1565910"/>
              <a:gd name="connsiteX0" fmla="*/ 0 w 299207"/>
              <a:gd name="connsiteY0" fmla="*/ 0 h 1565910"/>
              <a:gd name="connsiteX1" fmla="*/ 171450 w 299207"/>
              <a:gd name="connsiteY1" fmla="*/ 247650 h 1565910"/>
              <a:gd name="connsiteX2" fmla="*/ 270510 w 299207"/>
              <a:gd name="connsiteY2" fmla="*/ 666750 h 1565910"/>
              <a:gd name="connsiteX3" fmla="*/ 299085 w 299207"/>
              <a:gd name="connsiteY3" fmla="*/ 1053465 h 1565910"/>
              <a:gd name="connsiteX4" fmla="*/ 262890 w 299207"/>
              <a:gd name="connsiteY4" fmla="*/ 1337310 h 1565910"/>
              <a:gd name="connsiteX5" fmla="*/ 144780 w 299207"/>
              <a:gd name="connsiteY5" fmla="*/ 1565910 h 1565910"/>
              <a:gd name="connsiteX0" fmla="*/ 0 w 299207"/>
              <a:gd name="connsiteY0" fmla="*/ 0 h 1565910"/>
              <a:gd name="connsiteX1" fmla="*/ 171450 w 299207"/>
              <a:gd name="connsiteY1" fmla="*/ 247650 h 1565910"/>
              <a:gd name="connsiteX2" fmla="*/ 270510 w 299207"/>
              <a:gd name="connsiteY2" fmla="*/ 666750 h 1565910"/>
              <a:gd name="connsiteX3" fmla="*/ 299085 w 299207"/>
              <a:gd name="connsiteY3" fmla="*/ 1053465 h 1565910"/>
              <a:gd name="connsiteX4" fmla="*/ 262890 w 299207"/>
              <a:gd name="connsiteY4" fmla="*/ 1337310 h 1565910"/>
              <a:gd name="connsiteX5" fmla="*/ 144780 w 299207"/>
              <a:gd name="connsiteY5" fmla="*/ 1565910 h 1565910"/>
              <a:gd name="connsiteX0" fmla="*/ 0 w 299207"/>
              <a:gd name="connsiteY0" fmla="*/ 0 h 1571625"/>
              <a:gd name="connsiteX1" fmla="*/ 171450 w 299207"/>
              <a:gd name="connsiteY1" fmla="*/ 247650 h 1571625"/>
              <a:gd name="connsiteX2" fmla="*/ 270510 w 299207"/>
              <a:gd name="connsiteY2" fmla="*/ 666750 h 1571625"/>
              <a:gd name="connsiteX3" fmla="*/ 299085 w 299207"/>
              <a:gd name="connsiteY3" fmla="*/ 1053465 h 1571625"/>
              <a:gd name="connsiteX4" fmla="*/ 262890 w 299207"/>
              <a:gd name="connsiteY4" fmla="*/ 1337310 h 1571625"/>
              <a:gd name="connsiteX5" fmla="*/ 148590 w 299207"/>
              <a:gd name="connsiteY5" fmla="*/ 1571625 h 15716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99207" h="1571625">
                <a:moveTo>
                  <a:pt x="0" y="0"/>
                </a:moveTo>
                <a:cubicBezTo>
                  <a:pt x="62547" y="64452"/>
                  <a:pt x="126365" y="136525"/>
                  <a:pt x="171450" y="247650"/>
                </a:cubicBezTo>
                <a:cubicBezTo>
                  <a:pt x="216535" y="358775"/>
                  <a:pt x="249238" y="532448"/>
                  <a:pt x="270510" y="666750"/>
                </a:cubicBezTo>
                <a:cubicBezTo>
                  <a:pt x="291782" y="801052"/>
                  <a:pt x="300355" y="941705"/>
                  <a:pt x="299085" y="1053465"/>
                </a:cubicBezTo>
                <a:cubicBezTo>
                  <a:pt x="297815" y="1165225"/>
                  <a:pt x="287972" y="1250950"/>
                  <a:pt x="262890" y="1337310"/>
                </a:cubicBezTo>
                <a:cubicBezTo>
                  <a:pt x="237808" y="1423670"/>
                  <a:pt x="195580" y="1498600"/>
                  <a:pt x="148590" y="1571625"/>
                </a:cubicBezTo>
              </a:path>
            </a:pathLst>
          </a:cu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tr-TR"/>
          </a:p>
        </p:txBody>
      </p:sp>
      <p:sp>
        <p:nvSpPr>
          <p:cNvPr id="2409" name="Serbest Form 2408"/>
          <p:cNvSpPr/>
          <p:nvPr/>
        </p:nvSpPr>
        <p:spPr>
          <a:xfrm>
            <a:off x="10549969" y="948336"/>
            <a:ext cx="490931" cy="1565910"/>
          </a:xfrm>
          <a:custGeom>
            <a:avLst/>
            <a:gdLst>
              <a:gd name="connsiteX0" fmla="*/ 336064 w 482749"/>
              <a:gd name="connsiteY0" fmla="*/ 0 h 1565910"/>
              <a:gd name="connsiteX1" fmla="*/ 44599 w 482749"/>
              <a:gd name="connsiteY1" fmla="*/ 441960 h 1565910"/>
              <a:gd name="connsiteX2" fmla="*/ 10309 w 482749"/>
              <a:gd name="connsiteY2" fmla="*/ 973455 h 1565910"/>
              <a:gd name="connsiteX3" fmla="*/ 137944 w 482749"/>
              <a:gd name="connsiteY3" fmla="*/ 1333500 h 1565910"/>
              <a:gd name="connsiteX4" fmla="*/ 482749 w 482749"/>
              <a:gd name="connsiteY4" fmla="*/ 1565910 h 1565910"/>
              <a:gd name="connsiteX0" fmla="*/ 331382 w 478067"/>
              <a:gd name="connsiteY0" fmla="*/ 0 h 1565910"/>
              <a:gd name="connsiteX1" fmla="*/ 194222 w 478067"/>
              <a:gd name="connsiteY1" fmla="*/ 129540 h 1565910"/>
              <a:gd name="connsiteX2" fmla="*/ 39917 w 478067"/>
              <a:gd name="connsiteY2" fmla="*/ 441960 h 1565910"/>
              <a:gd name="connsiteX3" fmla="*/ 5627 w 478067"/>
              <a:gd name="connsiteY3" fmla="*/ 973455 h 1565910"/>
              <a:gd name="connsiteX4" fmla="*/ 133262 w 478067"/>
              <a:gd name="connsiteY4" fmla="*/ 1333500 h 1565910"/>
              <a:gd name="connsiteX5" fmla="*/ 478067 w 478067"/>
              <a:gd name="connsiteY5" fmla="*/ 1565910 h 1565910"/>
              <a:gd name="connsiteX0" fmla="*/ 331382 w 478067"/>
              <a:gd name="connsiteY0" fmla="*/ 0 h 1565910"/>
              <a:gd name="connsiteX1" fmla="*/ 194222 w 478067"/>
              <a:gd name="connsiteY1" fmla="*/ 129540 h 1565910"/>
              <a:gd name="connsiteX2" fmla="*/ 39917 w 478067"/>
              <a:gd name="connsiteY2" fmla="*/ 441960 h 1565910"/>
              <a:gd name="connsiteX3" fmla="*/ 5627 w 478067"/>
              <a:gd name="connsiteY3" fmla="*/ 973455 h 1565910"/>
              <a:gd name="connsiteX4" fmla="*/ 133262 w 478067"/>
              <a:gd name="connsiteY4" fmla="*/ 1333500 h 1565910"/>
              <a:gd name="connsiteX5" fmla="*/ 478067 w 478067"/>
              <a:gd name="connsiteY5" fmla="*/ 1565910 h 1565910"/>
              <a:gd name="connsiteX0" fmla="*/ 319952 w 478067"/>
              <a:gd name="connsiteY0" fmla="*/ 0 h 1567815"/>
              <a:gd name="connsiteX1" fmla="*/ 194222 w 478067"/>
              <a:gd name="connsiteY1" fmla="*/ 131445 h 1567815"/>
              <a:gd name="connsiteX2" fmla="*/ 39917 w 478067"/>
              <a:gd name="connsiteY2" fmla="*/ 443865 h 1567815"/>
              <a:gd name="connsiteX3" fmla="*/ 5627 w 478067"/>
              <a:gd name="connsiteY3" fmla="*/ 975360 h 1567815"/>
              <a:gd name="connsiteX4" fmla="*/ 133262 w 478067"/>
              <a:gd name="connsiteY4" fmla="*/ 1335405 h 1567815"/>
              <a:gd name="connsiteX5" fmla="*/ 478067 w 478067"/>
              <a:gd name="connsiteY5" fmla="*/ 1567815 h 1567815"/>
              <a:gd name="connsiteX0" fmla="*/ 323762 w 478067"/>
              <a:gd name="connsiteY0" fmla="*/ 0 h 1565910"/>
              <a:gd name="connsiteX1" fmla="*/ 194222 w 478067"/>
              <a:gd name="connsiteY1" fmla="*/ 129540 h 1565910"/>
              <a:gd name="connsiteX2" fmla="*/ 39917 w 478067"/>
              <a:gd name="connsiteY2" fmla="*/ 441960 h 1565910"/>
              <a:gd name="connsiteX3" fmla="*/ 5627 w 478067"/>
              <a:gd name="connsiteY3" fmla="*/ 973455 h 1565910"/>
              <a:gd name="connsiteX4" fmla="*/ 133262 w 478067"/>
              <a:gd name="connsiteY4" fmla="*/ 1333500 h 1565910"/>
              <a:gd name="connsiteX5" fmla="*/ 478067 w 478067"/>
              <a:gd name="connsiteY5" fmla="*/ 1565910 h 1565910"/>
              <a:gd name="connsiteX0" fmla="*/ 323762 w 478067"/>
              <a:gd name="connsiteY0" fmla="*/ 0 h 1565910"/>
              <a:gd name="connsiteX1" fmla="*/ 194222 w 478067"/>
              <a:gd name="connsiteY1" fmla="*/ 129540 h 1565910"/>
              <a:gd name="connsiteX2" fmla="*/ 39917 w 478067"/>
              <a:gd name="connsiteY2" fmla="*/ 441960 h 1565910"/>
              <a:gd name="connsiteX3" fmla="*/ 5627 w 478067"/>
              <a:gd name="connsiteY3" fmla="*/ 973455 h 1565910"/>
              <a:gd name="connsiteX4" fmla="*/ 133262 w 478067"/>
              <a:gd name="connsiteY4" fmla="*/ 1333500 h 1565910"/>
              <a:gd name="connsiteX5" fmla="*/ 478067 w 478067"/>
              <a:gd name="connsiteY5" fmla="*/ 1565910 h 1565910"/>
              <a:gd name="connsiteX0" fmla="*/ 333625 w 487930"/>
              <a:gd name="connsiteY0" fmla="*/ 0 h 1565910"/>
              <a:gd name="connsiteX1" fmla="*/ 204085 w 487930"/>
              <a:gd name="connsiteY1" fmla="*/ 129540 h 1565910"/>
              <a:gd name="connsiteX2" fmla="*/ 49780 w 487930"/>
              <a:gd name="connsiteY2" fmla="*/ 441960 h 1565910"/>
              <a:gd name="connsiteX3" fmla="*/ 5965 w 487930"/>
              <a:gd name="connsiteY3" fmla="*/ 681990 h 1565910"/>
              <a:gd name="connsiteX4" fmla="*/ 15490 w 487930"/>
              <a:gd name="connsiteY4" fmla="*/ 973455 h 1565910"/>
              <a:gd name="connsiteX5" fmla="*/ 143125 w 487930"/>
              <a:gd name="connsiteY5" fmla="*/ 1333500 h 1565910"/>
              <a:gd name="connsiteX6" fmla="*/ 487930 w 487930"/>
              <a:gd name="connsiteY6" fmla="*/ 1565910 h 1565910"/>
              <a:gd name="connsiteX0" fmla="*/ 330285 w 484590"/>
              <a:gd name="connsiteY0" fmla="*/ 0 h 1565910"/>
              <a:gd name="connsiteX1" fmla="*/ 200745 w 484590"/>
              <a:gd name="connsiteY1" fmla="*/ 129540 h 1565910"/>
              <a:gd name="connsiteX2" fmla="*/ 46440 w 484590"/>
              <a:gd name="connsiteY2" fmla="*/ 441960 h 1565910"/>
              <a:gd name="connsiteX3" fmla="*/ 2625 w 484590"/>
              <a:gd name="connsiteY3" fmla="*/ 681990 h 1565910"/>
              <a:gd name="connsiteX4" fmla="*/ 12150 w 484590"/>
              <a:gd name="connsiteY4" fmla="*/ 973455 h 1565910"/>
              <a:gd name="connsiteX5" fmla="*/ 139785 w 484590"/>
              <a:gd name="connsiteY5" fmla="*/ 1333500 h 1565910"/>
              <a:gd name="connsiteX6" fmla="*/ 484590 w 484590"/>
              <a:gd name="connsiteY6" fmla="*/ 1565910 h 1565910"/>
              <a:gd name="connsiteX0" fmla="*/ 335917 w 490222"/>
              <a:gd name="connsiteY0" fmla="*/ 0 h 1565910"/>
              <a:gd name="connsiteX1" fmla="*/ 206377 w 490222"/>
              <a:gd name="connsiteY1" fmla="*/ 129540 h 1565910"/>
              <a:gd name="connsiteX2" fmla="*/ 52072 w 490222"/>
              <a:gd name="connsiteY2" fmla="*/ 441960 h 1565910"/>
              <a:gd name="connsiteX3" fmla="*/ 8257 w 490222"/>
              <a:gd name="connsiteY3" fmla="*/ 681990 h 1565910"/>
              <a:gd name="connsiteX4" fmla="*/ 17782 w 490222"/>
              <a:gd name="connsiteY4" fmla="*/ 973455 h 1565910"/>
              <a:gd name="connsiteX5" fmla="*/ 145417 w 490222"/>
              <a:gd name="connsiteY5" fmla="*/ 1333500 h 1565910"/>
              <a:gd name="connsiteX6" fmla="*/ 490222 w 490222"/>
              <a:gd name="connsiteY6" fmla="*/ 1565910 h 1565910"/>
              <a:gd name="connsiteX0" fmla="*/ 341285 w 495590"/>
              <a:gd name="connsiteY0" fmla="*/ 0 h 1565910"/>
              <a:gd name="connsiteX1" fmla="*/ 211745 w 495590"/>
              <a:gd name="connsiteY1" fmla="*/ 129540 h 1565910"/>
              <a:gd name="connsiteX2" fmla="*/ 57440 w 495590"/>
              <a:gd name="connsiteY2" fmla="*/ 441960 h 1565910"/>
              <a:gd name="connsiteX3" fmla="*/ 6005 w 495590"/>
              <a:gd name="connsiteY3" fmla="*/ 681990 h 1565910"/>
              <a:gd name="connsiteX4" fmla="*/ 23150 w 495590"/>
              <a:gd name="connsiteY4" fmla="*/ 973455 h 1565910"/>
              <a:gd name="connsiteX5" fmla="*/ 150785 w 495590"/>
              <a:gd name="connsiteY5" fmla="*/ 1333500 h 1565910"/>
              <a:gd name="connsiteX6" fmla="*/ 495590 w 495590"/>
              <a:gd name="connsiteY6" fmla="*/ 1565910 h 1565910"/>
              <a:gd name="connsiteX0" fmla="*/ 341285 w 495590"/>
              <a:gd name="connsiteY0" fmla="*/ 0 h 1565910"/>
              <a:gd name="connsiteX1" fmla="*/ 211745 w 495590"/>
              <a:gd name="connsiteY1" fmla="*/ 129540 h 1565910"/>
              <a:gd name="connsiteX2" fmla="*/ 57440 w 495590"/>
              <a:gd name="connsiteY2" fmla="*/ 441960 h 1565910"/>
              <a:gd name="connsiteX3" fmla="*/ 6005 w 495590"/>
              <a:gd name="connsiteY3" fmla="*/ 681990 h 1565910"/>
              <a:gd name="connsiteX4" fmla="*/ 23150 w 495590"/>
              <a:gd name="connsiteY4" fmla="*/ 973455 h 1565910"/>
              <a:gd name="connsiteX5" fmla="*/ 150785 w 495590"/>
              <a:gd name="connsiteY5" fmla="*/ 1333500 h 1565910"/>
              <a:gd name="connsiteX6" fmla="*/ 495590 w 495590"/>
              <a:gd name="connsiteY6" fmla="*/ 1565910 h 1565910"/>
              <a:gd name="connsiteX0" fmla="*/ 341285 w 495590"/>
              <a:gd name="connsiteY0" fmla="*/ 0 h 1565910"/>
              <a:gd name="connsiteX1" fmla="*/ 211745 w 495590"/>
              <a:gd name="connsiteY1" fmla="*/ 129540 h 1565910"/>
              <a:gd name="connsiteX2" fmla="*/ 57440 w 495590"/>
              <a:gd name="connsiteY2" fmla="*/ 441960 h 1565910"/>
              <a:gd name="connsiteX3" fmla="*/ 6005 w 495590"/>
              <a:gd name="connsiteY3" fmla="*/ 681990 h 1565910"/>
              <a:gd name="connsiteX4" fmla="*/ 23150 w 495590"/>
              <a:gd name="connsiteY4" fmla="*/ 973455 h 1565910"/>
              <a:gd name="connsiteX5" fmla="*/ 150785 w 495590"/>
              <a:gd name="connsiteY5" fmla="*/ 1333500 h 1565910"/>
              <a:gd name="connsiteX6" fmla="*/ 495590 w 495590"/>
              <a:gd name="connsiteY6" fmla="*/ 1565910 h 1565910"/>
              <a:gd name="connsiteX0" fmla="*/ 337061 w 491366"/>
              <a:gd name="connsiteY0" fmla="*/ 0 h 1565910"/>
              <a:gd name="connsiteX1" fmla="*/ 207521 w 491366"/>
              <a:gd name="connsiteY1" fmla="*/ 129540 h 1565910"/>
              <a:gd name="connsiteX2" fmla="*/ 53216 w 491366"/>
              <a:gd name="connsiteY2" fmla="*/ 441960 h 1565910"/>
              <a:gd name="connsiteX3" fmla="*/ 1781 w 491366"/>
              <a:gd name="connsiteY3" fmla="*/ 681990 h 1565910"/>
              <a:gd name="connsiteX4" fmla="*/ 18926 w 491366"/>
              <a:gd name="connsiteY4" fmla="*/ 973455 h 1565910"/>
              <a:gd name="connsiteX5" fmla="*/ 146561 w 491366"/>
              <a:gd name="connsiteY5" fmla="*/ 1333500 h 1565910"/>
              <a:gd name="connsiteX6" fmla="*/ 491366 w 491366"/>
              <a:gd name="connsiteY6" fmla="*/ 1565910 h 1565910"/>
              <a:gd name="connsiteX0" fmla="*/ 337061 w 491366"/>
              <a:gd name="connsiteY0" fmla="*/ 0 h 1565910"/>
              <a:gd name="connsiteX1" fmla="*/ 207521 w 491366"/>
              <a:gd name="connsiteY1" fmla="*/ 129540 h 1565910"/>
              <a:gd name="connsiteX2" fmla="*/ 53216 w 491366"/>
              <a:gd name="connsiteY2" fmla="*/ 441960 h 1565910"/>
              <a:gd name="connsiteX3" fmla="*/ 1781 w 491366"/>
              <a:gd name="connsiteY3" fmla="*/ 681990 h 1565910"/>
              <a:gd name="connsiteX4" fmla="*/ 18926 w 491366"/>
              <a:gd name="connsiteY4" fmla="*/ 988695 h 1565910"/>
              <a:gd name="connsiteX5" fmla="*/ 146561 w 491366"/>
              <a:gd name="connsiteY5" fmla="*/ 1333500 h 1565910"/>
              <a:gd name="connsiteX6" fmla="*/ 491366 w 491366"/>
              <a:gd name="connsiteY6" fmla="*/ 1565910 h 1565910"/>
              <a:gd name="connsiteX0" fmla="*/ 338130 w 492435"/>
              <a:gd name="connsiteY0" fmla="*/ 0 h 1565910"/>
              <a:gd name="connsiteX1" fmla="*/ 208590 w 492435"/>
              <a:gd name="connsiteY1" fmla="*/ 129540 h 1565910"/>
              <a:gd name="connsiteX2" fmla="*/ 54285 w 492435"/>
              <a:gd name="connsiteY2" fmla="*/ 441960 h 1565910"/>
              <a:gd name="connsiteX3" fmla="*/ 2850 w 492435"/>
              <a:gd name="connsiteY3" fmla="*/ 681990 h 1565910"/>
              <a:gd name="connsiteX4" fmla="*/ 19995 w 492435"/>
              <a:gd name="connsiteY4" fmla="*/ 988695 h 1565910"/>
              <a:gd name="connsiteX5" fmla="*/ 147630 w 492435"/>
              <a:gd name="connsiteY5" fmla="*/ 1333500 h 1565910"/>
              <a:gd name="connsiteX6" fmla="*/ 492435 w 492435"/>
              <a:gd name="connsiteY6" fmla="*/ 1565910 h 1565910"/>
              <a:gd name="connsiteX0" fmla="*/ 336626 w 490931"/>
              <a:gd name="connsiteY0" fmla="*/ 0 h 1565910"/>
              <a:gd name="connsiteX1" fmla="*/ 207086 w 490931"/>
              <a:gd name="connsiteY1" fmla="*/ 129540 h 1565910"/>
              <a:gd name="connsiteX2" fmla="*/ 52781 w 490931"/>
              <a:gd name="connsiteY2" fmla="*/ 441960 h 1565910"/>
              <a:gd name="connsiteX3" fmla="*/ 1346 w 490931"/>
              <a:gd name="connsiteY3" fmla="*/ 681990 h 1565910"/>
              <a:gd name="connsiteX4" fmla="*/ 18491 w 490931"/>
              <a:gd name="connsiteY4" fmla="*/ 988695 h 1565910"/>
              <a:gd name="connsiteX5" fmla="*/ 146126 w 490931"/>
              <a:gd name="connsiteY5" fmla="*/ 1333500 h 1565910"/>
              <a:gd name="connsiteX6" fmla="*/ 490931 w 490931"/>
              <a:gd name="connsiteY6" fmla="*/ 1565910 h 1565910"/>
              <a:gd name="connsiteX0" fmla="*/ 336626 w 490931"/>
              <a:gd name="connsiteY0" fmla="*/ 0 h 1565910"/>
              <a:gd name="connsiteX1" fmla="*/ 207086 w 490931"/>
              <a:gd name="connsiteY1" fmla="*/ 129540 h 1565910"/>
              <a:gd name="connsiteX2" fmla="*/ 52781 w 490931"/>
              <a:gd name="connsiteY2" fmla="*/ 441960 h 1565910"/>
              <a:gd name="connsiteX3" fmla="*/ 1346 w 490931"/>
              <a:gd name="connsiteY3" fmla="*/ 681990 h 1565910"/>
              <a:gd name="connsiteX4" fmla="*/ 18491 w 490931"/>
              <a:gd name="connsiteY4" fmla="*/ 988695 h 1565910"/>
              <a:gd name="connsiteX5" fmla="*/ 146126 w 490931"/>
              <a:gd name="connsiteY5" fmla="*/ 1333500 h 1565910"/>
              <a:gd name="connsiteX6" fmla="*/ 490931 w 490931"/>
              <a:gd name="connsiteY6" fmla="*/ 1565910 h 1565910"/>
              <a:gd name="connsiteX0" fmla="*/ 336626 w 490931"/>
              <a:gd name="connsiteY0" fmla="*/ 0 h 1565910"/>
              <a:gd name="connsiteX1" fmla="*/ 207086 w 490931"/>
              <a:gd name="connsiteY1" fmla="*/ 129540 h 1565910"/>
              <a:gd name="connsiteX2" fmla="*/ 52781 w 490931"/>
              <a:gd name="connsiteY2" fmla="*/ 441960 h 1565910"/>
              <a:gd name="connsiteX3" fmla="*/ 1346 w 490931"/>
              <a:gd name="connsiteY3" fmla="*/ 681990 h 1565910"/>
              <a:gd name="connsiteX4" fmla="*/ 18491 w 490931"/>
              <a:gd name="connsiteY4" fmla="*/ 988695 h 1565910"/>
              <a:gd name="connsiteX5" fmla="*/ 146126 w 490931"/>
              <a:gd name="connsiteY5" fmla="*/ 1333500 h 1565910"/>
              <a:gd name="connsiteX6" fmla="*/ 490931 w 490931"/>
              <a:gd name="connsiteY6" fmla="*/ 1565910 h 1565910"/>
              <a:gd name="connsiteX0" fmla="*/ 336626 w 490931"/>
              <a:gd name="connsiteY0" fmla="*/ 0 h 1565910"/>
              <a:gd name="connsiteX1" fmla="*/ 207086 w 490931"/>
              <a:gd name="connsiteY1" fmla="*/ 129540 h 1565910"/>
              <a:gd name="connsiteX2" fmla="*/ 52781 w 490931"/>
              <a:gd name="connsiteY2" fmla="*/ 441960 h 1565910"/>
              <a:gd name="connsiteX3" fmla="*/ 1346 w 490931"/>
              <a:gd name="connsiteY3" fmla="*/ 681990 h 1565910"/>
              <a:gd name="connsiteX4" fmla="*/ 18491 w 490931"/>
              <a:gd name="connsiteY4" fmla="*/ 988695 h 1565910"/>
              <a:gd name="connsiteX5" fmla="*/ 146126 w 490931"/>
              <a:gd name="connsiteY5" fmla="*/ 1333500 h 1565910"/>
              <a:gd name="connsiteX6" fmla="*/ 327102 w 490931"/>
              <a:gd name="connsiteY6" fmla="*/ 1503045 h 1565910"/>
              <a:gd name="connsiteX7" fmla="*/ 490931 w 490931"/>
              <a:gd name="connsiteY7" fmla="*/ 1565910 h 1565910"/>
              <a:gd name="connsiteX0" fmla="*/ 336626 w 490931"/>
              <a:gd name="connsiteY0" fmla="*/ 0 h 1565910"/>
              <a:gd name="connsiteX1" fmla="*/ 207086 w 490931"/>
              <a:gd name="connsiteY1" fmla="*/ 129540 h 1565910"/>
              <a:gd name="connsiteX2" fmla="*/ 52781 w 490931"/>
              <a:gd name="connsiteY2" fmla="*/ 441960 h 1565910"/>
              <a:gd name="connsiteX3" fmla="*/ 1346 w 490931"/>
              <a:gd name="connsiteY3" fmla="*/ 681990 h 1565910"/>
              <a:gd name="connsiteX4" fmla="*/ 18491 w 490931"/>
              <a:gd name="connsiteY4" fmla="*/ 988695 h 1565910"/>
              <a:gd name="connsiteX5" fmla="*/ 146126 w 490931"/>
              <a:gd name="connsiteY5" fmla="*/ 1333500 h 1565910"/>
              <a:gd name="connsiteX6" fmla="*/ 327102 w 490931"/>
              <a:gd name="connsiteY6" fmla="*/ 1503045 h 1565910"/>
              <a:gd name="connsiteX7" fmla="*/ 490931 w 490931"/>
              <a:gd name="connsiteY7" fmla="*/ 1565910 h 1565910"/>
              <a:gd name="connsiteX0" fmla="*/ 336626 w 490931"/>
              <a:gd name="connsiteY0" fmla="*/ 0 h 1565910"/>
              <a:gd name="connsiteX1" fmla="*/ 207086 w 490931"/>
              <a:gd name="connsiteY1" fmla="*/ 129540 h 1565910"/>
              <a:gd name="connsiteX2" fmla="*/ 71831 w 490931"/>
              <a:gd name="connsiteY2" fmla="*/ 381000 h 1565910"/>
              <a:gd name="connsiteX3" fmla="*/ 1346 w 490931"/>
              <a:gd name="connsiteY3" fmla="*/ 681990 h 1565910"/>
              <a:gd name="connsiteX4" fmla="*/ 18491 w 490931"/>
              <a:gd name="connsiteY4" fmla="*/ 988695 h 1565910"/>
              <a:gd name="connsiteX5" fmla="*/ 146126 w 490931"/>
              <a:gd name="connsiteY5" fmla="*/ 1333500 h 1565910"/>
              <a:gd name="connsiteX6" fmla="*/ 327102 w 490931"/>
              <a:gd name="connsiteY6" fmla="*/ 1503045 h 1565910"/>
              <a:gd name="connsiteX7" fmla="*/ 490931 w 490931"/>
              <a:gd name="connsiteY7" fmla="*/ 1565910 h 156591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490931" h="1565910">
                <a:moveTo>
                  <a:pt x="336626" y="0"/>
                </a:moveTo>
                <a:cubicBezTo>
                  <a:pt x="296621" y="25400"/>
                  <a:pt x="265188" y="61595"/>
                  <a:pt x="207086" y="129540"/>
                </a:cubicBezTo>
                <a:cubicBezTo>
                  <a:pt x="158509" y="203200"/>
                  <a:pt x="106121" y="288925"/>
                  <a:pt x="71831" y="381000"/>
                </a:cubicBezTo>
                <a:cubicBezTo>
                  <a:pt x="37541" y="473075"/>
                  <a:pt x="10871" y="593407"/>
                  <a:pt x="1346" y="681990"/>
                </a:cubicBezTo>
                <a:cubicBezTo>
                  <a:pt x="-559" y="774383"/>
                  <a:pt x="-3734" y="876300"/>
                  <a:pt x="18491" y="988695"/>
                </a:cubicBezTo>
                <a:cubicBezTo>
                  <a:pt x="40716" y="1101090"/>
                  <a:pt x="94691" y="1247775"/>
                  <a:pt x="146126" y="1333500"/>
                </a:cubicBezTo>
                <a:cubicBezTo>
                  <a:pt x="197561" y="1419225"/>
                  <a:pt x="269635" y="1464310"/>
                  <a:pt x="327102" y="1503045"/>
                </a:cubicBezTo>
                <a:cubicBezTo>
                  <a:pt x="397904" y="1537970"/>
                  <a:pt x="459816" y="1550035"/>
                  <a:pt x="490931" y="1565910"/>
                </a:cubicBezTo>
              </a:path>
            </a:pathLst>
          </a:custGeom>
          <a:noFill/>
          <a:ln>
            <a:solidFill>
              <a:srgbClr val="00B05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tr-TR"/>
          </a:p>
        </p:txBody>
      </p:sp>
      <p:sp>
        <p:nvSpPr>
          <p:cNvPr id="2410" name="Metin kutusu 2409"/>
          <p:cNvSpPr txBox="1"/>
          <p:nvPr/>
        </p:nvSpPr>
        <p:spPr>
          <a:xfrm>
            <a:off x="11290039" y="653450"/>
            <a:ext cx="969433" cy="646331"/>
          </a:xfrm>
          <a:prstGeom prst="rect">
            <a:avLst/>
          </a:prstGeom>
          <a:noFill/>
        </p:spPr>
        <p:txBody>
          <a:bodyPr wrap="none" rtlCol="0">
            <a:spAutoFit/>
          </a:bodyPr>
          <a:lstStyle/>
          <a:p>
            <a:r>
              <a:rPr lang="tr-TR" b="1" dirty="0" smtClean="0"/>
              <a:t>Doğu</a:t>
            </a:r>
          </a:p>
          <a:p>
            <a:r>
              <a:rPr lang="tr-TR" b="1" dirty="0" smtClean="0"/>
              <a:t>Yarıküre</a:t>
            </a:r>
            <a:endParaRPr lang="tr-TR" b="1" dirty="0"/>
          </a:p>
        </p:txBody>
      </p:sp>
      <p:sp>
        <p:nvSpPr>
          <p:cNvPr id="2411" name="Metin kutusu 2410"/>
          <p:cNvSpPr txBox="1"/>
          <p:nvPr/>
        </p:nvSpPr>
        <p:spPr>
          <a:xfrm>
            <a:off x="8625783" y="673439"/>
            <a:ext cx="969433" cy="646331"/>
          </a:xfrm>
          <a:prstGeom prst="rect">
            <a:avLst/>
          </a:prstGeom>
          <a:noFill/>
        </p:spPr>
        <p:txBody>
          <a:bodyPr wrap="none" rtlCol="0">
            <a:spAutoFit/>
          </a:bodyPr>
          <a:lstStyle/>
          <a:p>
            <a:r>
              <a:rPr lang="tr-TR" b="1" dirty="0" smtClean="0"/>
              <a:t>Batı</a:t>
            </a:r>
          </a:p>
          <a:p>
            <a:r>
              <a:rPr lang="tr-TR" b="1" dirty="0" smtClean="0"/>
              <a:t>Yarıküre</a:t>
            </a:r>
            <a:endParaRPr lang="tr-TR" b="1" dirty="0"/>
          </a:p>
        </p:txBody>
      </p:sp>
      <p:grpSp>
        <p:nvGrpSpPr>
          <p:cNvPr id="2413" name="Grup 2412"/>
          <p:cNvGrpSpPr/>
          <p:nvPr/>
        </p:nvGrpSpPr>
        <p:grpSpPr>
          <a:xfrm>
            <a:off x="7211020" y="3940806"/>
            <a:ext cx="2195769" cy="2759411"/>
            <a:chOff x="8995128" y="1677697"/>
            <a:chExt cx="2603974" cy="3709832"/>
          </a:xfrm>
        </p:grpSpPr>
        <p:pic>
          <p:nvPicPr>
            <p:cNvPr id="2414" name="Resim 2413"/>
            <p:cNvPicPr>
              <a:picLocks noChangeAspect="1"/>
            </p:cNvPicPr>
            <p:nvPr/>
          </p:nvPicPr>
          <p:blipFill>
            <a:blip r:embed="rId13" cstate="print">
              <a:extLst>
                <a:ext uri="{28A0092B-C50C-407E-A947-70E740481C1C}">
                  <a14:useLocalDpi xmlns:a14="http://schemas.microsoft.com/office/drawing/2010/main" val="0"/>
                </a:ext>
              </a:extLst>
            </a:blip>
            <a:stretch>
              <a:fillRect/>
            </a:stretch>
          </p:blipFill>
          <p:spPr>
            <a:xfrm>
              <a:off x="8995128" y="1677697"/>
              <a:ext cx="2450471" cy="3271555"/>
            </a:xfrm>
            <a:prstGeom prst="rect">
              <a:avLst/>
            </a:prstGeom>
          </p:spPr>
        </p:pic>
        <p:sp>
          <p:nvSpPr>
            <p:cNvPr id="2415" name="Dikdörtgen 2414"/>
            <p:cNvSpPr/>
            <p:nvPr/>
          </p:nvSpPr>
          <p:spPr>
            <a:xfrm>
              <a:off x="8995128" y="4977399"/>
              <a:ext cx="2603974" cy="410130"/>
            </a:xfrm>
            <a:prstGeom prst="rect">
              <a:avLst/>
            </a:prstGeom>
          </p:spPr>
          <p:txBody>
            <a:bodyPr wrap="square">
              <a:spAutoFit/>
            </a:bodyPr>
            <a:lstStyle/>
            <a:p>
              <a:r>
                <a:rPr lang="tr-TR" sz="1000" i="1" dirty="0">
                  <a:solidFill>
                    <a:srgbClr val="0070C0"/>
                  </a:solidFill>
                </a:rPr>
                <a:t>http://www.gezipartisi.com/londra-sokaklari-caddeleri/greenwich-baslangic-meridyeni/</a:t>
              </a:r>
            </a:p>
          </p:txBody>
        </p:sp>
      </p:grpSp>
      <p:pic>
        <p:nvPicPr>
          <p:cNvPr id="2" name="Resim 1"/>
          <p:cNvPicPr>
            <a:picLocks noChangeAspect="1"/>
          </p:cNvPicPr>
          <p:nvPr/>
        </p:nvPicPr>
        <p:blipFill>
          <a:blip r:embed="rId14" cstate="print">
            <a:extLst>
              <a:ext uri="{28A0092B-C50C-407E-A947-70E740481C1C}">
                <a14:useLocalDpi xmlns:a14="http://schemas.microsoft.com/office/drawing/2010/main" val="0"/>
              </a:ext>
            </a:extLst>
          </a:blip>
          <a:stretch>
            <a:fillRect/>
          </a:stretch>
        </p:blipFill>
        <p:spPr>
          <a:xfrm>
            <a:off x="6175386" y="3211553"/>
            <a:ext cx="5998168" cy="3641745"/>
          </a:xfrm>
          <a:prstGeom prst="rect">
            <a:avLst/>
          </a:prstGeom>
        </p:spPr>
      </p:pic>
      <p:cxnSp>
        <p:nvCxnSpPr>
          <p:cNvPr id="4" name="Düz Bağlayıcı 3"/>
          <p:cNvCxnSpPr/>
          <p:nvPr/>
        </p:nvCxnSpPr>
        <p:spPr>
          <a:xfrm>
            <a:off x="9174470" y="3591560"/>
            <a:ext cx="0" cy="2565016"/>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sp>
        <p:nvSpPr>
          <p:cNvPr id="7" name="Metin kutusu 6"/>
          <p:cNvSpPr txBox="1"/>
          <p:nvPr/>
        </p:nvSpPr>
        <p:spPr>
          <a:xfrm>
            <a:off x="10039705" y="4894214"/>
            <a:ext cx="1781314" cy="1569660"/>
          </a:xfrm>
          <a:prstGeom prst="rect">
            <a:avLst/>
          </a:prstGeom>
          <a:solidFill>
            <a:srgbClr val="00B0F0"/>
          </a:solidFill>
        </p:spPr>
        <p:txBody>
          <a:bodyPr wrap="square" numCol="2" rtlCol="0">
            <a:spAutoFit/>
          </a:bodyPr>
          <a:lstStyle/>
          <a:p>
            <a:r>
              <a:rPr lang="tr-TR" sz="1200" dirty="0" err="1" smtClean="0"/>
              <a:t>Greenwich</a:t>
            </a:r>
            <a:endParaRPr lang="tr-TR" sz="1200" dirty="0" smtClean="0"/>
          </a:p>
          <a:p>
            <a:r>
              <a:rPr lang="tr-TR" sz="1200" dirty="0" smtClean="0"/>
              <a:t>Washington</a:t>
            </a:r>
          </a:p>
          <a:p>
            <a:r>
              <a:rPr lang="tr-TR" sz="1200" dirty="0" smtClean="0"/>
              <a:t>Azor</a:t>
            </a:r>
          </a:p>
          <a:p>
            <a:r>
              <a:rPr lang="tr-TR" sz="1200" dirty="0" err="1" smtClean="0"/>
              <a:t>Ferro</a:t>
            </a:r>
            <a:endParaRPr lang="tr-TR" sz="1200" dirty="0" smtClean="0"/>
          </a:p>
          <a:p>
            <a:r>
              <a:rPr lang="tr-TR" sz="1200" dirty="0" smtClean="0"/>
              <a:t>Paris</a:t>
            </a:r>
          </a:p>
          <a:p>
            <a:r>
              <a:rPr lang="tr-TR" sz="1200" dirty="0" smtClean="0"/>
              <a:t>Moskova</a:t>
            </a:r>
          </a:p>
          <a:p>
            <a:r>
              <a:rPr lang="tr-TR" sz="1200" dirty="0" smtClean="0"/>
              <a:t>İstanbul</a:t>
            </a:r>
          </a:p>
          <a:p>
            <a:r>
              <a:rPr lang="tr-TR" sz="1200" dirty="0" smtClean="0"/>
              <a:t>Jakarta</a:t>
            </a:r>
          </a:p>
          <a:p>
            <a:r>
              <a:rPr lang="tr-TR" sz="1200" dirty="0" smtClean="0"/>
              <a:t>Bern</a:t>
            </a:r>
          </a:p>
          <a:p>
            <a:r>
              <a:rPr lang="tr-TR" sz="1200" dirty="0" smtClean="0"/>
              <a:t>Bogota</a:t>
            </a:r>
          </a:p>
          <a:p>
            <a:r>
              <a:rPr lang="tr-TR" sz="1200" dirty="0" err="1" smtClean="0"/>
              <a:t>Brussel</a:t>
            </a:r>
            <a:endParaRPr lang="tr-TR" sz="1200" dirty="0" smtClean="0"/>
          </a:p>
          <a:p>
            <a:r>
              <a:rPr lang="tr-TR" sz="1200" dirty="0" smtClean="0"/>
              <a:t>Madrid</a:t>
            </a:r>
          </a:p>
          <a:p>
            <a:r>
              <a:rPr lang="tr-TR" sz="1200" dirty="0" smtClean="0"/>
              <a:t>Oslo</a:t>
            </a:r>
          </a:p>
          <a:p>
            <a:r>
              <a:rPr lang="tr-TR" sz="1200" dirty="0" smtClean="0"/>
              <a:t>Roma</a:t>
            </a:r>
          </a:p>
          <a:p>
            <a:r>
              <a:rPr lang="tr-TR" sz="1200" dirty="0" smtClean="0"/>
              <a:t>Stockholm</a:t>
            </a:r>
          </a:p>
          <a:p>
            <a:r>
              <a:rPr lang="tr-TR" sz="1200" dirty="0" smtClean="0"/>
              <a:t>Lizbon</a:t>
            </a:r>
          </a:p>
        </p:txBody>
      </p:sp>
      <p:sp>
        <p:nvSpPr>
          <p:cNvPr id="8" name="Serbest Form 7"/>
          <p:cNvSpPr/>
          <p:nvPr/>
        </p:nvSpPr>
        <p:spPr>
          <a:xfrm>
            <a:off x="8039386" y="3581554"/>
            <a:ext cx="1150333" cy="2572526"/>
          </a:xfrm>
          <a:custGeom>
            <a:avLst/>
            <a:gdLst>
              <a:gd name="connsiteX0" fmla="*/ 1132340 w 1152660"/>
              <a:gd name="connsiteY0" fmla="*/ 0 h 2565400"/>
              <a:gd name="connsiteX1" fmla="*/ 695460 w 1152660"/>
              <a:gd name="connsiteY1" fmla="*/ 96520 h 2565400"/>
              <a:gd name="connsiteX2" fmla="*/ 309380 w 1152660"/>
              <a:gd name="connsiteY2" fmla="*/ 416560 h 2565400"/>
              <a:gd name="connsiteX3" fmla="*/ 55380 w 1152660"/>
              <a:gd name="connsiteY3" fmla="*/ 929640 h 2565400"/>
              <a:gd name="connsiteX4" fmla="*/ 4580 w 1152660"/>
              <a:gd name="connsiteY4" fmla="*/ 1391920 h 2565400"/>
              <a:gd name="connsiteX5" fmla="*/ 131580 w 1152660"/>
              <a:gd name="connsiteY5" fmla="*/ 1844040 h 2565400"/>
              <a:gd name="connsiteX6" fmla="*/ 421140 w 1152660"/>
              <a:gd name="connsiteY6" fmla="*/ 2260600 h 2565400"/>
              <a:gd name="connsiteX7" fmla="*/ 720860 w 1152660"/>
              <a:gd name="connsiteY7" fmla="*/ 2443480 h 2565400"/>
              <a:gd name="connsiteX8" fmla="*/ 1015500 w 1152660"/>
              <a:gd name="connsiteY8" fmla="*/ 2529840 h 2565400"/>
              <a:gd name="connsiteX9" fmla="*/ 1152660 w 1152660"/>
              <a:gd name="connsiteY9" fmla="*/ 2565400 h 2565400"/>
              <a:gd name="connsiteX0" fmla="*/ 1132340 w 1152660"/>
              <a:gd name="connsiteY0" fmla="*/ 0 h 2565400"/>
              <a:gd name="connsiteX1" fmla="*/ 695460 w 1152660"/>
              <a:gd name="connsiteY1" fmla="*/ 96520 h 2565400"/>
              <a:gd name="connsiteX2" fmla="*/ 309380 w 1152660"/>
              <a:gd name="connsiteY2" fmla="*/ 416560 h 2565400"/>
              <a:gd name="connsiteX3" fmla="*/ 55380 w 1152660"/>
              <a:gd name="connsiteY3" fmla="*/ 929640 h 2565400"/>
              <a:gd name="connsiteX4" fmla="*/ 4580 w 1152660"/>
              <a:gd name="connsiteY4" fmla="*/ 1391920 h 2565400"/>
              <a:gd name="connsiteX5" fmla="*/ 131580 w 1152660"/>
              <a:gd name="connsiteY5" fmla="*/ 1844040 h 2565400"/>
              <a:gd name="connsiteX6" fmla="*/ 421140 w 1152660"/>
              <a:gd name="connsiteY6" fmla="*/ 2260600 h 2565400"/>
              <a:gd name="connsiteX7" fmla="*/ 720860 w 1152660"/>
              <a:gd name="connsiteY7" fmla="*/ 2443480 h 2565400"/>
              <a:gd name="connsiteX8" fmla="*/ 1152660 w 1152660"/>
              <a:gd name="connsiteY8" fmla="*/ 2565400 h 2565400"/>
              <a:gd name="connsiteX0" fmla="*/ 1132340 w 1152660"/>
              <a:gd name="connsiteY0" fmla="*/ 0 h 2565400"/>
              <a:gd name="connsiteX1" fmla="*/ 695460 w 1152660"/>
              <a:gd name="connsiteY1" fmla="*/ 96520 h 2565400"/>
              <a:gd name="connsiteX2" fmla="*/ 309380 w 1152660"/>
              <a:gd name="connsiteY2" fmla="*/ 416560 h 2565400"/>
              <a:gd name="connsiteX3" fmla="*/ 55380 w 1152660"/>
              <a:gd name="connsiteY3" fmla="*/ 929640 h 2565400"/>
              <a:gd name="connsiteX4" fmla="*/ 4580 w 1152660"/>
              <a:gd name="connsiteY4" fmla="*/ 1391920 h 2565400"/>
              <a:gd name="connsiteX5" fmla="*/ 131580 w 1152660"/>
              <a:gd name="connsiteY5" fmla="*/ 1844040 h 2565400"/>
              <a:gd name="connsiteX6" fmla="*/ 421140 w 1152660"/>
              <a:gd name="connsiteY6" fmla="*/ 2260600 h 2565400"/>
              <a:gd name="connsiteX7" fmla="*/ 1152660 w 1152660"/>
              <a:gd name="connsiteY7" fmla="*/ 2565400 h 2565400"/>
              <a:gd name="connsiteX0" fmla="*/ 1132340 w 1152660"/>
              <a:gd name="connsiteY0" fmla="*/ 0 h 2566804"/>
              <a:gd name="connsiteX1" fmla="*/ 695460 w 1152660"/>
              <a:gd name="connsiteY1" fmla="*/ 96520 h 2566804"/>
              <a:gd name="connsiteX2" fmla="*/ 309380 w 1152660"/>
              <a:gd name="connsiteY2" fmla="*/ 416560 h 2566804"/>
              <a:gd name="connsiteX3" fmla="*/ 55380 w 1152660"/>
              <a:gd name="connsiteY3" fmla="*/ 929640 h 2566804"/>
              <a:gd name="connsiteX4" fmla="*/ 4580 w 1152660"/>
              <a:gd name="connsiteY4" fmla="*/ 1391920 h 2566804"/>
              <a:gd name="connsiteX5" fmla="*/ 131580 w 1152660"/>
              <a:gd name="connsiteY5" fmla="*/ 1844040 h 2566804"/>
              <a:gd name="connsiteX6" fmla="*/ 421140 w 1152660"/>
              <a:gd name="connsiteY6" fmla="*/ 2260600 h 2566804"/>
              <a:gd name="connsiteX7" fmla="*/ 1152660 w 1152660"/>
              <a:gd name="connsiteY7" fmla="*/ 2565400 h 2566804"/>
              <a:gd name="connsiteX0" fmla="*/ 1153272 w 1173592"/>
              <a:gd name="connsiteY0" fmla="*/ 0 h 2566804"/>
              <a:gd name="connsiteX1" fmla="*/ 716392 w 1173592"/>
              <a:gd name="connsiteY1" fmla="*/ 96520 h 2566804"/>
              <a:gd name="connsiteX2" fmla="*/ 330312 w 1173592"/>
              <a:gd name="connsiteY2" fmla="*/ 416560 h 2566804"/>
              <a:gd name="connsiteX3" fmla="*/ 76312 w 1173592"/>
              <a:gd name="connsiteY3" fmla="*/ 929640 h 2566804"/>
              <a:gd name="connsiteX4" fmla="*/ 25512 w 1173592"/>
              <a:gd name="connsiteY4" fmla="*/ 1391920 h 2566804"/>
              <a:gd name="connsiteX5" fmla="*/ 442072 w 1173592"/>
              <a:gd name="connsiteY5" fmla="*/ 2260600 h 2566804"/>
              <a:gd name="connsiteX6" fmla="*/ 1173592 w 1173592"/>
              <a:gd name="connsiteY6" fmla="*/ 2565400 h 2566804"/>
              <a:gd name="connsiteX0" fmla="*/ 1153272 w 1173592"/>
              <a:gd name="connsiteY0" fmla="*/ 0 h 2567599"/>
              <a:gd name="connsiteX1" fmla="*/ 716392 w 1173592"/>
              <a:gd name="connsiteY1" fmla="*/ 96520 h 2567599"/>
              <a:gd name="connsiteX2" fmla="*/ 330312 w 1173592"/>
              <a:gd name="connsiteY2" fmla="*/ 416560 h 2567599"/>
              <a:gd name="connsiteX3" fmla="*/ 76312 w 1173592"/>
              <a:gd name="connsiteY3" fmla="*/ 929640 h 2567599"/>
              <a:gd name="connsiteX4" fmla="*/ 25512 w 1173592"/>
              <a:gd name="connsiteY4" fmla="*/ 1391920 h 2567599"/>
              <a:gd name="connsiteX5" fmla="*/ 442072 w 1173592"/>
              <a:gd name="connsiteY5" fmla="*/ 2260600 h 2567599"/>
              <a:gd name="connsiteX6" fmla="*/ 1173592 w 1173592"/>
              <a:gd name="connsiteY6" fmla="*/ 2565400 h 2567599"/>
              <a:gd name="connsiteX0" fmla="*/ 1136633 w 1156953"/>
              <a:gd name="connsiteY0" fmla="*/ 0 h 2567599"/>
              <a:gd name="connsiteX1" fmla="*/ 699753 w 1156953"/>
              <a:gd name="connsiteY1" fmla="*/ 96520 h 2567599"/>
              <a:gd name="connsiteX2" fmla="*/ 313673 w 1156953"/>
              <a:gd name="connsiteY2" fmla="*/ 416560 h 2567599"/>
              <a:gd name="connsiteX3" fmla="*/ 59673 w 1156953"/>
              <a:gd name="connsiteY3" fmla="*/ 929640 h 2567599"/>
              <a:gd name="connsiteX4" fmla="*/ 8873 w 1156953"/>
              <a:gd name="connsiteY4" fmla="*/ 1391920 h 2567599"/>
              <a:gd name="connsiteX5" fmla="*/ 425433 w 1156953"/>
              <a:gd name="connsiteY5" fmla="*/ 2260600 h 2567599"/>
              <a:gd name="connsiteX6" fmla="*/ 1156953 w 1156953"/>
              <a:gd name="connsiteY6" fmla="*/ 2565400 h 2567599"/>
              <a:gd name="connsiteX0" fmla="*/ 1128068 w 1148388"/>
              <a:gd name="connsiteY0" fmla="*/ 0 h 2567599"/>
              <a:gd name="connsiteX1" fmla="*/ 691188 w 1148388"/>
              <a:gd name="connsiteY1" fmla="*/ 96520 h 2567599"/>
              <a:gd name="connsiteX2" fmla="*/ 305108 w 1148388"/>
              <a:gd name="connsiteY2" fmla="*/ 416560 h 2567599"/>
              <a:gd name="connsiteX3" fmla="*/ 51108 w 1148388"/>
              <a:gd name="connsiteY3" fmla="*/ 929640 h 2567599"/>
              <a:gd name="connsiteX4" fmla="*/ 308 w 1148388"/>
              <a:gd name="connsiteY4" fmla="*/ 1391920 h 2567599"/>
              <a:gd name="connsiteX5" fmla="*/ 416868 w 1148388"/>
              <a:gd name="connsiteY5" fmla="*/ 2260600 h 2567599"/>
              <a:gd name="connsiteX6" fmla="*/ 1148388 w 1148388"/>
              <a:gd name="connsiteY6" fmla="*/ 2565400 h 2567599"/>
              <a:gd name="connsiteX0" fmla="*/ 1128929 w 1149249"/>
              <a:gd name="connsiteY0" fmla="*/ 0 h 2567599"/>
              <a:gd name="connsiteX1" fmla="*/ 692049 w 1149249"/>
              <a:gd name="connsiteY1" fmla="*/ 96520 h 2567599"/>
              <a:gd name="connsiteX2" fmla="*/ 305969 w 1149249"/>
              <a:gd name="connsiteY2" fmla="*/ 416560 h 2567599"/>
              <a:gd name="connsiteX3" fmla="*/ 1169 w 1149249"/>
              <a:gd name="connsiteY3" fmla="*/ 1391920 h 2567599"/>
              <a:gd name="connsiteX4" fmla="*/ 417729 w 1149249"/>
              <a:gd name="connsiteY4" fmla="*/ 2260600 h 2567599"/>
              <a:gd name="connsiteX5" fmla="*/ 1149249 w 1149249"/>
              <a:gd name="connsiteY5" fmla="*/ 2565400 h 2567599"/>
              <a:gd name="connsiteX0" fmla="*/ 1128929 w 1149249"/>
              <a:gd name="connsiteY0" fmla="*/ 0 h 2567599"/>
              <a:gd name="connsiteX1" fmla="*/ 305969 w 1149249"/>
              <a:gd name="connsiteY1" fmla="*/ 416560 h 2567599"/>
              <a:gd name="connsiteX2" fmla="*/ 1169 w 1149249"/>
              <a:gd name="connsiteY2" fmla="*/ 1391920 h 2567599"/>
              <a:gd name="connsiteX3" fmla="*/ 417729 w 1149249"/>
              <a:gd name="connsiteY3" fmla="*/ 2260600 h 2567599"/>
              <a:gd name="connsiteX4" fmla="*/ 1149249 w 1149249"/>
              <a:gd name="connsiteY4" fmla="*/ 2565400 h 2567599"/>
              <a:gd name="connsiteX0" fmla="*/ 1128994 w 1149314"/>
              <a:gd name="connsiteY0" fmla="*/ 0 h 2567599"/>
              <a:gd name="connsiteX1" fmla="*/ 306034 w 1149314"/>
              <a:gd name="connsiteY1" fmla="*/ 416560 h 2567599"/>
              <a:gd name="connsiteX2" fmla="*/ 1234 w 1149314"/>
              <a:gd name="connsiteY2" fmla="*/ 1391920 h 2567599"/>
              <a:gd name="connsiteX3" fmla="*/ 417794 w 1149314"/>
              <a:gd name="connsiteY3" fmla="*/ 2260600 h 2567599"/>
              <a:gd name="connsiteX4" fmla="*/ 1149314 w 1149314"/>
              <a:gd name="connsiteY4" fmla="*/ 2565400 h 2567599"/>
              <a:gd name="connsiteX0" fmla="*/ 1132951 w 1153271"/>
              <a:gd name="connsiteY0" fmla="*/ 0 h 2567599"/>
              <a:gd name="connsiteX1" fmla="*/ 226171 w 1153271"/>
              <a:gd name="connsiteY1" fmla="*/ 584200 h 2567599"/>
              <a:gd name="connsiteX2" fmla="*/ 5191 w 1153271"/>
              <a:gd name="connsiteY2" fmla="*/ 1391920 h 2567599"/>
              <a:gd name="connsiteX3" fmla="*/ 421751 w 1153271"/>
              <a:gd name="connsiteY3" fmla="*/ 2260600 h 2567599"/>
              <a:gd name="connsiteX4" fmla="*/ 1153271 w 1153271"/>
              <a:gd name="connsiteY4" fmla="*/ 2565400 h 2567599"/>
              <a:gd name="connsiteX0" fmla="*/ 1135285 w 1155605"/>
              <a:gd name="connsiteY0" fmla="*/ 0 h 2567599"/>
              <a:gd name="connsiteX1" fmla="*/ 228505 w 1155605"/>
              <a:gd name="connsiteY1" fmla="*/ 584200 h 2567599"/>
              <a:gd name="connsiteX2" fmla="*/ 7525 w 1155605"/>
              <a:gd name="connsiteY2" fmla="*/ 1391920 h 2567599"/>
              <a:gd name="connsiteX3" fmla="*/ 424085 w 1155605"/>
              <a:gd name="connsiteY3" fmla="*/ 2260600 h 2567599"/>
              <a:gd name="connsiteX4" fmla="*/ 1155605 w 1155605"/>
              <a:gd name="connsiteY4" fmla="*/ 2565400 h 2567599"/>
              <a:gd name="connsiteX0" fmla="*/ 1128905 w 1149225"/>
              <a:gd name="connsiteY0" fmla="*/ 0 h 2567599"/>
              <a:gd name="connsiteX1" fmla="*/ 321185 w 1149225"/>
              <a:gd name="connsiteY1" fmla="*/ 416560 h 2567599"/>
              <a:gd name="connsiteX2" fmla="*/ 1145 w 1149225"/>
              <a:gd name="connsiteY2" fmla="*/ 1391920 h 2567599"/>
              <a:gd name="connsiteX3" fmla="*/ 417705 w 1149225"/>
              <a:gd name="connsiteY3" fmla="*/ 2260600 h 2567599"/>
              <a:gd name="connsiteX4" fmla="*/ 1149225 w 1149225"/>
              <a:gd name="connsiteY4" fmla="*/ 2565400 h 2567599"/>
              <a:gd name="connsiteX0" fmla="*/ 1128905 w 1149225"/>
              <a:gd name="connsiteY0" fmla="*/ 5680 h 2573279"/>
              <a:gd name="connsiteX1" fmla="*/ 321185 w 1149225"/>
              <a:gd name="connsiteY1" fmla="*/ 422240 h 2573279"/>
              <a:gd name="connsiteX2" fmla="*/ 1145 w 1149225"/>
              <a:gd name="connsiteY2" fmla="*/ 1397600 h 2573279"/>
              <a:gd name="connsiteX3" fmla="*/ 417705 w 1149225"/>
              <a:gd name="connsiteY3" fmla="*/ 2266280 h 2573279"/>
              <a:gd name="connsiteX4" fmla="*/ 1149225 w 1149225"/>
              <a:gd name="connsiteY4" fmla="*/ 2571080 h 2573279"/>
              <a:gd name="connsiteX0" fmla="*/ 1130013 w 1150333"/>
              <a:gd name="connsiteY0" fmla="*/ 4927 h 2572526"/>
              <a:gd name="connsiteX1" fmla="*/ 291813 w 1150333"/>
              <a:gd name="connsiteY1" fmla="*/ 459587 h 2572526"/>
              <a:gd name="connsiteX2" fmla="*/ 2253 w 1150333"/>
              <a:gd name="connsiteY2" fmla="*/ 1396847 h 2572526"/>
              <a:gd name="connsiteX3" fmla="*/ 418813 w 1150333"/>
              <a:gd name="connsiteY3" fmla="*/ 2265527 h 2572526"/>
              <a:gd name="connsiteX4" fmla="*/ 1150333 w 1150333"/>
              <a:gd name="connsiteY4" fmla="*/ 2570327 h 257252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50333" h="2572526">
                <a:moveTo>
                  <a:pt x="1130013" y="4927"/>
                </a:moveTo>
                <a:cubicBezTo>
                  <a:pt x="1011903" y="-37830"/>
                  <a:pt x="472153" y="204740"/>
                  <a:pt x="291813" y="459587"/>
                </a:cubicBezTo>
                <a:cubicBezTo>
                  <a:pt x="111473" y="714434"/>
                  <a:pt x="-18914" y="1095857"/>
                  <a:pt x="2253" y="1396847"/>
                </a:cubicBezTo>
                <a:cubicBezTo>
                  <a:pt x="23420" y="1697837"/>
                  <a:pt x="128406" y="2062327"/>
                  <a:pt x="418813" y="2265527"/>
                </a:cubicBezTo>
                <a:cubicBezTo>
                  <a:pt x="709220" y="2468727"/>
                  <a:pt x="921733" y="2590647"/>
                  <a:pt x="1150333" y="2570327"/>
                </a:cubicBezTo>
              </a:path>
            </a:pathLst>
          </a:cu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tr-TR"/>
          </a:p>
        </p:txBody>
      </p:sp>
      <p:sp>
        <p:nvSpPr>
          <p:cNvPr id="9" name="Serbest Form 8"/>
          <p:cNvSpPr/>
          <p:nvPr/>
        </p:nvSpPr>
        <p:spPr>
          <a:xfrm>
            <a:off x="8954678" y="3576320"/>
            <a:ext cx="219803" cy="2575560"/>
          </a:xfrm>
          <a:custGeom>
            <a:avLst/>
            <a:gdLst>
              <a:gd name="connsiteX0" fmla="*/ 217493 w 217493"/>
              <a:gd name="connsiteY0" fmla="*/ 0 h 2575560"/>
              <a:gd name="connsiteX1" fmla="*/ 146373 w 217493"/>
              <a:gd name="connsiteY1" fmla="*/ 127000 h 2575560"/>
              <a:gd name="connsiteX2" fmla="*/ 110813 w 217493"/>
              <a:gd name="connsiteY2" fmla="*/ 289560 h 2575560"/>
              <a:gd name="connsiteX3" fmla="*/ 39693 w 217493"/>
              <a:gd name="connsiteY3" fmla="*/ 675640 h 2575560"/>
              <a:gd name="connsiteX4" fmla="*/ 4133 w 217493"/>
              <a:gd name="connsiteY4" fmla="*/ 1021080 h 2575560"/>
              <a:gd name="connsiteX5" fmla="*/ 4133 w 217493"/>
              <a:gd name="connsiteY5" fmla="*/ 1361440 h 2575560"/>
              <a:gd name="connsiteX6" fmla="*/ 34613 w 217493"/>
              <a:gd name="connsiteY6" fmla="*/ 1818640 h 2575560"/>
              <a:gd name="connsiteX7" fmla="*/ 120973 w 217493"/>
              <a:gd name="connsiteY7" fmla="*/ 2250440 h 2575560"/>
              <a:gd name="connsiteX8" fmla="*/ 217493 w 217493"/>
              <a:gd name="connsiteY8" fmla="*/ 2575560 h 2575560"/>
              <a:gd name="connsiteX0" fmla="*/ 217493 w 217493"/>
              <a:gd name="connsiteY0" fmla="*/ 0 h 2575560"/>
              <a:gd name="connsiteX1" fmla="*/ 110813 w 217493"/>
              <a:gd name="connsiteY1" fmla="*/ 289560 h 2575560"/>
              <a:gd name="connsiteX2" fmla="*/ 39693 w 217493"/>
              <a:gd name="connsiteY2" fmla="*/ 675640 h 2575560"/>
              <a:gd name="connsiteX3" fmla="*/ 4133 w 217493"/>
              <a:gd name="connsiteY3" fmla="*/ 1021080 h 2575560"/>
              <a:gd name="connsiteX4" fmla="*/ 4133 w 217493"/>
              <a:gd name="connsiteY4" fmla="*/ 1361440 h 2575560"/>
              <a:gd name="connsiteX5" fmla="*/ 34613 w 217493"/>
              <a:gd name="connsiteY5" fmla="*/ 1818640 h 2575560"/>
              <a:gd name="connsiteX6" fmla="*/ 120973 w 217493"/>
              <a:gd name="connsiteY6" fmla="*/ 2250440 h 2575560"/>
              <a:gd name="connsiteX7" fmla="*/ 217493 w 217493"/>
              <a:gd name="connsiteY7" fmla="*/ 2575560 h 2575560"/>
              <a:gd name="connsiteX0" fmla="*/ 217493 w 217493"/>
              <a:gd name="connsiteY0" fmla="*/ 0 h 2575560"/>
              <a:gd name="connsiteX1" fmla="*/ 100653 w 217493"/>
              <a:gd name="connsiteY1" fmla="*/ 309880 h 2575560"/>
              <a:gd name="connsiteX2" fmla="*/ 39693 w 217493"/>
              <a:gd name="connsiteY2" fmla="*/ 675640 h 2575560"/>
              <a:gd name="connsiteX3" fmla="*/ 4133 w 217493"/>
              <a:gd name="connsiteY3" fmla="*/ 1021080 h 2575560"/>
              <a:gd name="connsiteX4" fmla="*/ 4133 w 217493"/>
              <a:gd name="connsiteY4" fmla="*/ 1361440 h 2575560"/>
              <a:gd name="connsiteX5" fmla="*/ 34613 w 217493"/>
              <a:gd name="connsiteY5" fmla="*/ 1818640 h 2575560"/>
              <a:gd name="connsiteX6" fmla="*/ 120973 w 217493"/>
              <a:gd name="connsiteY6" fmla="*/ 2250440 h 2575560"/>
              <a:gd name="connsiteX7" fmla="*/ 217493 w 217493"/>
              <a:gd name="connsiteY7" fmla="*/ 2575560 h 2575560"/>
              <a:gd name="connsiteX0" fmla="*/ 216860 w 216860"/>
              <a:gd name="connsiteY0" fmla="*/ 0 h 2575560"/>
              <a:gd name="connsiteX1" fmla="*/ 100020 w 216860"/>
              <a:gd name="connsiteY1" fmla="*/ 309880 h 2575560"/>
              <a:gd name="connsiteX2" fmla="*/ 28900 w 216860"/>
              <a:gd name="connsiteY2" fmla="*/ 665480 h 2575560"/>
              <a:gd name="connsiteX3" fmla="*/ 3500 w 216860"/>
              <a:gd name="connsiteY3" fmla="*/ 1021080 h 2575560"/>
              <a:gd name="connsiteX4" fmla="*/ 3500 w 216860"/>
              <a:gd name="connsiteY4" fmla="*/ 1361440 h 2575560"/>
              <a:gd name="connsiteX5" fmla="*/ 33980 w 216860"/>
              <a:gd name="connsiteY5" fmla="*/ 1818640 h 2575560"/>
              <a:gd name="connsiteX6" fmla="*/ 120340 w 216860"/>
              <a:gd name="connsiteY6" fmla="*/ 2250440 h 2575560"/>
              <a:gd name="connsiteX7" fmla="*/ 216860 w 216860"/>
              <a:gd name="connsiteY7" fmla="*/ 2575560 h 2575560"/>
              <a:gd name="connsiteX0" fmla="*/ 216227 w 216227"/>
              <a:gd name="connsiteY0" fmla="*/ 0 h 2575560"/>
              <a:gd name="connsiteX1" fmla="*/ 99387 w 216227"/>
              <a:gd name="connsiteY1" fmla="*/ 309880 h 2575560"/>
              <a:gd name="connsiteX2" fmla="*/ 28267 w 216227"/>
              <a:gd name="connsiteY2" fmla="*/ 665480 h 2575560"/>
              <a:gd name="connsiteX3" fmla="*/ 2867 w 216227"/>
              <a:gd name="connsiteY3" fmla="*/ 1021080 h 2575560"/>
              <a:gd name="connsiteX4" fmla="*/ 2867 w 216227"/>
              <a:gd name="connsiteY4" fmla="*/ 1361440 h 2575560"/>
              <a:gd name="connsiteX5" fmla="*/ 23187 w 216227"/>
              <a:gd name="connsiteY5" fmla="*/ 1838960 h 2575560"/>
              <a:gd name="connsiteX6" fmla="*/ 119707 w 216227"/>
              <a:gd name="connsiteY6" fmla="*/ 2250440 h 2575560"/>
              <a:gd name="connsiteX7" fmla="*/ 216227 w 216227"/>
              <a:gd name="connsiteY7" fmla="*/ 2575560 h 2575560"/>
              <a:gd name="connsiteX0" fmla="*/ 219803 w 219803"/>
              <a:gd name="connsiteY0" fmla="*/ 0 h 2575560"/>
              <a:gd name="connsiteX1" fmla="*/ 102963 w 219803"/>
              <a:gd name="connsiteY1" fmla="*/ 309880 h 2575560"/>
              <a:gd name="connsiteX2" fmla="*/ 31843 w 219803"/>
              <a:gd name="connsiteY2" fmla="*/ 665480 h 2575560"/>
              <a:gd name="connsiteX3" fmla="*/ 6443 w 219803"/>
              <a:gd name="connsiteY3" fmla="*/ 1021080 h 2575560"/>
              <a:gd name="connsiteX4" fmla="*/ 1363 w 219803"/>
              <a:gd name="connsiteY4" fmla="*/ 1361440 h 2575560"/>
              <a:gd name="connsiteX5" fmla="*/ 26763 w 219803"/>
              <a:gd name="connsiteY5" fmla="*/ 1838960 h 2575560"/>
              <a:gd name="connsiteX6" fmla="*/ 123283 w 219803"/>
              <a:gd name="connsiteY6" fmla="*/ 2250440 h 2575560"/>
              <a:gd name="connsiteX7" fmla="*/ 219803 w 219803"/>
              <a:gd name="connsiteY7" fmla="*/ 2575560 h 25755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19803" h="2575560">
                <a:moveTo>
                  <a:pt x="219803" y="0"/>
                </a:moveTo>
                <a:cubicBezTo>
                  <a:pt x="197578" y="60325"/>
                  <a:pt x="134290" y="198967"/>
                  <a:pt x="102963" y="309880"/>
                </a:cubicBezTo>
                <a:cubicBezTo>
                  <a:pt x="71636" y="420793"/>
                  <a:pt x="47930" y="546947"/>
                  <a:pt x="31843" y="665480"/>
                </a:cubicBezTo>
                <a:cubicBezTo>
                  <a:pt x="15756" y="784013"/>
                  <a:pt x="11523" y="905087"/>
                  <a:pt x="6443" y="1021080"/>
                </a:cubicBezTo>
                <a:cubicBezTo>
                  <a:pt x="1363" y="1137073"/>
                  <a:pt x="-2024" y="1225127"/>
                  <a:pt x="1363" y="1361440"/>
                </a:cubicBezTo>
                <a:cubicBezTo>
                  <a:pt x="4750" y="1497753"/>
                  <a:pt x="6443" y="1690793"/>
                  <a:pt x="26763" y="1838960"/>
                </a:cubicBezTo>
                <a:cubicBezTo>
                  <a:pt x="47083" y="1987127"/>
                  <a:pt x="91110" y="2127673"/>
                  <a:pt x="123283" y="2250440"/>
                </a:cubicBezTo>
                <a:cubicBezTo>
                  <a:pt x="155456" y="2373207"/>
                  <a:pt x="186783" y="2476076"/>
                  <a:pt x="219803" y="2575560"/>
                </a:cubicBezTo>
              </a:path>
            </a:pathLst>
          </a:cu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tr-TR"/>
          </a:p>
        </p:txBody>
      </p:sp>
      <p:sp>
        <p:nvSpPr>
          <p:cNvPr id="10" name="Serbest Form 9"/>
          <p:cNvSpPr/>
          <p:nvPr/>
        </p:nvSpPr>
        <p:spPr>
          <a:xfrm>
            <a:off x="8899532" y="3586480"/>
            <a:ext cx="280027" cy="2565400"/>
          </a:xfrm>
          <a:custGeom>
            <a:avLst/>
            <a:gdLst>
              <a:gd name="connsiteX0" fmla="*/ 268320 w 283560"/>
              <a:gd name="connsiteY0" fmla="*/ 0 h 2565400"/>
              <a:gd name="connsiteX1" fmla="*/ 126080 w 283560"/>
              <a:gd name="connsiteY1" fmla="*/ 223520 h 2565400"/>
              <a:gd name="connsiteX2" fmla="*/ 24480 w 283560"/>
              <a:gd name="connsiteY2" fmla="*/ 746760 h 2565400"/>
              <a:gd name="connsiteX3" fmla="*/ 4160 w 283560"/>
              <a:gd name="connsiteY3" fmla="*/ 1143000 h 2565400"/>
              <a:gd name="connsiteX4" fmla="*/ 9240 w 283560"/>
              <a:gd name="connsiteY4" fmla="*/ 1722120 h 2565400"/>
              <a:gd name="connsiteX5" fmla="*/ 95600 w 283560"/>
              <a:gd name="connsiteY5" fmla="*/ 2219960 h 2565400"/>
              <a:gd name="connsiteX6" fmla="*/ 176880 w 283560"/>
              <a:gd name="connsiteY6" fmla="*/ 2443480 h 2565400"/>
              <a:gd name="connsiteX7" fmla="*/ 283560 w 283560"/>
              <a:gd name="connsiteY7" fmla="*/ 2565400 h 2565400"/>
              <a:gd name="connsiteX0" fmla="*/ 269632 w 284872"/>
              <a:gd name="connsiteY0" fmla="*/ 0 h 2565400"/>
              <a:gd name="connsiteX1" fmla="*/ 25792 w 284872"/>
              <a:gd name="connsiteY1" fmla="*/ 746760 h 2565400"/>
              <a:gd name="connsiteX2" fmla="*/ 5472 w 284872"/>
              <a:gd name="connsiteY2" fmla="*/ 1143000 h 2565400"/>
              <a:gd name="connsiteX3" fmla="*/ 10552 w 284872"/>
              <a:gd name="connsiteY3" fmla="*/ 1722120 h 2565400"/>
              <a:gd name="connsiteX4" fmla="*/ 96912 w 284872"/>
              <a:gd name="connsiteY4" fmla="*/ 2219960 h 2565400"/>
              <a:gd name="connsiteX5" fmla="*/ 178192 w 284872"/>
              <a:gd name="connsiteY5" fmla="*/ 2443480 h 2565400"/>
              <a:gd name="connsiteX6" fmla="*/ 284872 w 284872"/>
              <a:gd name="connsiteY6" fmla="*/ 2565400 h 2565400"/>
              <a:gd name="connsiteX0" fmla="*/ 273003 w 288243"/>
              <a:gd name="connsiteY0" fmla="*/ 0 h 2565400"/>
              <a:gd name="connsiteX1" fmla="*/ 100283 w 288243"/>
              <a:gd name="connsiteY1" fmla="*/ 269240 h 2565400"/>
              <a:gd name="connsiteX2" fmla="*/ 8843 w 288243"/>
              <a:gd name="connsiteY2" fmla="*/ 1143000 h 2565400"/>
              <a:gd name="connsiteX3" fmla="*/ 13923 w 288243"/>
              <a:gd name="connsiteY3" fmla="*/ 1722120 h 2565400"/>
              <a:gd name="connsiteX4" fmla="*/ 100283 w 288243"/>
              <a:gd name="connsiteY4" fmla="*/ 2219960 h 2565400"/>
              <a:gd name="connsiteX5" fmla="*/ 181563 w 288243"/>
              <a:gd name="connsiteY5" fmla="*/ 2443480 h 2565400"/>
              <a:gd name="connsiteX6" fmla="*/ 288243 w 288243"/>
              <a:gd name="connsiteY6" fmla="*/ 2565400 h 2565400"/>
              <a:gd name="connsiteX0" fmla="*/ 273003 w 288243"/>
              <a:gd name="connsiteY0" fmla="*/ 0 h 2565400"/>
              <a:gd name="connsiteX1" fmla="*/ 100283 w 288243"/>
              <a:gd name="connsiteY1" fmla="*/ 269240 h 2565400"/>
              <a:gd name="connsiteX2" fmla="*/ 8843 w 288243"/>
              <a:gd name="connsiteY2" fmla="*/ 1143000 h 2565400"/>
              <a:gd name="connsiteX3" fmla="*/ 13923 w 288243"/>
              <a:gd name="connsiteY3" fmla="*/ 1722120 h 2565400"/>
              <a:gd name="connsiteX4" fmla="*/ 100283 w 288243"/>
              <a:gd name="connsiteY4" fmla="*/ 2219960 h 2565400"/>
              <a:gd name="connsiteX5" fmla="*/ 181563 w 288243"/>
              <a:gd name="connsiteY5" fmla="*/ 2443480 h 2565400"/>
              <a:gd name="connsiteX6" fmla="*/ 288243 w 288243"/>
              <a:gd name="connsiteY6" fmla="*/ 2565400 h 2565400"/>
              <a:gd name="connsiteX0" fmla="*/ 273003 w 288243"/>
              <a:gd name="connsiteY0" fmla="*/ 0 h 2565400"/>
              <a:gd name="connsiteX1" fmla="*/ 100283 w 288243"/>
              <a:gd name="connsiteY1" fmla="*/ 269240 h 2565400"/>
              <a:gd name="connsiteX2" fmla="*/ 8843 w 288243"/>
              <a:gd name="connsiteY2" fmla="*/ 1143000 h 2565400"/>
              <a:gd name="connsiteX3" fmla="*/ 13923 w 288243"/>
              <a:gd name="connsiteY3" fmla="*/ 1722120 h 2565400"/>
              <a:gd name="connsiteX4" fmla="*/ 100283 w 288243"/>
              <a:gd name="connsiteY4" fmla="*/ 2219960 h 2565400"/>
              <a:gd name="connsiteX5" fmla="*/ 181563 w 288243"/>
              <a:gd name="connsiteY5" fmla="*/ 2443480 h 2565400"/>
              <a:gd name="connsiteX6" fmla="*/ 288243 w 288243"/>
              <a:gd name="connsiteY6" fmla="*/ 2565400 h 2565400"/>
              <a:gd name="connsiteX0" fmla="*/ 277762 w 293002"/>
              <a:gd name="connsiteY0" fmla="*/ 0 h 2565400"/>
              <a:gd name="connsiteX1" fmla="*/ 44082 w 293002"/>
              <a:gd name="connsiteY1" fmla="*/ 548640 h 2565400"/>
              <a:gd name="connsiteX2" fmla="*/ 13602 w 293002"/>
              <a:gd name="connsiteY2" fmla="*/ 1143000 h 2565400"/>
              <a:gd name="connsiteX3" fmla="*/ 18682 w 293002"/>
              <a:gd name="connsiteY3" fmla="*/ 1722120 h 2565400"/>
              <a:gd name="connsiteX4" fmla="*/ 105042 w 293002"/>
              <a:gd name="connsiteY4" fmla="*/ 2219960 h 2565400"/>
              <a:gd name="connsiteX5" fmla="*/ 186322 w 293002"/>
              <a:gd name="connsiteY5" fmla="*/ 2443480 h 2565400"/>
              <a:gd name="connsiteX6" fmla="*/ 293002 w 293002"/>
              <a:gd name="connsiteY6" fmla="*/ 2565400 h 2565400"/>
              <a:gd name="connsiteX0" fmla="*/ 268926 w 284166"/>
              <a:gd name="connsiteY0" fmla="*/ 0 h 2565400"/>
              <a:gd name="connsiteX1" fmla="*/ 35246 w 284166"/>
              <a:gd name="connsiteY1" fmla="*/ 548640 h 2565400"/>
              <a:gd name="connsiteX2" fmla="*/ 4766 w 284166"/>
              <a:gd name="connsiteY2" fmla="*/ 1143000 h 2565400"/>
              <a:gd name="connsiteX3" fmla="*/ 9846 w 284166"/>
              <a:gd name="connsiteY3" fmla="*/ 1722120 h 2565400"/>
              <a:gd name="connsiteX4" fmla="*/ 96206 w 284166"/>
              <a:gd name="connsiteY4" fmla="*/ 2219960 h 2565400"/>
              <a:gd name="connsiteX5" fmla="*/ 177486 w 284166"/>
              <a:gd name="connsiteY5" fmla="*/ 2443480 h 2565400"/>
              <a:gd name="connsiteX6" fmla="*/ 284166 w 284166"/>
              <a:gd name="connsiteY6" fmla="*/ 2565400 h 2565400"/>
              <a:gd name="connsiteX0" fmla="*/ 268926 w 284166"/>
              <a:gd name="connsiteY0" fmla="*/ 0 h 2565400"/>
              <a:gd name="connsiteX1" fmla="*/ 35246 w 284166"/>
              <a:gd name="connsiteY1" fmla="*/ 548640 h 2565400"/>
              <a:gd name="connsiteX2" fmla="*/ 4766 w 284166"/>
              <a:gd name="connsiteY2" fmla="*/ 1264920 h 2565400"/>
              <a:gd name="connsiteX3" fmla="*/ 9846 w 284166"/>
              <a:gd name="connsiteY3" fmla="*/ 1722120 h 2565400"/>
              <a:gd name="connsiteX4" fmla="*/ 96206 w 284166"/>
              <a:gd name="connsiteY4" fmla="*/ 2219960 h 2565400"/>
              <a:gd name="connsiteX5" fmla="*/ 177486 w 284166"/>
              <a:gd name="connsiteY5" fmla="*/ 2443480 h 2565400"/>
              <a:gd name="connsiteX6" fmla="*/ 284166 w 284166"/>
              <a:gd name="connsiteY6" fmla="*/ 2565400 h 2565400"/>
              <a:gd name="connsiteX0" fmla="*/ 270603 w 285843"/>
              <a:gd name="connsiteY0" fmla="*/ 0 h 2565400"/>
              <a:gd name="connsiteX1" fmla="*/ 36923 w 285843"/>
              <a:gd name="connsiteY1" fmla="*/ 548640 h 2565400"/>
              <a:gd name="connsiteX2" fmla="*/ 6443 w 285843"/>
              <a:gd name="connsiteY2" fmla="*/ 1264920 h 2565400"/>
              <a:gd name="connsiteX3" fmla="*/ 97883 w 285843"/>
              <a:gd name="connsiteY3" fmla="*/ 2219960 h 2565400"/>
              <a:gd name="connsiteX4" fmla="*/ 179163 w 285843"/>
              <a:gd name="connsiteY4" fmla="*/ 2443480 h 2565400"/>
              <a:gd name="connsiteX5" fmla="*/ 285843 w 285843"/>
              <a:gd name="connsiteY5" fmla="*/ 2565400 h 2565400"/>
              <a:gd name="connsiteX0" fmla="*/ 267168 w 282408"/>
              <a:gd name="connsiteY0" fmla="*/ 0 h 2565400"/>
              <a:gd name="connsiteX1" fmla="*/ 33488 w 282408"/>
              <a:gd name="connsiteY1" fmla="*/ 548640 h 2565400"/>
              <a:gd name="connsiteX2" fmla="*/ 3008 w 282408"/>
              <a:gd name="connsiteY2" fmla="*/ 1264920 h 2565400"/>
              <a:gd name="connsiteX3" fmla="*/ 94448 w 282408"/>
              <a:gd name="connsiteY3" fmla="*/ 2219960 h 2565400"/>
              <a:gd name="connsiteX4" fmla="*/ 175728 w 282408"/>
              <a:gd name="connsiteY4" fmla="*/ 2443480 h 2565400"/>
              <a:gd name="connsiteX5" fmla="*/ 282408 w 282408"/>
              <a:gd name="connsiteY5" fmla="*/ 2565400 h 2565400"/>
              <a:gd name="connsiteX0" fmla="*/ 265380 w 280620"/>
              <a:gd name="connsiteY0" fmla="*/ 0 h 2565400"/>
              <a:gd name="connsiteX1" fmla="*/ 46940 w 280620"/>
              <a:gd name="connsiteY1" fmla="*/ 548640 h 2565400"/>
              <a:gd name="connsiteX2" fmla="*/ 1220 w 280620"/>
              <a:gd name="connsiteY2" fmla="*/ 1264920 h 2565400"/>
              <a:gd name="connsiteX3" fmla="*/ 92660 w 280620"/>
              <a:gd name="connsiteY3" fmla="*/ 2219960 h 2565400"/>
              <a:gd name="connsiteX4" fmla="*/ 173940 w 280620"/>
              <a:gd name="connsiteY4" fmla="*/ 2443480 h 2565400"/>
              <a:gd name="connsiteX5" fmla="*/ 280620 w 280620"/>
              <a:gd name="connsiteY5" fmla="*/ 2565400 h 2565400"/>
              <a:gd name="connsiteX0" fmla="*/ 264787 w 280027"/>
              <a:gd name="connsiteY0" fmla="*/ 0 h 2565400"/>
              <a:gd name="connsiteX1" fmla="*/ 46347 w 280027"/>
              <a:gd name="connsiteY1" fmla="*/ 548640 h 2565400"/>
              <a:gd name="connsiteX2" fmla="*/ 627 w 280027"/>
              <a:gd name="connsiteY2" fmla="*/ 1264920 h 2565400"/>
              <a:gd name="connsiteX3" fmla="*/ 31107 w 280027"/>
              <a:gd name="connsiteY3" fmla="*/ 1920240 h 2565400"/>
              <a:gd name="connsiteX4" fmla="*/ 173347 w 280027"/>
              <a:gd name="connsiteY4" fmla="*/ 2443480 h 2565400"/>
              <a:gd name="connsiteX5" fmla="*/ 280027 w 280027"/>
              <a:gd name="connsiteY5" fmla="*/ 2565400 h 25654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80027" h="2565400">
                <a:moveTo>
                  <a:pt x="264787" y="0"/>
                </a:moveTo>
                <a:cubicBezTo>
                  <a:pt x="158107" y="94615"/>
                  <a:pt x="70054" y="337820"/>
                  <a:pt x="46347" y="548640"/>
                </a:cubicBezTo>
                <a:cubicBezTo>
                  <a:pt x="22640" y="759460"/>
                  <a:pt x="3167" y="1036320"/>
                  <a:pt x="627" y="1264920"/>
                </a:cubicBezTo>
                <a:cubicBezTo>
                  <a:pt x="-1913" y="1493520"/>
                  <a:pt x="2320" y="1723813"/>
                  <a:pt x="31107" y="1920240"/>
                </a:cubicBezTo>
                <a:cubicBezTo>
                  <a:pt x="59047" y="2040467"/>
                  <a:pt x="131860" y="2335953"/>
                  <a:pt x="173347" y="2443480"/>
                </a:cubicBezTo>
                <a:cubicBezTo>
                  <a:pt x="214834" y="2551007"/>
                  <a:pt x="242350" y="2533226"/>
                  <a:pt x="280027" y="2565400"/>
                </a:cubicBezTo>
              </a:path>
            </a:pathLst>
          </a:cu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tr-TR"/>
          </a:p>
        </p:txBody>
      </p:sp>
      <p:sp>
        <p:nvSpPr>
          <p:cNvPr id="12" name="Serbest Form 11"/>
          <p:cNvSpPr/>
          <p:nvPr/>
        </p:nvSpPr>
        <p:spPr>
          <a:xfrm>
            <a:off x="9169400" y="3571240"/>
            <a:ext cx="147454" cy="2585720"/>
          </a:xfrm>
          <a:custGeom>
            <a:avLst/>
            <a:gdLst>
              <a:gd name="connsiteX0" fmla="*/ 10160 w 147408"/>
              <a:gd name="connsiteY0" fmla="*/ 0 h 2585720"/>
              <a:gd name="connsiteX1" fmla="*/ 60960 w 147408"/>
              <a:gd name="connsiteY1" fmla="*/ 330200 h 2585720"/>
              <a:gd name="connsiteX2" fmla="*/ 111760 w 147408"/>
              <a:gd name="connsiteY2" fmla="*/ 528320 h 2585720"/>
              <a:gd name="connsiteX3" fmla="*/ 147320 w 147408"/>
              <a:gd name="connsiteY3" fmla="*/ 1112520 h 2585720"/>
              <a:gd name="connsiteX4" fmla="*/ 101600 w 147408"/>
              <a:gd name="connsiteY4" fmla="*/ 1828800 h 2585720"/>
              <a:gd name="connsiteX5" fmla="*/ 35560 w 147408"/>
              <a:gd name="connsiteY5" fmla="*/ 2387600 h 2585720"/>
              <a:gd name="connsiteX6" fmla="*/ 0 w 147408"/>
              <a:gd name="connsiteY6" fmla="*/ 2585720 h 2585720"/>
              <a:gd name="connsiteX0" fmla="*/ 10160 w 147454"/>
              <a:gd name="connsiteY0" fmla="*/ 0 h 2585720"/>
              <a:gd name="connsiteX1" fmla="*/ 111760 w 147454"/>
              <a:gd name="connsiteY1" fmla="*/ 528320 h 2585720"/>
              <a:gd name="connsiteX2" fmla="*/ 147320 w 147454"/>
              <a:gd name="connsiteY2" fmla="*/ 1112520 h 2585720"/>
              <a:gd name="connsiteX3" fmla="*/ 101600 w 147454"/>
              <a:gd name="connsiteY3" fmla="*/ 1828800 h 2585720"/>
              <a:gd name="connsiteX4" fmla="*/ 35560 w 147454"/>
              <a:gd name="connsiteY4" fmla="*/ 2387600 h 2585720"/>
              <a:gd name="connsiteX5" fmla="*/ 0 w 147454"/>
              <a:gd name="connsiteY5" fmla="*/ 2585720 h 2585720"/>
              <a:gd name="connsiteX0" fmla="*/ 10160 w 147454"/>
              <a:gd name="connsiteY0" fmla="*/ 0 h 2585720"/>
              <a:gd name="connsiteX1" fmla="*/ 111760 w 147454"/>
              <a:gd name="connsiteY1" fmla="*/ 528320 h 2585720"/>
              <a:gd name="connsiteX2" fmla="*/ 147320 w 147454"/>
              <a:gd name="connsiteY2" fmla="*/ 1112520 h 2585720"/>
              <a:gd name="connsiteX3" fmla="*/ 101600 w 147454"/>
              <a:gd name="connsiteY3" fmla="*/ 1828800 h 2585720"/>
              <a:gd name="connsiteX4" fmla="*/ 0 w 147454"/>
              <a:gd name="connsiteY4" fmla="*/ 2585720 h 258572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47454" h="2585720">
                <a:moveTo>
                  <a:pt x="10160" y="0"/>
                </a:moveTo>
                <a:cubicBezTo>
                  <a:pt x="31327" y="110067"/>
                  <a:pt x="88900" y="342900"/>
                  <a:pt x="111760" y="528320"/>
                </a:cubicBezTo>
                <a:cubicBezTo>
                  <a:pt x="134620" y="713740"/>
                  <a:pt x="149013" y="895773"/>
                  <a:pt x="147320" y="1112520"/>
                </a:cubicBezTo>
                <a:cubicBezTo>
                  <a:pt x="145627" y="1329267"/>
                  <a:pt x="126153" y="1583267"/>
                  <a:pt x="101600" y="1828800"/>
                </a:cubicBezTo>
                <a:cubicBezTo>
                  <a:pt x="77047" y="2074333"/>
                  <a:pt x="21167" y="2428028"/>
                  <a:pt x="0" y="2585720"/>
                </a:cubicBezTo>
              </a:path>
            </a:pathLst>
          </a:cu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tr-TR"/>
          </a:p>
        </p:txBody>
      </p:sp>
      <p:sp>
        <p:nvSpPr>
          <p:cNvPr id="13" name="Serbest Form 12"/>
          <p:cNvSpPr/>
          <p:nvPr/>
        </p:nvSpPr>
        <p:spPr>
          <a:xfrm>
            <a:off x="9174479" y="3566160"/>
            <a:ext cx="574219" cy="2580640"/>
          </a:xfrm>
          <a:custGeom>
            <a:avLst/>
            <a:gdLst>
              <a:gd name="connsiteX0" fmla="*/ 5080 w 577930"/>
              <a:gd name="connsiteY0" fmla="*/ 0 h 2580640"/>
              <a:gd name="connsiteX1" fmla="*/ 243840 w 577930"/>
              <a:gd name="connsiteY1" fmla="*/ 132080 h 2580640"/>
              <a:gd name="connsiteX2" fmla="*/ 416560 w 577930"/>
              <a:gd name="connsiteY2" fmla="*/ 411480 h 2580640"/>
              <a:gd name="connsiteX3" fmla="*/ 568960 w 577930"/>
              <a:gd name="connsiteY3" fmla="*/ 1031240 h 2580640"/>
              <a:gd name="connsiteX4" fmla="*/ 543560 w 577930"/>
              <a:gd name="connsiteY4" fmla="*/ 1706880 h 2580640"/>
              <a:gd name="connsiteX5" fmla="*/ 406400 w 577930"/>
              <a:gd name="connsiteY5" fmla="*/ 2199640 h 2580640"/>
              <a:gd name="connsiteX6" fmla="*/ 228600 w 577930"/>
              <a:gd name="connsiteY6" fmla="*/ 2458720 h 2580640"/>
              <a:gd name="connsiteX7" fmla="*/ 0 w 577930"/>
              <a:gd name="connsiteY7" fmla="*/ 2580640 h 2580640"/>
              <a:gd name="connsiteX0" fmla="*/ 5080 w 574219"/>
              <a:gd name="connsiteY0" fmla="*/ 0 h 2580640"/>
              <a:gd name="connsiteX1" fmla="*/ 243840 w 574219"/>
              <a:gd name="connsiteY1" fmla="*/ 132080 h 2580640"/>
              <a:gd name="connsiteX2" fmla="*/ 467360 w 574219"/>
              <a:gd name="connsiteY2" fmla="*/ 492760 h 2580640"/>
              <a:gd name="connsiteX3" fmla="*/ 568960 w 574219"/>
              <a:gd name="connsiteY3" fmla="*/ 1031240 h 2580640"/>
              <a:gd name="connsiteX4" fmla="*/ 543560 w 574219"/>
              <a:gd name="connsiteY4" fmla="*/ 1706880 h 2580640"/>
              <a:gd name="connsiteX5" fmla="*/ 406400 w 574219"/>
              <a:gd name="connsiteY5" fmla="*/ 2199640 h 2580640"/>
              <a:gd name="connsiteX6" fmla="*/ 228600 w 574219"/>
              <a:gd name="connsiteY6" fmla="*/ 2458720 h 2580640"/>
              <a:gd name="connsiteX7" fmla="*/ 0 w 574219"/>
              <a:gd name="connsiteY7" fmla="*/ 2580640 h 258064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74219" h="2580640">
                <a:moveTo>
                  <a:pt x="5080" y="0"/>
                </a:moveTo>
                <a:cubicBezTo>
                  <a:pt x="90170" y="31750"/>
                  <a:pt x="166793" y="49953"/>
                  <a:pt x="243840" y="132080"/>
                </a:cubicBezTo>
                <a:cubicBezTo>
                  <a:pt x="320887" y="214207"/>
                  <a:pt x="413173" y="342900"/>
                  <a:pt x="467360" y="492760"/>
                </a:cubicBezTo>
                <a:cubicBezTo>
                  <a:pt x="521547" y="642620"/>
                  <a:pt x="556260" y="828887"/>
                  <a:pt x="568960" y="1031240"/>
                </a:cubicBezTo>
                <a:cubicBezTo>
                  <a:pt x="581660" y="1233593"/>
                  <a:pt x="570653" y="1512147"/>
                  <a:pt x="543560" y="1706880"/>
                </a:cubicBezTo>
                <a:cubicBezTo>
                  <a:pt x="516467" y="1901613"/>
                  <a:pt x="458893" y="2074333"/>
                  <a:pt x="406400" y="2199640"/>
                </a:cubicBezTo>
                <a:cubicBezTo>
                  <a:pt x="353907" y="2324947"/>
                  <a:pt x="296333" y="2395220"/>
                  <a:pt x="228600" y="2458720"/>
                </a:cubicBezTo>
                <a:cubicBezTo>
                  <a:pt x="160867" y="2522220"/>
                  <a:pt x="80433" y="2551430"/>
                  <a:pt x="0" y="2580640"/>
                </a:cubicBezTo>
              </a:path>
            </a:pathLst>
          </a:cu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tr-TR"/>
          </a:p>
        </p:txBody>
      </p:sp>
      <p:sp>
        <p:nvSpPr>
          <p:cNvPr id="14" name="Serbest Form 13"/>
          <p:cNvSpPr/>
          <p:nvPr/>
        </p:nvSpPr>
        <p:spPr>
          <a:xfrm>
            <a:off x="9189720" y="3571240"/>
            <a:ext cx="404713" cy="2565400"/>
          </a:xfrm>
          <a:custGeom>
            <a:avLst/>
            <a:gdLst>
              <a:gd name="connsiteX0" fmla="*/ 15240 w 405383"/>
              <a:gd name="connsiteY0" fmla="*/ 0 h 2565400"/>
              <a:gd name="connsiteX1" fmla="*/ 248920 w 405383"/>
              <a:gd name="connsiteY1" fmla="*/ 264160 h 2565400"/>
              <a:gd name="connsiteX2" fmla="*/ 340360 w 405383"/>
              <a:gd name="connsiteY2" fmla="*/ 624840 h 2565400"/>
              <a:gd name="connsiteX3" fmla="*/ 396240 w 405383"/>
              <a:gd name="connsiteY3" fmla="*/ 985520 h 2565400"/>
              <a:gd name="connsiteX4" fmla="*/ 401320 w 405383"/>
              <a:gd name="connsiteY4" fmla="*/ 1529080 h 2565400"/>
              <a:gd name="connsiteX5" fmla="*/ 355600 w 405383"/>
              <a:gd name="connsiteY5" fmla="*/ 1905000 h 2565400"/>
              <a:gd name="connsiteX6" fmla="*/ 259080 w 405383"/>
              <a:gd name="connsiteY6" fmla="*/ 2240280 h 2565400"/>
              <a:gd name="connsiteX7" fmla="*/ 147320 w 405383"/>
              <a:gd name="connsiteY7" fmla="*/ 2458720 h 2565400"/>
              <a:gd name="connsiteX8" fmla="*/ 0 w 405383"/>
              <a:gd name="connsiteY8" fmla="*/ 2565400 h 2565400"/>
              <a:gd name="connsiteX0" fmla="*/ 15240 w 404713"/>
              <a:gd name="connsiteY0" fmla="*/ 0 h 2565400"/>
              <a:gd name="connsiteX1" fmla="*/ 248920 w 404713"/>
              <a:gd name="connsiteY1" fmla="*/ 264160 h 2565400"/>
              <a:gd name="connsiteX2" fmla="*/ 355600 w 404713"/>
              <a:gd name="connsiteY2" fmla="*/ 624840 h 2565400"/>
              <a:gd name="connsiteX3" fmla="*/ 396240 w 404713"/>
              <a:gd name="connsiteY3" fmla="*/ 985520 h 2565400"/>
              <a:gd name="connsiteX4" fmla="*/ 401320 w 404713"/>
              <a:gd name="connsiteY4" fmla="*/ 1529080 h 2565400"/>
              <a:gd name="connsiteX5" fmla="*/ 355600 w 404713"/>
              <a:gd name="connsiteY5" fmla="*/ 1905000 h 2565400"/>
              <a:gd name="connsiteX6" fmla="*/ 259080 w 404713"/>
              <a:gd name="connsiteY6" fmla="*/ 2240280 h 2565400"/>
              <a:gd name="connsiteX7" fmla="*/ 147320 w 404713"/>
              <a:gd name="connsiteY7" fmla="*/ 2458720 h 2565400"/>
              <a:gd name="connsiteX8" fmla="*/ 0 w 404713"/>
              <a:gd name="connsiteY8" fmla="*/ 2565400 h 25654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404713" h="2565400">
                <a:moveTo>
                  <a:pt x="15240" y="0"/>
                </a:moveTo>
                <a:cubicBezTo>
                  <a:pt x="104986" y="80010"/>
                  <a:pt x="192193" y="160020"/>
                  <a:pt x="248920" y="264160"/>
                </a:cubicBezTo>
                <a:cubicBezTo>
                  <a:pt x="305647" y="368300"/>
                  <a:pt x="331047" y="504613"/>
                  <a:pt x="355600" y="624840"/>
                </a:cubicBezTo>
                <a:cubicBezTo>
                  <a:pt x="380153" y="745067"/>
                  <a:pt x="388620" y="834813"/>
                  <a:pt x="396240" y="985520"/>
                </a:cubicBezTo>
                <a:cubicBezTo>
                  <a:pt x="403860" y="1136227"/>
                  <a:pt x="408093" y="1375833"/>
                  <a:pt x="401320" y="1529080"/>
                </a:cubicBezTo>
                <a:cubicBezTo>
                  <a:pt x="394547" y="1682327"/>
                  <a:pt x="379307" y="1786467"/>
                  <a:pt x="355600" y="1905000"/>
                </a:cubicBezTo>
                <a:cubicBezTo>
                  <a:pt x="331893" y="2023533"/>
                  <a:pt x="293793" y="2147993"/>
                  <a:pt x="259080" y="2240280"/>
                </a:cubicBezTo>
                <a:cubicBezTo>
                  <a:pt x="224367" y="2332567"/>
                  <a:pt x="190500" y="2404533"/>
                  <a:pt x="147320" y="2458720"/>
                </a:cubicBezTo>
                <a:cubicBezTo>
                  <a:pt x="104140" y="2512907"/>
                  <a:pt x="52070" y="2539153"/>
                  <a:pt x="0" y="2565400"/>
                </a:cubicBezTo>
              </a:path>
            </a:pathLst>
          </a:cu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tr-TR"/>
          </a:p>
        </p:txBody>
      </p:sp>
    </p:spTree>
    <p:extLst>
      <p:ext uri="{BB962C8B-B14F-4D97-AF65-F5344CB8AC3E}">
        <p14:creationId xmlns:p14="http://schemas.microsoft.com/office/powerpoint/2010/main" val="5209449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wipe(down)">
                                      <p:cBhvr>
                                        <p:cTn id="7" dur="500"/>
                                        <p:tgtEl>
                                          <p:spTgt spid="22"/>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25"/>
                                        </p:tgtEl>
                                        <p:attrNameLst>
                                          <p:attrName>style.visibility</p:attrName>
                                        </p:attrNameLst>
                                      </p:cBhvr>
                                      <p:to>
                                        <p:strVal val="visible"/>
                                      </p:to>
                                    </p:set>
                                    <p:animEffect transition="in" filter="barn(inVertical)">
                                      <p:cBhvr>
                                        <p:cTn id="12" dur="500"/>
                                        <p:tgtEl>
                                          <p:spTgt spid="25"/>
                                        </p:tgtEl>
                                      </p:cBhvr>
                                    </p:animEffect>
                                  </p:childTnLst>
                                </p:cTn>
                              </p:par>
                              <p:par>
                                <p:cTn id="13" presetID="16" presetClass="entr" presetSubtype="21" fill="hold" grpId="0" nodeType="withEffect">
                                  <p:stCondLst>
                                    <p:cond delay="0"/>
                                  </p:stCondLst>
                                  <p:childTnLst>
                                    <p:set>
                                      <p:cBhvr>
                                        <p:cTn id="14" dur="1" fill="hold">
                                          <p:stCondLst>
                                            <p:cond delay="0"/>
                                          </p:stCondLst>
                                        </p:cTn>
                                        <p:tgtEl>
                                          <p:spTgt spid="23"/>
                                        </p:tgtEl>
                                        <p:attrNameLst>
                                          <p:attrName>style.visibility</p:attrName>
                                        </p:attrNameLst>
                                      </p:cBhvr>
                                      <p:to>
                                        <p:strVal val="visible"/>
                                      </p:to>
                                    </p:set>
                                    <p:animEffect transition="in" filter="barn(inVertical)">
                                      <p:cBhvr>
                                        <p:cTn id="15" dur="500"/>
                                        <p:tgtEl>
                                          <p:spTgt spid="23"/>
                                        </p:tgtEl>
                                      </p:cBhvr>
                                    </p:animEffect>
                                  </p:childTnLst>
                                </p:cTn>
                              </p:par>
                            </p:childTnLst>
                          </p:cTn>
                        </p:par>
                      </p:childTnLst>
                    </p:cTn>
                  </p:par>
                  <p:par>
                    <p:cTn id="16" fill="hold">
                      <p:stCondLst>
                        <p:cond delay="indefinite"/>
                      </p:stCondLst>
                      <p:childTnLst>
                        <p:par>
                          <p:cTn id="17" fill="hold">
                            <p:stCondLst>
                              <p:cond delay="0"/>
                            </p:stCondLst>
                            <p:childTnLst>
                              <p:par>
                                <p:cTn id="18" presetID="16" presetClass="entr" presetSubtype="21" fill="hold" grpId="0" nodeType="clickEffect">
                                  <p:stCondLst>
                                    <p:cond delay="0"/>
                                  </p:stCondLst>
                                  <p:childTnLst>
                                    <p:set>
                                      <p:cBhvr>
                                        <p:cTn id="19" dur="1" fill="hold">
                                          <p:stCondLst>
                                            <p:cond delay="0"/>
                                          </p:stCondLst>
                                        </p:cTn>
                                        <p:tgtEl>
                                          <p:spTgt spid="26"/>
                                        </p:tgtEl>
                                        <p:attrNameLst>
                                          <p:attrName>style.visibility</p:attrName>
                                        </p:attrNameLst>
                                      </p:cBhvr>
                                      <p:to>
                                        <p:strVal val="visible"/>
                                      </p:to>
                                    </p:set>
                                    <p:animEffect transition="in" filter="barn(inVertical)">
                                      <p:cBhvr>
                                        <p:cTn id="20" dur="500"/>
                                        <p:tgtEl>
                                          <p:spTgt spid="26"/>
                                        </p:tgtEl>
                                      </p:cBhvr>
                                    </p:animEffect>
                                  </p:childTnLst>
                                </p:cTn>
                              </p:par>
                              <p:par>
                                <p:cTn id="21" presetID="16" presetClass="entr" presetSubtype="21" fill="hold" grpId="0" nodeType="withEffect">
                                  <p:stCondLst>
                                    <p:cond delay="0"/>
                                  </p:stCondLst>
                                  <p:childTnLst>
                                    <p:set>
                                      <p:cBhvr>
                                        <p:cTn id="22" dur="1" fill="hold">
                                          <p:stCondLst>
                                            <p:cond delay="0"/>
                                          </p:stCondLst>
                                        </p:cTn>
                                        <p:tgtEl>
                                          <p:spTgt spid="24"/>
                                        </p:tgtEl>
                                        <p:attrNameLst>
                                          <p:attrName>style.visibility</p:attrName>
                                        </p:attrNameLst>
                                      </p:cBhvr>
                                      <p:to>
                                        <p:strVal val="visible"/>
                                      </p:to>
                                    </p:set>
                                    <p:animEffect transition="in" filter="barn(inVertical)">
                                      <p:cBhvr>
                                        <p:cTn id="23" dur="500"/>
                                        <p:tgtEl>
                                          <p:spTgt spid="24"/>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4" fill="hold" nodeType="clickEffect">
                                  <p:stCondLst>
                                    <p:cond delay="0"/>
                                  </p:stCondLst>
                                  <p:childTnLst>
                                    <p:set>
                                      <p:cBhvr>
                                        <p:cTn id="27" dur="1" fill="hold">
                                          <p:stCondLst>
                                            <p:cond delay="0"/>
                                          </p:stCondLst>
                                        </p:cTn>
                                        <p:tgtEl>
                                          <p:spTgt spid="35"/>
                                        </p:tgtEl>
                                        <p:attrNameLst>
                                          <p:attrName>style.visibility</p:attrName>
                                        </p:attrNameLst>
                                      </p:cBhvr>
                                      <p:to>
                                        <p:strVal val="visible"/>
                                      </p:to>
                                    </p:set>
                                    <p:animEffect transition="in" filter="wipe(down)">
                                      <p:cBhvr>
                                        <p:cTn id="28" dur="500"/>
                                        <p:tgtEl>
                                          <p:spTgt spid="35"/>
                                        </p:tgtEl>
                                      </p:cBhvr>
                                    </p:animEffect>
                                  </p:childTnLst>
                                </p:cTn>
                              </p:par>
                              <p:par>
                                <p:cTn id="29" presetID="22" presetClass="entr" presetSubtype="4" fill="hold" nodeType="withEffect">
                                  <p:stCondLst>
                                    <p:cond delay="0"/>
                                  </p:stCondLst>
                                  <p:childTnLst>
                                    <p:set>
                                      <p:cBhvr>
                                        <p:cTn id="30" dur="1" fill="hold">
                                          <p:stCondLst>
                                            <p:cond delay="0"/>
                                          </p:stCondLst>
                                        </p:cTn>
                                        <p:tgtEl>
                                          <p:spTgt spid="37"/>
                                        </p:tgtEl>
                                        <p:attrNameLst>
                                          <p:attrName>style.visibility</p:attrName>
                                        </p:attrNameLst>
                                      </p:cBhvr>
                                      <p:to>
                                        <p:strVal val="visible"/>
                                      </p:to>
                                    </p:set>
                                    <p:animEffect transition="in" filter="wipe(down)">
                                      <p:cBhvr>
                                        <p:cTn id="31" dur="500"/>
                                        <p:tgtEl>
                                          <p:spTgt spid="37"/>
                                        </p:tgtEl>
                                      </p:cBhvr>
                                    </p:animEffect>
                                  </p:childTnLst>
                                </p:cTn>
                              </p:par>
                              <p:par>
                                <p:cTn id="32" presetID="22" presetClass="entr" presetSubtype="4" fill="hold" grpId="0" nodeType="withEffect">
                                  <p:stCondLst>
                                    <p:cond delay="0"/>
                                  </p:stCondLst>
                                  <p:childTnLst>
                                    <p:set>
                                      <p:cBhvr>
                                        <p:cTn id="33" dur="1" fill="hold">
                                          <p:stCondLst>
                                            <p:cond delay="0"/>
                                          </p:stCondLst>
                                        </p:cTn>
                                        <p:tgtEl>
                                          <p:spTgt spid="28"/>
                                        </p:tgtEl>
                                        <p:attrNameLst>
                                          <p:attrName>style.visibility</p:attrName>
                                        </p:attrNameLst>
                                      </p:cBhvr>
                                      <p:to>
                                        <p:strVal val="visible"/>
                                      </p:to>
                                    </p:set>
                                    <p:animEffect transition="in" filter="wipe(down)">
                                      <p:cBhvr>
                                        <p:cTn id="34" dur="500"/>
                                        <p:tgtEl>
                                          <p:spTgt spid="28"/>
                                        </p:tgtEl>
                                      </p:cBhvr>
                                    </p:animEffect>
                                  </p:childTnLst>
                                </p:cTn>
                              </p:par>
                            </p:childTnLst>
                          </p:cTn>
                        </p:par>
                      </p:childTnLst>
                    </p:cTn>
                  </p:par>
                  <p:par>
                    <p:cTn id="35" fill="hold">
                      <p:stCondLst>
                        <p:cond delay="indefinite"/>
                      </p:stCondLst>
                      <p:childTnLst>
                        <p:par>
                          <p:cTn id="36" fill="hold">
                            <p:stCondLst>
                              <p:cond delay="0"/>
                            </p:stCondLst>
                            <p:childTnLst>
                              <p:par>
                                <p:cTn id="37" presetID="42" presetClass="entr" presetSubtype="0" fill="hold" nodeType="clickEffect">
                                  <p:stCondLst>
                                    <p:cond delay="0"/>
                                  </p:stCondLst>
                                  <p:childTnLst>
                                    <p:set>
                                      <p:cBhvr>
                                        <p:cTn id="38" dur="1" fill="hold">
                                          <p:stCondLst>
                                            <p:cond delay="0"/>
                                          </p:stCondLst>
                                        </p:cTn>
                                        <p:tgtEl>
                                          <p:spTgt spid="11"/>
                                        </p:tgtEl>
                                        <p:attrNameLst>
                                          <p:attrName>style.visibility</p:attrName>
                                        </p:attrNameLst>
                                      </p:cBhvr>
                                      <p:to>
                                        <p:strVal val="visible"/>
                                      </p:to>
                                    </p:set>
                                    <p:animEffect transition="in" filter="fade">
                                      <p:cBhvr>
                                        <p:cTn id="39" dur="1000"/>
                                        <p:tgtEl>
                                          <p:spTgt spid="11"/>
                                        </p:tgtEl>
                                      </p:cBhvr>
                                    </p:animEffect>
                                    <p:anim calcmode="lin" valueType="num">
                                      <p:cBhvr>
                                        <p:cTn id="40" dur="1000" fill="hold"/>
                                        <p:tgtEl>
                                          <p:spTgt spid="11"/>
                                        </p:tgtEl>
                                        <p:attrNameLst>
                                          <p:attrName>ppt_x</p:attrName>
                                        </p:attrNameLst>
                                      </p:cBhvr>
                                      <p:tavLst>
                                        <p:tav tm="0">
                                          <p:val>
                                            <p:strVal val="#ppt_x"/>
                                          </p:val>
                                        </p:tav>
                                        <p:tav tm="100000">
                                          <p:val>
                                            <p:strVal val="#ppt_x"/>
                                          </p:val>
                                        </p:tav>
                                      </p:tavLst>
                                    </p:anim>
                                    <p:anim calcmode="lin" valueType="num">
                                      <p:cBhvr>
                                        <p:cTn id="41"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42" fill="hold">
                      <p:stCondLst>
                        <p:cond delay="indefinite"/>
                      </p:stCondLst>
                      <p:childTnLst>
                        <p:par>
                          <p:cTn id="43" fill="hold">
                            <p:stCondLst>
                              <p:cond delay="0"/>
                            </p:stCondLst>
                            <p:childTnLst>
                              <p:par>
                                <p:cTn id="44" presetID="22" presetClass="entr" presetSubtype="4" fill="hold" nodeType="clickEffect">
                                  <p:stCondLst>
                                    <p:cond delay="0"/>
                                  </p:stCondLst>
                                  <p:childTnLst>
                                    <p:set>
                                      <p:cBhvr>
                                        <p:cTn id="45" dur="1" fill="hold">
                                          <p:stCondLst>
                                            <p:cond delay="0"/>
                                          </p:stCondLst>
                                        </p:cTn>
                                        <p:tgtEl>
                                          <p:spTgt spid="31"/>
                                        </p:tgtEl>
                                        <p:attrNameLst>
                                          <p:attrName>style.visibility</p:attrName>
                                        </p:attrNameLst>
                                      </p:cBhvr>
                                      <p:to>
                                        <p:strVal val="visible"/>
                                      </p:to>
                                    </p:set>
                                    <p:animEffect transition="in" filter="wipe(down)">
                                      <p:cBhvr>
                                        <p:cTn id="46" dur="500"/>
                                        <p:tgtEl>
                                          <p:spTgt spid="31"/>
                                        </p:tgtEl>
                                      </p:cBhvr>
                                    </p:animEffect>
                                  </p:childTnLst>
                                </p:cTn>
                              </p:par>
                              <p:par>
                                <p:cTn id="47" presetID="22" presetClass="entr" presetSubtype="4" fill="hold" grpId="0" nodeType="withEffect">
                                  <p:stCondLst>
                                    <p:cond delay="0"/>
                                  </p:stCondLst>
                                  <p:childTnLst>
                                    <p:set>
                                      <p:cBhvr>
                                        <p:cTn id="48" dur="1" fill="hold">
                                          <p:stCondLst>
                                            <p:cond delay="0"/>
                                          </p:stCondLst>
                                        </p:cTn>
                                        <p:tgtEl>
                                          <p:spTgt spid="29"/>
                                        </p:tgtEl>
                                        <p:attrNameLst>
                                          <p:attrName>style.visibility</p:attrName>
                                        </p:attrNameLst>
                                      </p:cBhvr>
                                      <p:to>
                                        <p:strVal val="visible"/>
                                      </p:to>
                                    </p:set>
                                    <p:animEffect transition="in" filter="wipe(down)">
                                      <p:cBhvr>
                                        <p:cTn id="49" dur="500"/>
                                        <p:tgtEl>
                                          <p:spTgt spid="29"/>
                                        </p:tgtEl>
                                      </p:cBhvr>
                                    </p:animEffect>
                                  </p:childTnLst>
                                </p:cTn>
                              </p:par>
                              <p:par>
                                <p:cTn id="50" presetID="22" presetClass="entr" presetSubtype="4" fill="hold" nodeType="withEffect">
                                  <p:stCondLst>
                                    <p:cond delay="0"/>
                                  </p:stCondLst>
                                  <p:childTnLst>
                                    <p:set>
                                      <p:cBhvr>
                                        <p:cTn id="51" dur="1" fill="hold">
                                          <p:stCondLst>
                                            <p:cond delay="0"/>
                                          </p:stCondLst>
                                        </p:cTn>
                                        <p:tgtEl>
                                          <p:spTgt spid="33"/>
                                        </p:tgtEl>
                                        <p:attrNameLst>
                                          <p:attrName>style.visibility</p:attrName>
                                        </p:attrNameLst>
                                      </p:cBhvr>
                                      <p:to>
                                        <p:strVal val="visible"/>
                                      </p:to>
                                    </p:set>
                                    <p:animEffect transition="in" filter="wipe(down)">
                                      <p:cBhvr>
                                        <p:cTn id="52" dur="500"/>
                                        <p:tgtEl>
                                          <p:spTgt spid="33"/>
                                        </p:tgtEl>
                                      </p:cBhvr>
                                    </p:animEffect>
                                  </p:childTnLst>
                                </p:cTn>
                              </p:par>
                              <p:par>
                                <p:cTn id="53" presetID="10" presetClass="exit" presetSubtype="0" fill="hold" nodeType="withEffect">
                                  <p:stCondLst>
                                    <p:cond delay="0"/>
                                  </p:stCondLst>
                                  <p:childTnLst>
                                    <p:animEffect transition="out" filter="fade">
                                      <p:cBhvr>
                                        <p:cTn id="54" dur="500"/>
                                        <p:tgtEl>
                                          <p:spTgt spid="11"/>
                                        </p:tgtEl>
                                      </p:cBhvr>
                                    </p:animEffect>
                                    <p:set>
                                      <p:cBhvr>
                                        <p:cTn id="55" dur="1" fill="hold">
                                          <p:stCondLst>
                                            <p:cond delay="499"/>
                                          </p:stCondLst>
                                        </p:cTn>
                                        <p:tgtEl>
                                          <p:spTgt spid="11"/>
                                        </p:tgtEl>
                                        <p:attrNameLst>
                                          <p:attrName>style.visibility</p:attrName>
                                        </p:attrNameLst>
                                      </p:cBhvr>
                                      <p:to>
                                        <p:strVal val="hidden"/>
                                      </p:to>
                                    </p:set>
                                  </p:childTnLst>
                                </p:cTn>
                              </p:par>
                            </p:childTnLst>
                          </p:cTn>
                        </p:par>
                      </p:childTnLst>
                    </p:cTn>
                  </p:par>
                  <p:par>
                    <p:cTn id="56" fill="hold">
                      <p:stCondLst>
                        <p:cond delay="indefinite"/>
                      </p:stCondLst>
                      <p:childTnLst>
                        <p:par>
                          <p:cTn id="57" fill="hold">
                            <p:stCondLst>
                              <p:cond delay="0"/>
                            </p:stCondLst>
                            <p:childTnLst>
                              <p:par>
                                <p:cTn id="58" presetID="22" presetClass="entr" presetSubtype="4" fill="hold" nodeType="clickEffect">
                                  <p:stCondLst>
                                    <p:cond delay="0"/>
                                  </p:stCondLst>
                                  <p:childTnLst>
                                    <p:set>
                                      <p:cBhvr>
                                        <p:cTn id="59" dur="1" fill="hold">
                                          <p:stCondLst>
                                            <p:cond delay="0"/>
                                          </p:stCondLst>
                                        </p:cTn>
                                        <p:tgtEl>
                                          <p:spTgt spid="41"/>
                                        </p:tgtEl>
                                        <p:attrNameLst>
                                          <p:attrName>style.visibility</p:attrName>
                                        </p:attrNameLst>
                                      </p:cBhvr>
                                      <p:to>
                                        <p:strVal val="visible"/>
                                      </p:to>
                                    </p:set>
                                    <p:animEffect transition="in" filter="wipe(down)">
                                      <p:cBhvr>
                                        <p:cTn id="60" dur="500"/>
                                        <p:tgtEl>
                                          <p:spTgt spid="41"/>
                                        </p:tgtEl>
                                      </p:cBhvr>
                                    </p:animEffect>
                                  </p:childTnLst>
                                </p:cTn>
                              </p:par>
                            </p:childTnLst>
                          </p:cTn>
                        </p:par>
                      </p:childTnLst>
                    </p:cTn>
                  </p:par>
                  <p:par>
                    <p:cTn id="61" fill="hold">
                      <p:stCondLst>
                        <p:cond delay="indefinite"/>
                      </p:stCondLst>
                      <p:childTnLst>
                        <p:par>
                          <p:cTn id="62" fill="hold">
                            <p:stCondLst>
                              <p:cond delay="0"/>
                            </p:stCondLst>
                            <p:childTnLst>
                              <p:par>
                                <p:cTn id="63" presetID="10" presetClass="exit" presetSubtype="0" fill="hold" nodeType="clickEffect">
                                  <p:stCondLst>
                                    <p:cond delay="0"/>
                                  </p:stCondLst>
                                  <p:childTnLst>
                                    <p:animEffect transition="out" filter="fade">
                                      <p:cBhvr>
                                        <p:cTn id="64" dur="500"/>
                                        <p:tgtEl>
                                          <p:spTgt spid="41"/>
                                        </p:tgtEl>
                                      </p:cBhvr>
                                    </p:animEffect>
                                    <p:set>
                                      <p:cBhvr>
                                        <p:cTn id="65" dur="1" fill="hold">
                                          <p:stCondLst>
                                            <p:cond delay="499"/>
                                          </p:stCondLst>
                                        </p:cTn>
                                        <p:tgtEl>
                                          <p:spTgt spid="41"/>
                                        </p:tgtEl>
                                        <p:attrNameLst>
                                          <p:attrName>style.visibility</p:attrName>
                                        </p:attrNameLst>
                                      </p:cBhvr>
                                      <p:to>
                                        <p:strVal val="hidden"/>
                                      </p:to>
                                    </p:set>
                                  </p:childTnLst>
                                </p:cTn>
                              </p:par>
                            </p:childTnLst>
                          </p:cTn>
                        </p:par>
                      </p:childTnLst>
                    </p:cTn>
                  </p:par>
                  <p:par>
                    <p:cTn id="66" fill="hold">
                      <p:stCondLst>
                        <p:cond delay="indefinite"/>
                      </p:stCondLst>
                      <p:childTnLst>
                        <p:par>
                          <p:cTn id="67" fill="hold">
                            <p:stCondLst>
                              <p:cond delay="0"/>
                            </p:stCondLst>
                            <p:childTnLst>
                              <p:par>
                                <p:cTn id="68" presetID="42" presetClass="entr" presetSubtype="0" fill="hold" nodeType="clickEffect">
                                  <p:stCondLst>
                                    <p:cond delay="0"/>
                                  </p:stCondLst>
                                  <p:childTnLst>
                                    <p:set>
                                      <p:cBhvr>
                                        <p:cTn id="69" dur="1" fill="hold">
                                          <p:stCondLst>
                                            <p:cond delay="0"/>
                                          </p:stCondLst>
                                        </p:cTn>
                                        <p:tgtEl>
                                          <p:spTgt spid="2383"/>
                                        </p:tgtEl>
                                        <p:attrNameLst>
                                          <p:attrName>style.visibility</p:attrName>
                                        </p:attrNameLst>
                                      </p:cBhvr>
                                      <p:to>
                                        <p:strVal val="visible"/>
                                      </p:to>
                                    </p:set>
                                    <p:animEffect transition="in" filter="fade">
                                      <p:cBhvr>
                                        <p:cTn id="70" dur="1000"/>
                                        <p:tgtEl>
                                          <p:spTgt spid="2383"/>
                                        </p:tgtEl>
                                      </p:cBhvr>
                                    </p:animEffect>
                                    <p:anim calcmode="lin" valueType="num">
                                      <p:cBhvr>
                                        <p:cTn id="71" dur="1000" fill="hold"/>
                                        <p:tgtEl>
                                          <p:spTgt spid="2383"/>
                                        </p:tgtEl>
                                        <p:attrNameLst>
                                          <p:attrName>ppt_x</p:attrName>
                                        </p:attrNameLst>
                                      </p:cBhvr>
                                      <p:tavLst>
                                        <p:tav tm="0">
                                          <p:val>
                                            <p:strVal val="#ppt_x"/>
                                          </p:val>
                                        </p:tav>
                                        <p:tav tm="100000">
                                          <p:val>
                                            <p:strVal val="#ppt_x"/>
                                          </p:val>
                                        </p:tav>
                                      </p:tavLst>
                                    </p:anim>
                                    <p:anim calcmode="lin" valueType="num">
                                      <p:cBhvr>
                                        <p:cTn id="72" dur="1000" fill="hold"/>
                                        <p:tgtEl>
                                          <p:spTgt spid="2383"/>
                                        </p:tgtEl>
                                        <p:attrNameLst>
                                          <p:attrName>ppt_y</p:attrName>
                                        </p:attrNameLst>
                                      </p:cBhvr>
                                      <p:tavLst>
                                        <p:tav tm="0">
                                          <p:val>
                                            <p:strVal val="#ppt_y+.1"/>
                                          </p:val>
                                        </p:tav>
                                        <p:tav tm="100000">
                                          <p:val>
                                            <p:strVal val="#ppt_y"/>
                                          </p:val>
                                        </p:tav>
                                      </p:tavLst>
                                    </p:anim>
                                  </p:childTnLst>
                                </p:cTn>
                              </p:par>
                            </p:childTnLst>
                          </p:cTn>
                        </p:par>
                      </p:childTnLst>
                    </p:cTn>
                  </p:par>
                  <p:par>
                    <p:cTn id="73" fill="hold">
                      <p:stCondLst>
                        <p:cond delay="indefinite"/>
                      </p:stCondLst>
                      <p:childTnLst>
                        <p:par>
                          <p:cTn id="74" fill="hold">
                            <p:stCondLst>
                              <p:cond delay="0"/>
                            </p:stCondLst>
                            <p:childTnLst>
                              <p:par>
                                <p:cTn id="75" presetID="22" presetClass="entr" presetSubtype="4" fill="hold" grpId="0" nodeType="clickEffect">
                                  <p:stCondLst>
                                    <p:cond delay="0"/>
                                  </p:stCondLst>
                                  <p:childTnLst>
                                    <p:set>
                                      <p:cBhvr>
                                        <p:cTn id="76" dur="1" fill="hold">
                                          <p:stCondLst>
                                            <p:cond delay="0"/>
                                          </p:stCondLst>
                                        </p:cTn>
                                        <p:tgtEl>
                                          <p:spTgt spid="2384"/>
                                        </p:tgtEl>
                                        <p:attrNameLst>
                                          <p:attrName>style.visibility</p:attrName>
                                        </p:attrNameLst>
                                      </p:cBhvr>
                                      <p:to>
                                        <p:strVal val="visible"/>
                                      </p:to>
                                    </p:set>
                                    <p:animEffect transition="in" filter="wipe(down)">
                                      <p:cBhvr>
                                        <p:cTn id="77" dur="500"/>
                                        <p:tgtEl>
                                          <p:spTgt spid="2384"/>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4" fill="hold" nodeType="clickEffect">
                                  <p:stCondLst>
                                    <p:cond delay="0"/>
                                  </p:stCondLst>
                                  <p:childTnLst>
                                    <p:set>
                                      <p:cBhvr>
                                        <p:cTn id="81" dur="1" fill="hold">
                                          <p:stCondLst>
                                            <p:cond delay="0"/>
                                          </p:stCondLst>
                                        </p:cTn>
                                        <p:tgtEl>
                                          <p:spTgt spid="2388"/>
                                        </p:tgtEl>
                                        <p:attrNameLst>
                                          <p:attrName>style.visibility</p:attrName>
                                        </p:attrNameLst>
                                      </p:cBhvr>
                                      <p:to>
                                        <p:strVal val="visible"/>
                                      </p:to>
                                    </p:set>
                                    <p:animEffect transition="in" filter="wipe(down)">
                                      <p:cBhvr>
                                        <p:cTn id="82" dur="500"/>
                                        <p:tgtEl>
                                          <p:spTgt spid="2388"/>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4" fill="hold" nodeType="clickEffect">
                                  <p:stCondLst>
                                    <p:cond delay="0"/>
                                  </p:stCondLst>
                                  <p:childTnLst>
                                    <p:set>
                                      <p:cBhvr>
                                        <p:cTn id="86" dur="1" fill="hold">
                                          <p:stCondLst>
                                            <p:cond delay="0"/>
                                          </p:stCondLst>
                                        </p:cTn>
                                        <p:tgtEl>
                                          <p:spTgt spid="2391"/>
                                        </p:tgtEl>
                                        <p:attrNameLst>
                                          <p:attrName>style.visibility</p:attrName>
                                        </p:attrNameLst>
                                      </p:cBhvr>
                                      <p:to>
                                        <p:strVal val="visible"/>
                                      </p:to>
                                    </p:set>
                                    <p:animEffect transition="in" filter="wipe(down)">
                                      <p:cBhvr>
                                        <p:cTn id="87" dur="500"/>
                                        <p:tgtEl>
                                          <p:spTgt spid="2391"/>
                                        </p:tgtEl>
                                      </p:cBhvr>
                                    </p:animEffect>
                                  </p:childTnLst>
                                </p:cTn>
                              </p:par>
                            </p:childTnLst>
                          </p:cTn>
                        </p:par>
                      </p:childTnLst>
                    </p:cTn>
                  </p:par>
                  <p:par>
                    <p:cTn id="88" fill="hold">
                      <p:stCondLst>
                        <p:cond delay="indefinite"/>
                      </p:stCondLst>
                      <p:childTnLst>
                        <p:par>
                          <p:cTn id="89" fill="hold">
                            <p:stCondLst>
                              <p:cond delay="0"/>
                            </p:stCondLst>
                            <p:childTnLst>
                              <p:par>
                                <p:cTn id="90" presetID="22" presetClass="entr" presetSubtype="4" fill="hold" grpId="0" nodeType="clickEffect">
                                  <p:stCondLst>
                                    <p:cond delay="0"/>
                                  </p:stCondLst>
                                  <p:childTnLst>
                                    <p:set>
                                      <p:cBhvr>
                                        <p:cTn id="91" dur="1" fill="hold">
                                          <p:stCondLst>
                                            <p:cond delay="0"/>
                                          </p:stCondLst>
                                        </p:cTn>
                                        <p:tgtEl>
                                          <p:spTgt spid="2394"/>
                                        </p:tgtEl>
                                        <p:attrNameLst>
                                          <p:attrName>style.visibility</p:attrName>
                                        </p:attrNameLst>
                                      </p:cBhvr>
                                      <p:to>
                                        <p:strVal val="visible"/>
                                      </p:to>
                                    </p:set>
                                    <p:animEffect transition="in" filter="wipe(down)">
                                      <p:cBhvr>
                                        <p:cTn id="92" dur="500"/>
                                        <p:tgtEl>
                                          <p:spTgt spid="2394"/>
                                        </p:tgtEl>
                                      </p:cBhvr>
                                    </p:animEffect>
                                  </p:childTnLst>
                                </p:cTn>
                              </p:par>
                              <p:par>
                                <p:cTn id="93" presetID="22" presetClass="entr" presetSubtype="4" fill="hold" grpId="0" nodeType="withEffect">
                                  <p:stCondLst>
                                    <p:cond delay="0"/>
                                  </p:stCondLst>
                                  <p:childTnLst>
                                    <p:set>
                                      <p:cBhvr>
                                        <p:cTn id="94" dur="1" fill="hold">
                                          <p:stCondLst>
                                            <p:cond delay="0"/>
                                          </p:stCondLst>
                                        </p:cTn>
                                        <p:tgtEl>
                                          <p:spTgt spid="2395"/>
                                        </p:tgtEl>
                                        <p:attrNameLst>
                                          <p:attrName>style.visibility</p:attrName>
                                        </p:attrNameLst>
                                      </p:cBhvr>
                                      <p:to>
                                        <p:strVal val="visible"/>
                                      </p:to>
                                    </p:set>
                                    <p:animEffect transition="in" filter="wipe(down)">
                                      <p:cBhvr>
                                        <p:cTn id="95" dur="500"/>
                                        <p:tgtEl>
                                          <p:spTgt spid="2395"/>
                                        </p:tgtEl>
                                      </p:cBhvr>
                                    </p:animEffect>
                                  </p:childTnLst>
                                </p:cTn>
                              </p:par>
                              <p:par>
                                <p:cTn id="96" presetID="22" presetClass="entr" presetSubtype="4" fill="hold" grpId="0" nodeType="withEffect">
                                  <p:stCondLst>
                                    <p:cond delay="0"/>
                                  </p:stCondLst>
                                  <p:childTnLst>
                                    <p:set>
                                      <p:cBhvr>
                                        <p:cTn id="97" dur="1" fill="hold">
                                          <p:stCondLst>
                                            <p:cond delay="0"/>
                                          </p:stCondLst>
                                        </p:cTn>
                                        <p:tgtEl>
                                          <p:spTgt spid="2392"/>
                                        </p:tgtEl>
                                        <p:attrNameLst>
                                          <p:attrName>style.visibility</p:attrName>
                                        </p:attrNameLst>
                                      </p:cBhvr>
                                      <p:to>
                                        <p:strVal val="visible"/>
                                      </p:to>
                                    </p:set>
                                    <p:animEffect transition="in" filter="wipe(down)">
                                      <p:cBhvr>
                                        <p:cTn id="98" dur="500"/>
                                        <p:tgtEl>
                                          <p:spTgt spid="2392"/>
                                        </p:tgtEl>
                                      </p:cBhvr>
                                    </p:animEffect>
                                  </p:childTnLst>
                                </p:cTn>
                              </p:par>
                              <p:par>
                                <p:cTn id="99" presetID="22" presetClass="entr" presetSubtype="4" fill="hold" grpId="0" nodeType="withEffect">
                                  <p:stCondLst>
                                    <p:cond delay="0"/>
                                  </p:stCondLst>
                                  <p:childTnLst>
                                    <p:set>
                                      <p:cBhvr>
                                        <p:cTn id="100" dur="1" fill="hold">
                                          <p:stCondLst>
                                            <p:cond delay="0"/>
                                          </p:stCondLst>
                                        </p:cTn>
                                        <p:tgtEl>
                                          <p:spTgt spid="2393"/>
                                        </p:tgtEl>
                                        <p:attrNameLst>
                                          <p:attrName>style.visibility</p:attrName>
                                        </p:attrNameLst>
                                      </p:cBhvr>
                                      <p:to>
                                        <p:strVal val="visible"/>
                                      </p:to>
                                    </p:set>
                                    <p:animEffect transition="in" filter="wipe(down)">
                                      <p:cBhvr>
                                        <p:cTn id="101" dur="500"/>
                                        <p:tgtEl>
                                          <p:spTgt spid="2393"/>
                                        </p:tgtEl>
                                      </p:cBhvr>
                                    </p:animEffect>
                                  </p:childTnLst>
                                </p:cTn>
                              </p:par>
                            </p:childTnLst>
                          </p:cTn>
                        </p:par>
                      </p:childTnLst>
                    </p:cTn>
                  </p:par>
                  <p:par>
                    <p:cTn id="102" fill="hold">
                      <p:stCondLst>
                        <p:cond delay="indefinite"/>
                      </p:stCondLst>
                      <p:childTnLst>
                        <p:par>
                          <p:cTn id="103" fill="hold">
                            <p:stCondLst>
                              <p:cond delay="0"/>
                            </p:stCondLst>
                            <p:childTnLst>
                              <p:par>
                                <p:cTn id="104" presetID="16" presetClass="entr" presetSubtype="21" fill="hold" grpId="0" nodeType="clickEffect">
                                  <p:stCondLst>
                                    <p:cond delay="0"/>
                                  </p:stCondLst>
                                  <p:childTnLst>
                                    <p:set>
                                      <p:cBhvr>
                                        <p:cTn id="105" dur="1" fill="hold">
                                          <p:stCondLst>
                                            <p:cond delay="0"/>
                                          </p:stCondLst>
                                        </p:cTn>
                                        <p:tgtEl>
                                          <p:spTgt spid="2396"/>
                                        </p:tgtEl>
                                        <p:attrNameLst>
                                          <p:attrName>style.visibility</p:attrName>
                                        </p:attrNameLst>
                                      </p:cBhvr>
                                      <p:to>
                                        <p:strVal val="visible"/>
                                      </p:to>
                                    </p:set>
                                    <p:animEffect transition="in" filter="barn(inVertical)">
                                      <p:cBhvr>
                                        <p:cTn id="106" dur="500"/>
                                        <p:tgtEl>
                                          <p:spTgt spid="2396"/>
                                        </p:tgtEl>
                                      </p:cBhvr>
                                    </p:animEffect>
                                  </p:childTnLst>
                                </p:cTn>
                              </p:par>
                              <p:par>
                                <p:cTn id="107" presetID="16" presetClass="entr" presetSubtype="21" fill="hold" grpId="0" nodeType="withEffect">
                                  <p:stCondLst>
                                    <p:cond delay="0"/>
                                  </p:stCondLst>
                                  <p:childTnLst>
                                    <p:set>
                                      <p:cBhvr>
                                        <p:cTn id="108" dur="1" fill="hold">
                                          <p:stCondLst>
                                            <p:cond delay="0"/>
                                          </p:stCondLst>
                                        </p:cTn>
                                        <p:tgtEl>
                                          <p:spTgt spid="2390"/>
                                        </p:tgtEl>
                                        <p:attrNameLst>
                                          <p:attrName>style.visibility</p:attrName>
                                        </p:attrNameLst>
                                      </p:cBhvr>
                                      <p:to>
                                        <p:strVal val="visible"/>
                                      </p:to>
                                    </p:set>
                                    <p:animEffect transition="in" filter="barn(inVertical)">
                                      <p:cBhvr>
                                        <p:cTn id="109" dur="500"/>
                                        <p:tgtEl>
                                          <p:spTgt spid="2390"/>
                                        </p:tgtEl>
                                      </p:cBhvr>
                                    </p:animEffect>
                                  </p:childTnLst>
                                </p:cTn>
                              </p:par>
                            </p:childTnLst>
                          </p:cTn>
                        </p:par>
                      </p:childTnLst>
                    </p:cTn>
                  </p:par>
                  <p:par>
                    <p:cTn id="110" fill="hold">
                      <p:stCondLst>
                        <p:cond delay="indefinite"/>
                      </p:stCondLst>
                      <p:childTnLst>
                        <p:par>
                          <p:cTn id="111" fill="hold">
                            <p:stCondLst>
                              <p:cond delay="0"/>
                            </p:stCondLst>
                            <p:childTnLst>
                              <p:par>
                                <p:cTn id="112" presetID="42" presetClass="entr" presetSubtype="0" fill="hold" nodeType="clickEffect">
                                  <p:stCondLst>
                                    <p:cond delay="0"/>
                                  </p:stCondLst>
                                  <p:childTnLst>
                                    <p:set>
                                      <p:cBhvr>
                                        <p:cTn id="113" dur="1" fill="hold">
                                          <p:stCondLst>
                                            <p:cond delay="0"/>
                                          </p:stCondLst>
                                        </p:cTn>
                                        <p:tgtEl>
                                          <p:spTgt spid="2397"/>
                                        </p:tgtEl>
                                        <p:attrNameLst>
                                          <p:attrName>style.visibility</p:attrName>
                                        </p:attrNameLst>
                                      </p:cBhvr>
                                      <p:to>
                                        <p:strVal val="visible"/>
                                      </p:to>
                                    </p:set>
                                    <p:animEffect transition="in" filter="fade">
                                      <p:cBhvr>
                                        <p:cTn id="114" dur="1000"/>
                                        <p:tgtEl>
                                          <p:spTgt spid="2397"/>
                                        </p:tgtEl>
                                      </p:cBhvr>
                                    </p:animEffect>
                                    <p:anim calcmode="lin" valueType="num">
                                      <p:cBhvr>
                                        <p:cTn id="115" dur="1000" fill="hold"/>
                                        <p:tgtEl>
                                          <p:spTgt spid="2397"/>
                                        </p:tgtEl>
                                        <p:attrNameLst>
                                          <p:attrName>ppt_x</p:attrName>
                                        </p:attrNameLst>
                                      </p:cBhvr>
                                      <p:tavLst>
                                        <p:tav tm="0">
                                          <p:val>
                                            <p:strVal val="#ppt_x"/>
                                          </p:val>
                                        </p:tav>
                                        <p:tav tm="100000">
                                          <p:val>
                                            <p:strVal val="#ppt_x"/>
                                          </p:val>
                                        </p:tav>
                                      </p:tavLst>
                                    </p:anim>
                                    <p:anim calcmode="lin" valueType="num">
                                      <p:cBhvr>
                                        <p:cTn id="116" dur="1000" fill="hold"/>
                                        <p:tgtEl>
                                          <p:spTgt spid="2397"/>
                                        </p:tgtEl>
                                        <p:attrNameLst>
                                          <p:attrName>ppt_y</p:attrName>
                                        </p:attrNameLst>
                                      </p:cBhvr>
                                      <p:tavLst>
                                        <p:tav tm="0">
                                          <p:val>
                                            <p:strVal val="#ppt_y+.1"/>
                                          </p:val>
                                        </p:tav>
                                        <p:tav tm="100000">
                                          <p:val>
                                            <p:strVal val="#ppt_y"/>
                                          </p:val>
                                        </p:tav>
                                      </p:tavLst>
                                    </p:anim>
                                  </p:childTnLst>
                                </p:cTn>
                              </p:par>
                            </p:childTnLst>
                          </p:cTn>
                        </p:par>
                      </p:childTnLst>
                    </p:cTn>
                  </p:par>
                  <p:par>
                    <p:cTn id="117" fill="hold">
                      <p:stCondLst>
                        <p:cond delay="indefinite"/>
                      </p:stCondLst>
                      <p:childTnLst>
                        <p:par>
                          <p:cTn id="118" fill="hold">
                            <p:stCondLst>
                              <p:cond delay="0"/>
                            </p:stCondLst>
                            <p:childTnLst>
                              <p:par>
                                <p:cTn id="119" presetID="42" presetClass="entr" presetSubtype="0" fill="hold" nodeType="clickEffect">
                                  <p:stCondLst>
                                    <p:cond delay="0"/>
                                  </p:stCondLst>
                                  <p:childTnLst>
                                    <p:set>
                                      <p:cBhvr>
                                        <p:cTn id="120" dur="1" fill="hold">
                                          <p:stCondLst>
                                            <p:cond delay="0"/>
                                          </p:stCondLst>
                                        </p:cTn>
                                        <p:tgtEl>
                                          <p:spTgt spid="2400"/>
                                        </p:tgtEl>
                                        <p:attrNameLst>
                                          <p:attrName>style.visibility</p:attrName>
                                        </p:attrNameLst>
                                      </p:cBhvr>
                                      <p:to>
                                        <p:strVal val="visible"/>
                                      </p:to>
                                    </p:set>
                                    <p:animEffect transition="in" filter="fade">
                                      <p:cBhvr>
                                        <p:cTn id="121" dur="1000"/>
                                        <p:tgtEl>
                                          <p:spTgt spid="2400"/>
                                        </p:tgtEl>
                                      </p:cBhvr>
                                    </p:animEffect>
                                    <p:anim calcmode="lin" valueType="num">
                                      <p:cBhvr>
                                        <p:cTn id="122" dur="1000" fill="hold"/>
                                        <p:tgtEl>
                                          <p:spTgt spid="2400"/>
                                        </p:tgtEl>
                                        <p:attrNameLst>
                                          <p:attrName>ppt_x</p:attrName>
                                        </p:attrNameLst>
                                      </p:cBhvr>
                                      <p:tavLst>
                                        <p:tav tm="0">
                                          <p:val>
                                            <p:strVal val="#ppt_x"/>
                                          </p:val>
                                        </p:tav>
                                        <p:tav tm="100000">
                                          <p:val>
                                            <p:strVal val="#ppt_x"/>
                                          </p:val>
                                        </p:tav>
                                      </p:tavLst>
                                    </p:anim>
                                    <p:anim calcmode="lin" valueType="num">
                                      <p:cBhvr>
                                        <p:cTn id="123" dur="1000" fill="hold"/>
                                        <p:tgtEl>
                                          <p:spTgt spid="2400"/>
                                        </p:tgtEl>
                                        <p:attrNameLst>
                                          <p:attrName>ppt_y</p:attrName>
                                        </p:attrNameLst>
                                      </p:cBhvr>
                                      <p:tavLst>
                                        <p:tav tm="0">
                                          <p:val>
                                            <p:strVal val="#ppt_y+.1"/>
                                          </p:val>
                                        </p:tav>
                                        <p:tav tm="100000">
                                          <p:val>
                                            <p:strVal val="#ppt_y"/>
                                          </p:val>
                                        </p:tav>
                                      </p:tavLst>
                                    </p:anim>
                                  </p:childTnLst>
                                </p:cTn>
                              </p:par>
                              <p:par>
                                <p:cTn id="124" presetID="2" presetClass="exit" presetSubtype="4" fill="hold" nodeType="withEffect">
                                  <p:stCondLst>
                                    <p:cond delay="0"/>
                                  </p:stCondLst>
                                  <p:childTnLst>
                                    <p:anim calcmode="lin" valueType="num">
                                      <p:cBhvr additive="base">
                                        <p:cTn id="125" dur="500"/>
                                        <p:tgtEl>
                                          <p:spTgt spid="2397"/>
                                        </p:tgtEl>
                                        <p:attrNameLst>
                                          <p:attrName>ppt_x</p:attrName>
                                        </p:attrNameLst>
                                      </p:cBhvr>
                                      <p:tavLst>
                                        <p:tav tm="0">
                                          <p:val>
                                            <p:strVal val="ppt_x"/>
                                          </p:val>
                                        </p:tav>
                                        <p:tav tm="100000">
                                          <p:val>
                                            <p:strVal val="ppt_x"/>
                                          </p:val>
                                        </p:tav>
                                      </p:tavLst>
                                    </p:anim>
                                    <p:anim calcmode="lin" valueType="num">
                                      <p:cBhvr additive="base">
                                        <p:cTn id="126" dur="500"/>
                                        <p:tgtEl>
                                          <p:spTgt spid="2397"/>
                                        </p:tgtEl>
                                        <p:attrNameLst>
                                          <p:attrName>ppt_y</p:attrName>
                                        </p:attrNameLst>
                                      </p:cBhvr>
                                      <p:tavLst>
                                        <p:tav tm="0">
                                          <p:val>
                                            <p:strVal val="ppt_y"/>
                                          </p:val>
                                        </p:tav>
                                        <p:tav tm="100000">
                                          <p:val>
                                            <p:strVal val="1+ppt_h/2"/>
                                          </p:val>
                                        </p:tav>
                                      </p:tavLst>
                                    </p:anim>
                                    <p:set>
                                      <p:cBhvr>
                                        <p:cTn id="127" dur="1" fill="hold">
                                          <p:stCondLst>
                                            <p:cond delay="499"/>
                                          </p:stCondLst>
                                        </p:cTn>
                                        <p:tgtEl>
                                          <p:spTgt spid="2397"/>
                                        </p:tgtEl>
                                        <p:attrNameLst>
                                          <p:attrName>style.visibility</p:attrName>
                                        </p:attrNameLst>
                                      </p:cBhvr>
                                      <p:to>
                                        <p:strVal val="hidden"/>
                                      </p:to>
                                    </p:set>
                                  </p:childTnLst>
                                </p:cTn>
                              </p:par>
                            </p:childTnLst>
                          </p:cTn>
                        </p:par>
                      </p:childTnLst>
                    </p:cTn>
                  </p:par>
                  <p:par>
                    <p:cTn id="128" fill="hold">
                      <p:stCondLst>
                        <p:cond delay="indefinite"/>
                      </p:stCondLst>
                      <p:childTnLst>
                        <p:par>
                          <p:cTn id="129" fill="hold">
                            <p:stCondLst>
                              <p:cond delay="0"/>
                            </p:stCondLst>
                            <p:childTnLst>
                              <p:par>
                                <p:cTn id="130" presetID="22" presetClass="entr" presetSubtype="4" fill="hold" grpId="0" nodeType="clickEffect">
                                  <p:stCondLst>
                                    <p:cond delay="0"/>
                                  </p:stCondLst>
                                  <p:childTnLst>
                                    <p:set>
                                      <p:cBhvr>
                                        <p:cTn id="131" dur="1" fill="hold">
                                          <p:stCondLst>
                                            <p:cond delay="0"/>
                                          </p:stCondLst>
                                        </p:cTn>
                                        <p:tgtEl>
                                          <p:spTgt spid="2404"/>
                                        </p:tgtEl>
                                        <p:attrNameLst>
                                          <p:attrName>style.visibility</p:attrName>
                                        </p:attrNameLst>
                                      </p:cBhvr>
                                      <p:to>
                                        <p:strVal val="visible"/>
                                      </p:to>
                                    </p:set>
                                    <p:animEffect transition="in" filter="wipe(down)">
                                      <p:cBhvr>
                                        <p:cTn id="132" dur="500"/>
                                        <p:tgtEl>
                                          <p:spTgt spid="2404"/>
                                        </p:tgtEl>
                                      </p:cBhvr>
                                    </p:animEffect>
                                  </p:childTnLst>
                                </p:cTn>
                              </p:par>
                            </p:childTnLst>
                          </p:cTn>
                        </p:par>
                      </p:childTnLst>
                    </p:cTn>
                  </p:par>
                  <p:par>
                    <p:cTn id="133" fill="hold">
                      <p:stCondLst>
                        <p:cond delay="indefinite"/>
                      </p:stCondLst>
                      <p:childTnLst>
                        <p:par>
                          <p:cTn id="134" fill="hold">
                            <p:stCondLst>
                              <p:cond delay="0"/>
                            </p:stCondLst>
                            <p:childTnLst>
                              <p:par>
                                <p:cTn id="135" presetID="22" presetClass="entr" presetSubtype="4" fill="hold" nodeType="clickEffect">
                                  <p:stCondLst>
                                    <p:cond delay="0"/>
                                  </p:stCondLst>
                                  <p:childTnLst>
                                    <p:set>
                                      <p:cBhvr>
                                        <p:cTn id="136" dur="1" fill="hold">
                                          <p:stCondLst>
                                            <p:cond delay="0"/>
                                          </p:stCondLst>
                                        </p:cTn>
                                        <p:tgtEl>
                                          <p:spTgt spid="2401"/>
                                        </p:tgtEl>
                                        <p:attrNameLst>
                                          <p:attrName>style.visibility</p:attrName>
                                        </p:attrNameLst>
                                      </p:cBhvr>
                                      <p:to>
                                        <p:strVal val="visible"/>
                                      </p:to>
                                    </p:set>
                                    <p:animEffect transition="in" filter="wipe(down)">
                                      <p:cBhvr>
                                        <p:cTn id="137" dur="500"/>
                                        <p:tgtEl>
                                          <p:spTgt spid="2401"/>
                                        </p:tgtEl>
                                      </p:cBhvr>
                                    </p:animEffect>
                                  </p:childTnLst>
                                </p:cTn>
                              </p:par>
                            </p:childTnLst>
                          </p:cTn>
                        </p:par>
                      </p:childTnLst>
                    </p:cTn>
                  </p:par>
                  <p:par>
                    <p:cTn id="138" fill="hold">
                      <p:stCondLst>
                        <p:cond delay="indefinite"/>
                      </p:stCondLst>
                      <p:childTnLst>
                        <p:par>
                          <p:cTn id="139" fill="hold">
                            <p:stCondLst>
                              <p:cond delay="0"/>
                            </p:stCondLst>
                            <p:childTnLst>
                              <p:par>
                                <p:cTn id="140" presetID="22" presetClass="entr" presetSubtype="4" fill="hold" nodeType="clickEffect">
                                  <p:stCondLst>
                                    <p:cond delay="0"/>
                                  </p:stCondLst>
                                  <p:childTnLst>
                                    <p:set>
                                      <p:cBhvr>
                                        <p:cTn id="141" dur="1" fill="hold">
                                          <p:stCondLst>
                                            <p:cond delay="0"/>
                                          </p:stCondLst>
                                        </p:cTn>
                                        <p:tgtEl>
                                          <p:spTgt spid="2403"/>
                                        </p:tgtEl>
                                        <p:attrNameLst>
                                          <p:attrName>style.visibility</p:attrName>
                                        </p:attrNameLst>
                                      </p:cBhvr>
                                      <p:to>
                                        <p:strVal val="visible"/>
                                      </p:to>
                                    </p:set>
                                    <p:animEffect transition="in" filter="wipe(down)">
                                      <p:cBhvr>
                                        <p:cTn id="142" dur="500"/>
                                        <p:tgtEl>
                                          <p:spTgt spid="2403"/>
                                        </p:tgtEl>
                                      </p:cBhvr>
                                    </p:animEffect>
                                  </p:childTnLst>
                                </p:cTn>
                              </p:par>
                            </p:childTnLst>
                          </p:cTn>
                        </p:par>
                      </p:childTnLst>
                    </p:cTn>
                  </p:par>
                  <p:par>
                    <p:cTn id="143" fill="hold">
                      <p:stCondLst>
                        <p:cond delay="indefinite"/>
                      </p:stCondLst>
                      <p:childTnLst>
                        <p:par>
                          <p:cTn id="144" fill="hold">
                            <p:stCondLst>
                              <p:cond delay="0"/>
                            </p:stCondLst>
                            <p:childTnLst>
                              <p:par>
                                <p:cTn id="145" presetID="22" presetClass="entr" presetSubtype="4" fill="hold" grpId="0" nodeType="clickEffect">
                                  <p:stCondLst>
                                    <p:cond delay="0"/>
                                  </p:stCondLst>
                                  <p:childTnLst>
                                    <p:set>
                                      <p:cBhvr>
                                        <p:cTn id="146" dur="1" fill="hold">
                                          <p:stCondLst>
                                            <p:cond delay="0"/>
                                          </p:stCondLst>
                                        </p:cTn>
                                        <p:tgtEl>
                                          <p:spTgt spid="2408"/>
                                        </p:tgtEl>
                                        <p:attrNameLst>
                                          <p:attrName>style.visibility</p:attrName>
                                        </p:attrNameLst>
                                      </p:cBhvr>
                                      <p:to>
                                        <p:strVal val="visible"/>
                                      </p:to>
                                    </p:set>
                                    <p:animEffect transition="in" filter="wipe(down)">
                                      <p:cBhvr>
                                        <p:cTn id="147" dur="500"/>
                                        <p:tgtEl>
                                          <p:spTgt spid="2408"/>
                                        </p:tgtEl>
                                      </p:cBhvr>
                                    </p:animEffect>
                                  </p:childTnLst>
                                </p:cTn>
                              </p:par>
                              <p:par>
                                <p:cTn id="148" presetID="22" presetClass="entr" presetSubtype="4" fill="hold" grpId="0" nodeType="withEffect">
                                  <p:stCondLst>
                                    <p:cond delay="0"/>
                                  </p:stCondLst>
                                  <p:childTnLst>
                                    <p:set>
                                      <p:cBhvr>
                                        <p:cTn id="149" dur="1" fill="hold">
                                          <p:stCondLst>
                                            <p:cond delay="0"/>
                                          </p:stCondLst>
                                        </p:cTn>
                                        <p:tgtEl>
                                          <p:spTgt spid="2405"/>
                                        </p:tgtEl>
                                        <p:attrNameLst>
                                          <p:attrName>style.visibility</p:attrName>
                                        </p:attrNameLst>
                                      </p:cBhvr>
                                      <p:to>
                                        <p:strVal val="visible"/>
                                      </p:to>
                                    </p:set>
                                    <p:animEffect transition="in" filter="wipe(down)">
                                      <p:cBhvr>
                                        <p:cTn id="150" dur="500"/>
                                        <p:tgtEl>
                                          <p:spTgt spid="2405"/>
                                        </p:tgtEl>
                                      </p:cBhvr>
                                    </p:animEffect>
                                  </p:childTnLst>
                                </p:cTn>
                              </p:par>
                            </p:childTnLst>
                          </p:cTn>
                        </p:par>
                      </p:childTnLst>
                    </p:cTn>
                  </p:par>
                  <p:par>
                    <p:cTn id="151" fill="hold">
                      <p:stCondLst>
                        <p:cond delay="indefinite"/>
                      </p:stCondLst>
                      <p:childTnLst>
                        <p:par>
                          <p:cTn id="152" fill="hold">
                            <p:stCondLst>
                              <p:cond delay="0"/>
                            </p:stCondLst>
                            <p:childTnLst>
                              <p:par>
                                <p:cTn id="153" presetID="22" presetClass="entr" presetSubtype="4" fill="hold" grpId="0" nodeType="clickEffect">
                                  <p:stCondLst>
                                    <p:cond delay="0"/>
                                  </p:stCondLst>
                                  <p:childTnLst>
                                    <p:set>
                                      <p:cBhvr>
                                        <p:cTn id="154" dur="1" fill="hold">
                                          <p:stCondLst>
                                            <p:cond delay="0"/>
                                          </p:stCondLst>
                                        </p:cTn>
                                        <p:tgtEl>
                                          <p:spTgt spid="2409"/>
                                        </p:tgtEl>
                                        <p:attrNameLst>
                                          <p:attrName>style.visibility</p:attrName>
                                        </p:attrNameLst>
                                      </p:cBhvr>
                                      <p:to>
                                        <p:strVal val="visible"/>
                                      </p:to>
                                    </p:set>
                                    <p:animEffect transition="in" filter="wipe(down)">
                                      <p:cBhvr>
                                        <p:cTn id="155" dur="500"/>
                                        <p:tgtEl>
                                          <p:spTgt spid="2409"/>
                                        </p:tgtEl>
                                      </p:cBhvr>
                                    </p:animEffect>
                                  </p:childTnLst>
                                </p:cTn>
                              </p:par>
                              <p:par>
                                <p:cTn id="156" presetID="22" presetClass="entr" presetSubtype="4" fill="hold" grpId="0" nodeType="withEffect">
                                  <p:stCondLst>
                                    <p:cond delay="0"/>
                                  </p:stCondLst>
                                  <p:childTnLst>
                                    <p:set>
                                      <p:cBhvr>
                                        <p:cTn id="157" dur="1" fill="hold">
                                          <p:stCondLst>
                                            <p:cond delay="0"/>
                                          </p:stCondLst>
                                        </p:cTn>
                                        <p:tgtEl>
                                          <p:spTgt spid="2407"/>
                                        </p:tgtEl>
                                        <p:attrNameLst>
                                          <p:attrName>style.visibility</p:attrName>
                                        </p:attrNameLst>
                                      </p:cBhvr>
                                      <p:to>
                                        <p:strVal val="visible"/>
                                      </p:to>
                                    </p:set>
                                    <p:animEffect transition="in" filter="wipe(down)">
                                      <p:cBhvr>
                                        <p:cTn id="158" dur="500"/>
                                        <p:tgtEl>
                                          <p:spTgt spid="2407"/>
                                        </p:tgtEl>
                                      </p:cBhvr>
                                    </p:animEffect>
                                  </p:childTnLst>
                                </p:cTn>
                              </p:par>
                            </p:childTnLst>
                          </p:cTn>
                        </p:par>
                      </p:childTnLst>
                    </p:cTn>
                  </p:par>
                  <p:par>
                    <p:cTn id="159" fill="hold">
                      <p:stCondLst>
                        <p:cond delay="indefinite"/>
                      </p:stCondLst>
                      <p:childTnLst>
                        <p:par>
                          <p:cTn id="160" fill="hold">
                            <p:stCondLst>
                              <p:cond delay="0"/>
                            </p:stCondLst>
                            <p:childTnLst>
                              <p:par>
                                <p:cTn id="161" presetID="1" presetClass="entr" presetSubtype="0" fill="hold" grpId="0" nodeType="clickEffect">
                                  <p:stCondLst>
                                    <p:cond delay="0"/>
                                  </p:stCondLst>
                                  <p:childTnLst>
                                    <p:set>
                                      <p:cBhvr>
                                        <p:cTn id="162" dur="1" fill="hold">
                                          <p:stCondLst>
                                            <p:cond delay="0"/>
                                          </p:stCondLst>
                                        </p:cTn>
                                        <p:tgtEl>
                                          <p:spTgt spid="2410"/>
                                        </p:tgtEl>
                                        <p:attrNameLst>
                                          <p:attrName>style.visibility</p:attrName>
                                        </p:attrNameLst>
                                      </p:cBhvr>
                                      <p:to>
                                        <p:strVal val="visible"/>
                                      </p:to>
                                    </p:set>
                                  </p:childTnLst>
                                </p:cTn>
                              </p:par>
                              <p:par>
                                <p:cTn id="163" presetID="1" presetClass="entr" presetSubtype="0" fill="hold" grpId="0" nodeType="withEffect">
                                  <p:stCondLst>
                                    <p:cond delay="0"/>
                                  </p:stCondLst>
                                  <p:childTnLst>
                                    <p:set>
                                      <p:cBhvr>
                                        <p:cTn id="164" dur="1" fill="hold">
                                          <p:stCondLst>
                                            <p:cond delay="0"/>
                                          </p:stCondLst>
                                        </p:cTn>
                                        <p:tgtEl>
                                          <p:spTgt spid="2411"/>
                                        </p:tgtEl>
                                        <p:attrNameLst>
                                          <p:attrName>style.visibility</p:attrName>
                                        </p:attrNameLst>
                                      </p:cBhvr>
                                      <p:to>
                                        <p:strVal val="visible"/>
                                      </p:to>
                                    </p:set>
                                  </p:childTnLst>
                                </p:cTn>
                              </p:par>
                            </p:childTnLst>
                          </p:cTn>
                        </p:par>
                      </p:childTnLst>
                    </p:cTn>
                  </p:par>
                  <p:par>
                    <p:cTn id="165" fill="hold">
                      <p:stCondLst>
                        <p:cond delay="indefinite"/>
                      </p:stCondLst>
                      <p:childTnLst>
                        <p:par>
                          <p:cTn id="166" fill="hold">
                            <p:stCondLst>
                              <p:cond delay="0"/>
                            </p:stCondLst>
                            <p:childTnLst>
                              <p:par>
                                <p:cTn id="167" presetID="16" presetClass="entr" presetSubtype="21" fill="hold" nodeType="clickEffect">
                                  <p:stCondLst>
                                    <p:cond delay="0"/>
                                  </p:stCondLst>
                                  <p:childTnLst>
                                    <p:set>
                                      <p:cBhvr>
                                        <p:cTn id="168" dur="1" fill="hold">
                                          <p:stCondLst>
                                            <p:cond delay="0"/>
                                          </p:stCondLst>
                                        </p:cTn>
                                        <p:tgtEl>
                                          <p:spTgt spid="2413"/>
                                        </p:tgtEl>
                                        <p:attrNameLst>
                                          <p:attrName>style.visibility</p:attrName>
                                        </p:attrNameLst>
                                      </p:cBhvr>
                                      <p:to>
                                        <p:strVal val="visible"/>
                                      </p:to>
                                    </p:set>
                                    <p:animEffect transition="in" filter="barn(inVertical)">
                                      <p:cBhvr>
                                        <p:cTn id="169" dur="500"/>
                                        <p:tgtEl>
                                          <p:spTgt spid="2413"/>
                                        </p:tgtEl>
                                      </p:cBhvr>
                                    </p:animEffect>
                                  </p:childTnLst>
                                </p:cTn>
                              </p:par>
                            </p:childTnLst>
                          </p:cTn>
                        </p:par>
                      </p:childTnLst>
                    </p:cTn>
                  </p:par>
                  <p:par>
                    <p:cTn id="170" fill="hold">
                      <p:stCondLst>
                        <p:cond delay="indefinite"/>
                      </p:stCondLst>
                      <p:childTnLst>
                        <p:par>
                          <p:cTn id="171" fill="hold">
                            <p:stCondLst>
                              <p:cond delay="0"/>
                            </p:stCondLst>
                            <p:childTnLst>
                              <p:par>
                                <p:cTn id="172" presetID="22" presetClass="entr" presetSubtype="4" fill="hold" nodeType="clickEffect">
                                  <p:stCondLst>
                                    <p:cond delay="0"/>
                                  </p:stCondLst>
                                  <p:childTnLst>
                                    <p:set>
                                      <p:cBhvr>
                                        <p:cTn id="173" dur="1" fill="hold">
                                          <p:stCondLst>
                                            <p:cond delay="0"/>
                                          </p:stCondLst>
                                        </p:cTn>
                                        <p:tgtEl>
                                          <p:spTgt spid="2"/>
                                        </p:tgtEl>
                                        <p:attrNameLst>
                                          <p:attrName>style.visibility</p:attrName>
                                        </p:attrNameLst>
                                      </p:cBhvr>
                                      <p:to>
                                        <p:strVal val="visible"/>
                                      </p:to>
                                    </p:set>
                                    <p:animEffect transition="in" filter="wipe(down)">
                                      <p:cBhvr>
                                        <p:cTn id="174" dur="500"/>
                                        <p:tgtEl>
                                          <p:spTgt spid="2"/>
                                        </p:tgtEl>
                                      </p:cBhvr>
                                    </p:animEffect>
                                  </p:childTnLst>
                                </p:cTn>
                              </p:par>
                            </p:childTnLst>
                          </p:cTn>
                        </p:par>
                      </p:childTnLst>
                    </p:cTn>
                  </p:par>
                  <p:par>
                    <p:cTn id="175" fill="hold">
                      <p:stCondLst>
                        <p:cond delay="indefinite"/>
                      </p:stCondLst>
                      <p:childTnLst>
                        <p:par>
                          <p:cTn id="176" fill="hold">
                            <p:stCondLst>
                              <p:cond delay="0"/>
                            </p:stCondLst>
                            <p:childTnLst>
                              <p:par>
                                <p:cTn id="177" presetID="22" presetClass="entr" presetSubtype="4" fill="hold" grpId="0" nodeType="clickEffect">
                                  <p:stCondLst>
                                    <p:cond delay="0"/>
                                  </p:stCondLst>
                                  <p:childTnLst>
                                    <p:set>
                                      <p:cBhvr>
                                        <p:cTn id="178" dur="1" fill="hold">
                                          <p:stCondLst>
                                            <p:cond delay="0"/>
                                          </p:stCondLst>
                                        </p:cTn>
                                        <p:tgtEl>
                                          <p:spTgt spid="7"/>
                                        </p:tgtEl>
                                        <p:attrNameLst>
                                          <p:attrName>style.visibility</p:attrName>
                                        </p:attrNameLst>
                                      </p:cBhvr>
                                      <p:to>
                                        <p:strVal val="visible"/>
                                      </p:to>
                                    </p:set>
                                    <p:animEffect transition="in" filter="wipe(down)">
                                      <p:cBhvr>
                                        <p:cTn id="179" dur="500"/>
                                        <p:tgtEl>
                                          <p:spTgt spid="7"/>
                                        </p:tgtEl>
                                      </p:cBhvr>
                                    </p:animEffect>
                                  </p:childTnLst>
                                </p:cTn>
                              </p:par>
                              <p:par>
                                <p:cTn id="180" presetID="22" presetClass="entr" presetSubtype="4" fill="hold" nodeType="withEffect">
                                  <p:stCondLst>
                                    <p:cond delay="0"/>
                                  </p:stCondLst>
                                  <p:childTnLst>
                                    <p:set>
                                      <p:cBhvr>
                                        <p:cTn id="181" dur="1" fill="hold">
                                          <p:stCondLst>
                                            <p:cond delay="0"/>
                                          </p:stCondLst>
                                        </p:cTn>
                                        <p:tgtEl>
                                          <p:spTgt spid="4"/>
                                        </p:tgtEl>
                                        <p:attrNameLst>
                                          <p:attrName>style.visibility</p:attrName>
                                        </p:attrNameLst>
                                      </p:cBhvr>
                                      <p:to>
                                        <p:strVal val="visible"/>
                                      </p:to>
                                    </p:set>
                                    <p:animEffect transition="in" filter="wipe(down)">
                                      <p:cBhvr>
                                        <p:cTn id="182" dur="500"/>
                                        <p:tgtEl>
                                          <p:spTgt spid="4"/>
                                        </p:tgtEl>
                                      </p:cBhvr>
                                    </p:animEffect>
                                  </p:childTnLst>
                                </p:cTn>
                              </p:par>
                              <p:par>
                                <p:cTn id="183" presetID="22" presetClass="entr" presetSubtype="4" fill="hold" grpId="0" nodeType="withEffect">
                                  <p:stCondLst>
                                    <p:cond delay="0"/>
                                  </p:stCondLst>
                                  <p:childTnLst>
                                    <p:set>
                                      <p:cBhvr>
                                        <p:cTn id="184" dur="1" fill="hold">
                                          <p:stCondLst>
                                            <p:cond delay="0"/>
                                          </p:stCondLst>
                                        </p:cTn>
                                        <p:tgtEl>
                                          <p:spTgt spid="10"/>
                                        </p:tgtEl>
                                        <p:attrNameLst>
                                          <p:attrName>style.visibility</p:attrName>
                                        </p:attrNameLst>
                                      </p:cBhvr>
                                      <p:to>
                                        <p:strVal val="visible"/>
                                      </p:to>
                                    </p:set>
                                    <p:animEffect transition="in" filter="wipe(down)">
                                      <p:cBhvr>
                                        <p:cTn id="185" dur="500"/>
                                        <p:tgtEl>
                                          <p:spTgt spid="10"/>
                                        </p:tgtEl>
                                      </p:cBhvr>
                                    </p:animEffect>
                                  </p:childTnLst>
                                </p:cTn>
                              </p:par>
                              <p:par>
                                <p:cTn id="186" presetID="22" presetClass="entr" presetSubtype="4" fill="hold" grpId="0" nodeType="withEffect">
                                  <p:stCondLst>
                                    <p:cond delay="0"/>
                                  </p:stCondLst>
                                  <p:childTnLst>
                                    <p:set>
                                      <p:cBhvr>
                                        <p:cTn id="187" dur="1" fill="hold">
                                          <p:stCondLst>
                                            <p:cond delay="0"/>
                                          </p:stCondLst>
                                        </p:cTn>
                                        <p:tgtEl>
                                          <p:spTgt spid="9"/>
                                        </p:tgtEl>
                                        <p:attrNameLst>
                                          <p:attrName>style.visibility</p:attrName>
                                        </p:attrNameLst>
                                      </p:cBhvr>
                                      <p:to>
                                        <p:strVal val="visible"/>
                                      </p:to>
                                    </p:set>
                                    <p:animEffect transition="in" filter="wipe(down)">
                                      <p:cBhvr>
                                        <p:cTn id="188" dur="500"/>
                                        <p:tgtEl>
                                          <p:spTgt spid="9"/>
                                        </p:tgtEl>
                                      </p:cBhvr>
                                    </p:animEffect>
                                  </p:childTnLst>
                                </p:cTn>
                              </p:par>
                              <p:par>
                                <p:cTn id="189" presetID="22" presetClass="entr" presetSubtype="4" fill="hold" grpId="0" nodeType="withEffect">
                                  <p:stCondLst>
                                    <p:cond delay="0"/>
                                  </p:stCondLst>
                                  <p:childTnLst>
                                    <p:set>
                                      <p:cBhvr>
                                        <p:cTn id="190" dur="1" fill="hold">
                                          <p:stCondLst>
                                            <p:cond delay="0"/>
                                          </p:stCondLst>
                                        </p:cTn>
                                        <p:tgtEl>
                                          <p:spTgt spid="12"/>
                                        </p:tgtEl>
                                        <p:attrNameLst>
                                          <p:attrName>style.visibility</p:attrName>
                                        </p:attrNameLst>
                                      </p:cBhvr>
                                      <p:to>
                                        <p:strVal val="visible"/>
                                      </p:to>
                                    </p:set>
                                    <p:animEffect transition="in" filter="wipe(down)">
                                      <p:cBhvr>
                                        <p:cTn id="191" dur="500"/>
                                        <p:tgtEl>
                                          <p:spTgt spid="12"/>
                                        </p:tgtEl>
                                      </p:cBhvr>
                                    </p:animEffect>
                                  </p:childTnLst>
                                </p:cTn>
                              </p:par>
                              <p:par>
                                <p:cTn id="192" presetID="22" presetClass="entr" presetSubtype="4" fill="hold" grpId="0" nodeType="withEffect">
                                  <p:stCondLst>
                                    <p:cond delay="0"/>
                                  </p:stCondLst>
                                  <p:childTnLst>
                                    <p:set>
                                      <p:cBhvr>
                                        <p:cTn id="193" dur="1" fill="hold">
                                          <p:stCondLst>
                                            <p:cond delay="0"/>
                                          </p:stCondLst>
                                        </p:cTn>
                                        <p:tgtEl>
                                          <p:spTgt spid="14"/>
                                        </p:tgtEl>
                                        <p:attrNameLst>
                                          <p:attrName>style.visibility</p:attrName>
                                        </p:attrNameLst>
                                      </p:cBhvr>
                                      <p:to>
                                        <p:strVal val="visible"/>
                                      </p:to>
                                    </p:set>
                                    <p:animEffect transition="in" filter="wipe(down)">
                                      <p:cBhvr>
                                        <p:cTn id="194" dur="500"/>
                                        <p:tgtEl>
                                          <p:spTgt spid="14"/>
                                        </p:tgtEl>
                                      </p:cBhvr>
                                    </p:animEffect>
                                  </p:childTnLst>
                                </p:cTn>
                              </p:par>
                              <p:par>
                                <p:cTn id="195" presetID="22" presetClass="entr" presetSubtype="4" fill="hold" grpId="0" nodeType="withEffect">
                                  <p:stCondLst>
                                    <p:cond delay="0"/>
                                  </p:stCondLst>
                                  <p:childTnLst>
                                    <p:set>
                                      <p:cBhvr>
                                        <p:cTn id="196" dur="1" fill="hold">
                                          <p:stCondLst>
                                            <p:cond delay="0"/>
                                          </p:stCondLst>
                                        </p:cTn>
                                        <p:tgtEl>
                                          <p:spTgt spid="13"/>
                                        </p:tgtEl>
                                        <p:attrNameLst>
                                          <p:attrName>style.visibility</p:attrName>
                                        </p:attrNameLst>
                                      </p:cBhvr>
                                      <p:to>
                                        <p:strVal val="visible"/>
                                      </p:to>
                                    </p:set>
                                    <p:animEffect transition="in" filter="wipe(down)">
                                      <p:cBhvr>
                                        <p:cTn id="197" dur="500"/>
                                        <p:tgtEl>
                                          <p:spTgt spid="13"/>
                                        </p:tgtEl>
                                      </p:cBhvr>
                                    </p:animEffect>
                                  </p:childTnLst>
                                </p:cTn>
                              </p:par>
                              <p:par>
                                <p:cTn id="198" presetID="22" presetClass="entr" presetSubtype="4" fill="hold" grpId="0" nodeType="withEffect">
                                  <p:stCondLst>
                                    <p:cond delay="0"/>
                                  </p:stCondLst>
                                  <p:childTnLst>
                                    <p:set>
                                      <p:cBhvr>
                                        <p:cTn id="199" dur="1" fill="hold">
                                          <p:stCondLst>
                                            <p:cond delay="0"/>
                                          </p:stCondLst>
                                        </p:cTn>
                                        <p:tgtEl>
                                          <p:spTgt spid="8"/>
                                        </p:tgtEl>
                                        <p:attrNameLst>
                                          <p:attrName>style.visibility</p:attrName>
                                        </p:attrNameLst>
                                      </p:cBhvr>
                                      <p:to>
                                        <p:strVal val="visible"/>
                                      </p:to>
                                    </p:set>
                                    <p:animEffect transition="in" filter="wipe(down)">
                                      <p:cBhvr>
                                        <p:cTn id="200"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animBg="1"/>
      <p:bldP spid="24" grpId="0" animBg="1"/>
      <p:bldP spid="25" grpId="0" animBg="1"/>
      <p:bldP spid="26" grpId="0" animBg="1"/>
      <p:bldP spid="28" grpId="0"/>
      <p:bldP spid="29" grpId="0"/>
      <p:bldP spid="2384" grpId="0" animBg="1"/>
      <p:bldP spid="2390" grpId="0"/>
      <p:bldP spid="2392" grpId="0" animBg="1"/>
      <p:bldP spid="2393" grpId="0" animBg="1"/>
      <p:bldP spid="2394" grpId="0" animBg="1"/>
      <p:bldP spid="2395" grpId="0" animBg="1"/>
      <p:bldP spid="2396" grpId="0"/>
      <p:bldP spid="2404" grpId="0" animBg="1"/>
      <p:bldP spid="2405" grpId="0" animBg="1"/>
      <p:bldP spid="2407" grpId="0" animBg="1"/>
      <p:bldP spid="2408" grpId="0" animBg="1"/>
      <p:bldP spid="2409" grpId="0" animBg="1"/>
      <p:bldP spid="2410" grpId="0"/>
      <p:bldP spid="2411" grpId="0"/>
      <p:bldP spid="7" grpId="0" animBg="1"/>
      <p:bldP spid="8" grpId="0" animBg="1"/>
      <p:bldP spid="9" grpId="0" animBg="1"/>
      <p:bldP spid="10" grpId="0" animBg="1"/>
      <p:bldP spid="12" grpId="0" animBg="1"/>
      <p:bldP spid="13" grpId="0" animBg="1"/>
      <p:bldP spid="14" grpId="0" animBg="1"/>
    </p:bldLst>
  </p:timing>
</p:sld>
</file>

<file path=ppt/slides/slide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18401" name="Resim 18400"/>
          <p:cNvPicPr>
            <a:picLocks noChangeAspect="1"/>
          </p:cNvPicPr>
          <p:nvPr/>
        </p:nvPicPr>
        <p:blipFill>
          <a:blip r:embed="rId3"/>
          <a:stretch>
            <a:fillRect/>
          </a:stretch>
        </p:blipFill>
        <p:spPr>
          <a:xfrm>
            <a:off x="4035625" y="11805"/>
            <a:ext cx="3370532" cy="3360827"/>
          </a:xfrm>
          <a:prstGeom prst="rect">
            <a:avLst/>
          </a:prstGeom>
          <a:noFill/>
        </p:spPr>
      </p:pic>
      <p:sp>
        <p:nvSpPr>
          <p:cNvPr id="10" name="Serbest Form 9"/>
          <p:cNvSpPr/>
          <p:nvPr/>
        </p:nvSpPr>
        <p:spPr>
          <a:xfrm>
            <a:off x="5015916" y="265196"/>
            <a:ext cx="677531" cy="2353056"/>
          </a:xfrm>
          <a:custGeom>
            <a:avLst/>
            <a:gdLst>
              <a:gd name="connsiteX0" fmla="*/ 0 w 658368"/>
              <a:gd name="connsiteY0" fmla="*/ 2353056 h 2353056"/>
              <a:gd name="connsiteX1" fmla="*/ 591312 w 658368"/>
              <a:gd name="connsiteY1" fmla="*/ 1353312 h 2353056"/>
              <a:gd name="connsiteX2" fmla="*/ 658368 w 658368"/>
              <a:gd name="connsiteY2" fmla="*/ 0 h 2353056"/>
              <a:gd name="connsiteX3" fmla="*/ 158496 w 658368"/>
              <a:gd name="connsiteY3" fmla="*/ 1072896 h 2353056"/>
              <a:gd name="connsiteX4" fmla="*/ 0 w 658368"/>
              <a:gd name="connsiteY4" fmla="*/ 2353056 h 2353056"/>
              <a:gd name="connsiteX0" fmla="*/ 0 w 658368"/>
              <a:gd name="connsiteY0" fmla="*/ 2353056 h 2353056"/>
              <a:gd name="connsiteX1" fmla="*/ 591312 w 658368"/>
              <a:gd name="connsiteY1" fmla="*/ 1353312 h 2353056"/>
              <a:gd name="connsiteX2" fmla="*/ 658368 w 658368"/>
              <a:gd name="connsiteY2" fmla="*/ 0 h 2353056"/>
              <a:gd name="connsiteX3" fmla="*/ 400812 w 658368"/>
              <a:gd name="connsiteY3" fmla="*/ 432816 h 2353056"/>
              <a:gd name="connsiteX4" fmla="*/ 158496 w 658368"/>
              <a:gd name="connsiteY4" fmla="*/ 1072896 h 2353056"/>
              <a:gd name="connsiteX5" fmla="*/ 0 w 658368"/>
              <a:gd name="connsiteY5" fmla="*/ 2353056 h 2353056"/>
              <a:gd name="connsiteX0" fmla="*/ 0 w 658368"/>
              <a:gd name="connsiteY0" fmla="*/ 2353056 h 2353056"/>
              <a:gd name="connsiteX1" fmla="*/ 591312 w 658368"/>
              <a:gd name="connsiteY1" fmla="*/ 1353312 h 2353056"/>
              <a:gd name="connsiteX2" fmla="*/ 658368 w 658368"/>
              <a:gd name="connsiteY2" fmla="*/ 0 h 2353056"/>
              <a:gd name="connsiteX3" fmla="*/ 400812 w 658368"/>
              <a:gd name="connsiteY3" fmla="*/ 432816 h 2353056"/>
              <a:gd name="connsiteX4" fmla="*/ 158496 w 658368"/>
              <a:gd name="connsiteY4" fmla="*/ 1072896 h 2353056"/>
              <a:gd name="connsiteX5" fmla="*/ 0 w 658368"/>
              <a:gd name="connsiteY5" fmla="*/ 2353056 h 2353056"/>
              <a:gd name="connsiteX0" fmla="*/ 0 w 658368"/>
              <a:gd name="connsiteY0" fmla="*/ 2353056 h 2353056"/>
              <a:gd name="connsiteX1" fmla="*/ 591312 w 658368"/>
              <a:gd name="connsiteY1" fmla="*/ 1353312 h 2353056"/>
              <a:gd name="connsiteX2" fmla="*/ 658368 w 658368"/>
              <a:gd name="connsiteY2" fmla="*/ 0 h 2353056"/>
              <a:gd name="connsiteX3" fmla="*/ 400812 w 658368"/>
              <a:gd name="connsiteY3" fmla="*/ 432816 h 2353056"/>
              <a:gd name="connsiteX4" fmla="*/ 158496 w 658368"/>
              <a:gd name="connsiteY4" fmla="*/ 1072896 h 2353056"/>
              <a:gd name="connsiteX5" fmla="*/ 0 w 658368"/>
              <a:gd name="connsiteY5" fmla="*/ 2353056 h 2353056"/>
              <a:gd name="connsiteX0" fmla="*/ 0 w 658368"/>
              <a:gd name="connsiteY0" fmla="*/ 2353056 h 2353056"/>
              <a:gd name="connsiteX1" fmla="*/ 591312 w 658368"/>
              <a:gd name="connsiteY1" fmla="*/ 1353312 h 2353056"/>
              <a:gd name="connsiteX2" fmla="*/ 658368 w 658368"/>
              <a:gd name="connsiteY2" fmla="*/ 0 h 2353056"/>
              <a:gd name="connsiteX3" fmla="*/ 400812 w 658368"/>
              <a:gd name="connsiteY3" fmla="*/ 432816 h 2353056"/>
              <a:gd name="connsiteX4" fmla="*/ 158496 w 658368"/>
              <a:gd name="connsiteY4" fmla="*/ 1072896 h 2353056"/>
              <a:gd name="connsiteX5" fmla="*/ 0 w 658368"/>
              <a:gd name="connsiteY5" fmla="*/ 2353056 h 2353056"/>
              <a:gd name="connsiteX0" fmla="*/ 0 w 658368"/>
              <a:gd name="connsiteY0" fmla="*/ 2353056 h 2353056"/>
              <a:gd name="connsiteX1" fmla="*/ 591312 w 658368"/>
              <a:gd name="connsiteY1" fmla="*/ 1353312 h 2353056"/>
              <a:gd name="connsiteX2" fmla="*/ 658368 w 658368"/>
              <a:gd name="connsiteY2" fmla="*/ 0 h 2353056"/>
              <a:gd name="connsiteX3" fmla="*/ 400812 w 658368"/>
              <a:gd name="connsiteY3" fmla="*/ 432816 h 2353056"/>
              <a:gd name="connsiteX4" fmla="*/ 158496 w 658368"/>
              <a:gd name="connsiteY4" fmla="*/ 1072896 h 2353056"/>
              <a:gd name="connsiteX5" fmla="*/ 0 w 658368"/>
              <a:gd name="connsiteY5" fmla="*/ 2353056 h 2353056"/>
              <a:gd name="connsiteX0" fmla="*/ 19163 w 677531"/>
              <a:gd name="connsiteY0" fmla="*/ 2353056 h 2353056"/>
              <a:gd name="connsiteX1" fmla="*/ 610475 w 677531"/>
              <a:gd name="connsiteY1" fmla="*/ 1353312 h 2353056"/>
              <a:gd name="connsiteX2" fmla="*/ 677531 w 677531"/>
              <a:gd name="connsiteY2" fmla="*/ 0 h 2353056"/>
              <a:gd name="connsiteX3" fmla="*/ 419975 w 677531"/>
              <a:gd name="connsiteY3" fmla="*/ 432816 h 2353056"/>
              <a:gd name="connsiteX4" fmla="*/ 177659 w 677531"/>
              <a:gd name="connsiteY4" fmla="*/ 1072896 h 2353056"/>
              <a:gd name="connsiteX5" fmla="*/ 19163 w 677531"/>
              <a:gd name="connsiteY5" fmla="*/ 2353056 h 235305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677531" h="2353056">
                <a:moveTo>
                  <a:pt x="19163" y="2353056"/>
                </a:moveTo>
                <a:lnTo>
                  <a:pt x="610475" y="1353312"/>
                </a:lnTo>
                <a:lnTo>
                  <a:pt x="677531" y="0"/>
                </a:lnTo>
                <a:cubicBezTo>
                  <a:pt x="578979" y="148082"/>
                  <a:pt x="545197" y="162814"/>
                  <a:pt x="419975" y="432816"/>
                </a:cubicBezTo>
                <a:cubicBezTo>
                  <a:pt x="312533" y="642366"/>
                  <a:pt x="258431" y="859536"/>
                  <a:pt x="177659" y="1072896"/>
                </a:cubicBezTo>
                <a:cubicBezTo>
                  <a:pt x="-39003" y="1869186"/>
                  <a:pt x="-8015" y="2158746"/>
                  <a:pt x="19163" y="2353056"/>
                </a:cubicBezTo>
                <a:close/>
              </a:path>
            </a:pathLst>
          </a:custGeom>
          <a:gradFill flip="none" rotWithShape="1">
            <a:gsLst>
              <a:gs pos="0">
                <a:schemeClr val="accent1">
                  <a:tint val="66000"/>
                  <a:satMod val="160000"/>
                </a:schemeClr>
              </a:gs>
              <a:gs pos="50000">
                <a:schemeClr val="accent1">
                  <a:tint val="44500"/>
                  <a:satMod val="160000"/>
                </a:schemeClr>
              </a:gs>
              <a:gs pos="100000">
                <a:schemeClr val="accent1">
                  <a:tint val="23500"/>
                  <a:satMod val="160000"/>
                </a:schemeClr>
              </a:gs>
            </a:gsLst>
            <a:path path="circle">
              <a:fillToRect r="100000" b="100000"/>
            </a:path>
            <a:tileRect l="-100000" t="-100000"/>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tr-TR"/>
          </a:p>
        </p:txBody>
      </p:sp>
      <p:sp>
        <p:nvSpPr>
          <p:cNvPr id="11" name="Serbest Form 10"/>
          <p:cNvSpPr/>
          <p:nvPr/>
        </p:nvSpPr>
        <p:spPr>
          <a:xfrm>
            <a:off x="5620297" y="246908"/>
            <a:ext cx="1518666" cy="1972818"/>
          </a:xfrm>
          <a:custGeom>
            <a:avLst/>
            <a:gdLst>
              <a:gd name="connsiteX0" fmla="*/ 85344 w 1499616"/>
              <a:gd name="connsiteY0" fmla="*/ 0 h 1969008"/>
              <a:gd name="connsiteX1" fmla="*/ 0 w 1499616"/>
              <a:gd name="connsiteY1" fmla="*/ 1383792 h 1969008"/>
              <a:gd name="connsiteX2" fmla="*/ 1499616 w 1499616"/>
              <a:gd name="connsiteY2" fmla="*/ 1969008 h 1969008"/>
              <a:gd name="connsiteX3" fmla="*/ 1054608 w 1499616"/>
              <a:gd name="connsiteY3" fmla="*/ 725424 h 1969008"/>
              <a:gd name="connsiteX4" fmla="*/ 85344 w 1499616"/>
              <a:gd name="connsiteY4" fmla="*/ 0 h 1969008"/>
              <a:gd name="connsiteX0" fmla="*/ 85344 w 1495806"/>
              <a:gd name="connsiteY0" fmla="*/ 0 h 1980438"/>
              <a:gd name="connsiteX1" fmla="*/ 0 w 1495806"/>
              <a:gd name="connsiteY1" fmla="*/ 1383792 h 1980438"/>
              <a:gd name="connsiteX2" fmla="*/ 1495806 w 1495806"/>
              <a:gd name="connsiteY2" fmla="*/ 1980438 h 1980438"/>
              <a:gd name="connsiteX3" fmla="*/ 1054608 w 1495806"/>
              <a:gd name="connsiteY3" fmla="*/ 725424 h 1980438"/>
              <a:gd name="connsiteX4" fmla="*/ 85344 w 1495806"/>
              <a:gd name="connsiteY4" fmla="*/ 0 h 1980438"/>
              <a:gd name="connsiteX0" fmla="*/ 85344 w 1495806"/>
              <a:gd name="connsiteY0" fmla="*/ 0 h 1980438"/>
              <a:gd name="connsiteX1" fmla="*/ 0 w 1495806"/>
              <a:gd name="connsiteY1" fmla="*/ 1383792 h 1980438"/>
              <a:gd name="connsiteX2" fmla="*/ 1495806 w 1495806"/>
              <a:gd name="connsiteY2" fmla="*/ 1980438 h 1980438"/>
              <a:gd name="connsiteX3" fmla="*/ 1408176 w 1495806"/>
              <a:gd name="connsiteY3" fmla="*/ 1293114 h 1980438"/>
              <a:gd name="connsiteX4" fmla="*/ 1054608 w 1495806"/>
              <a:gd name="connsiteY4" fmla="*/ 725424 h 1980438"/>
              <a:gd name="connsiteX5" fmla="*/ 85344 w 1495806"/>
              <a:gd name="connsiteY5" fmla="*/ 0 h 1980438"/>
              <a:gd name="connsiteX0" fmla="*/ 85344 w 1495806"/>
              <a:gd name="connsiteY0" fmla="*/ 0 h 1980438"/>
              <a:gd name="connsiteX1" fmla="*/ 0 w 1495806"/>
              <a:gd name="connsiteY1" fmla="*/ 1383792 h 1980438"/>
              <a:gd name="connsiteX2" fmla="*/ 1495806 w 1495806"/>
              <a:gd name="connsiteY2" fmla="*/ 1980438 h 1980438"/>
              <a:gd name="connsiteX3" fmla="*/ 1408176 w 1495806"/>
              <a:gd name="connsiteY3" fmla="*/ 1293114 h 1980438"/>
              <a:gd name="connsiteX4" fmla="*/ 1054608 w 1495806"/>
              <a:gd name="connsiteY4" fmla="*/ 725424 h 1980438"/>
              <a:gd name="connsiteX5" fmla="*/ 85344 w 1495806"/>
              <a:gd name="connsiteY5" fmla="*/ 0 h 1980438"/>
              <a:gd name="connsiteX0" fmla="*/ 85344 w 1517769"/>
              <a:gd name="connsiteY0" fmla="*/ 0 h 1980438"/>
              <a:gd name="connsiteX1" fmla="*/ 0 w 1517769"/>
              <a:gd name="connsiteY1" fmla="*/ 1383792 h 1980438"/>
              <a:gd name="connsiteX2" fmla="*/ 1495806 w 1517769"/>
              <a:gd name="connsiteY2" fmla="*/ 1980438 h 1980438"/>
              <a:gd name="connsiteX3" fmla="*/ 1408176 w 1517769"/>
              <a:gd name="connsiteY3" fmla="*/ 1293114 h 1980438"/>
              <a:gd name="connsiteX4" fmla="*/ 1054608 w 1517769"/>
              <a:gd name="connsiteY4" fmla="*/ 725424 h 1980438"/>
              <a:gd name="connsiteX5" fmla="*/ 85344 w 1517769"/>
              <a:gd name="connsiteY5" fmla="*/ 0 h 1980438"/>
              <a:gd name="connsiteX0" fmla="*/ 85344 w 1530988"/>
              <a:gd name="connsiteY0" fmla="*/ 0 h 1972818"/>
              <a:gd name="connsiteX1" fmla="*/ 0 w 1530988"/>
              <a:gd name="connsiteY1" fmla="*/ 1383792 h 1972818"/>
              <a:gd name="connsiteX2" fmla="*/ 1518666 w 1530988"/>
              <a:gd name="connsiteY2" fmla="*/ 1972818 h 1972818"/>
              <a:gd name="connsiteX3" fmla="*/ 1408176 w 1530988"/>
              <a:gd name="connsiteY3" fmla="*/ 1293114 h 1972818"/>
              <a:gd name="connsiteX4" fmla="*/ 1054608 w 1530988"/>
              <a:gd name="connsiteY4" fmla="*/ 725424 h 1972818"/>
              <a:gd name="connsiteX5" fmla="*/ 85344 w 1530988"/>
              <a:gd name="connsiteY5" fmla="*/ 0 h 1972818"/>
              <a:gd name="connsiteX0" fmla="*/ 85344 w 1527728"/>
              <a:gd name="connsiteY0" fmla="*/ 0 h 1972818"/>
              <a:gd name="connsiteX1" fmla="*/ 0 w 1527728"/>
              <a:gd name="connsiteY1" fmla="*/ 1383792 h 1972818"/>
              <a:gd name="connsiteX2" fmla="*/ 1518666 w 1527728"/>
              <a:gd name="connsiteY2" fmla="*/ 1972818 h 1972818"/>
              <a:gd name="connsiteX3" fmla="*/ 1408176 w 1527728"/>
              <a:gd name="connsiteY3" fmla="*/ 1293114 h 1972818"/>
              <a:gd name="connsiteX4" fmla="*/ 1054608 w 1527728"/>
              <a:gd name="connsiteY4" fmla="*/ 725424 h 1972818"/>
              <a:gd name="connsiteX5" fmla="*/ 85344 w 1527728"/>
              <a:gd name="connsiteY5" fmla="*/ 0 h 1972818"/>
              <a:gd name="connsiteX0" fmla="*/ 85344 w 1518666"/>
              <a:gd name="connsiteY0" fmla="*/ 0 h 1972818"/>
              <a:gd name="connsiteX1" fmla="*/ 0 w 1518666"/>
              <a:gd name="connsiteY1" fmla="*/ 1383792 h 1972818"/>
              <a:gd name="connsiteX2" fmla="*/ 1518666 w 1518666"/>
              <a:gd name="connsiteY2" fmla="*/ 1972818 h 1972818"/>
              <a:gd name="connsiteX3" fmla="*/ 1408176 w 1518666"/>
              <a:gd name="connsiteY3" fmla="*/ 1293114 h 1972818"/>
              <a:gd name="connsiteX4" fmla="*/ 1054608 w 1518666"/>
              <a:gd name="connsiteY4" fmla="*/ 725424 h 1972818"/>
              <a:gd name="connsiteX5" fmla="*/ 85344 w 1518666"/>
              <a:gd name="connsiteY5" fmla="*/ 0 h 1972818"/>
              <a:gd name="connsiteX0" fmla="*/ 85344 w 1518666"/>
              <a:gd name="connsiteY0" fmla="*/ 0 h 1972818"/>
              <a:gd name="connsiteX1" fmla="*/ 0 w 1518666"/>
              <a:gd name="connsiteY1" fmla="*/ 1383792 h 1972818"/>
              <a:gd name="connsiteX2" fmla="*/ 1518666 w 1518666"/>
              <a:gd name="connsiteY2" fmla="*/ 1972818 h 1972818"/>
              <a:gd name="connsiteX3" fmla="*/ 1408176 w 1518666"/>
              <a:gd name="connsiteY3" fmla="*/ 1293114 h 1972818"/>
              <a:gd name="connsiteX4" fmla="*/ 1054608 w 1518666"/>
              <a:gd name="connsiteY4" fmla="*/ 725424 h 1972818"/>
              <a:gd name="connsiteX5" fmla="*/ 85344 w 1518666"/>
              <a:gd name="connsiteY5" fmla="*/ 0 h 1972818"/>
              <a:gd name="connsiteX0" fmla="*/ 85344 w 1518666"/>
              <a:gd name="connsiteY0" fmla="*/ 0 h 1972818"/>
              <a:gd name="connsiteX1" fmla="*/ 0 w 1518666"/>
              <a:gd name="connsiteY1" fmla="*/ 1383792 h 1972818"/>
              <a:gd name="connsiteX2" fmla="*/ 1518666 w 1518666"/>
              <a:gd name="connsiteY2" fmla="*/ 1972818 h 1972818"/>
              <a:gd name="connsiteX3" fmla="*/ 1408176 w 1518666"/>
              <a:gd name="connsiteY3" fmla="*/ 1293114 h 1972818"/>
              <a:gd name="connsiteX4" fmla="*/ 1054608 w 1518666"/>
              <a:gd name="connsiteY4" fmla="*/ 725424 h 1972818"/>
              <a:gd name="connsiteX5" fmla="*/ 85344 w 1518666"/>
              <a:gd name="connsiteY5" fmla="*/ 0 h 1972818"/>
              <a:gd name="connsiteX0" fmla="*/ 85344 w 1518666"/>
              <a:gd name="connsiteY0" fmla="*/ 0 h 1972818"/>
              <a:gd name="connsiteX1" fmla="*/ 0 w 1518666"/>
              <a:gd name="connsiteY1" fmla="*/ 1383792 h 1972818"/>
              <a:gd name="connsiteX2" fmla="*/ 1518666 w 1518666"/>
              <a:gd name="connsiteY2" fmla="*/ 1972818 h 1972818"/>
              <a:gd name="connsiteX3" fmla="*/ 1408176 w 1518666"/>
              <a:gd name="connsiteY3" fmla="*/ 1293114 h 1972818"/>
              <a:gd name="connsiteX4" fmla="*/ 1054608 w 1518666"/>
              <a:gd name="connsiteY4" fmla="*/ 725424 h 1972818"/>
              <a:gd name="connsiteX5" fmla="*/ 85344 w 1518666"/>
              <a:gd name="connsiteY5" fmla="*/ 0 h 1972818"/>
              <a:gd name="connsiteX0" fmla="*/ 85344 w 1518666"/>
              <a:gd name="connsiteY0" fmla="*/ 0 h 1972818"/>
              <a:gd name="connsiteX1" fmla="*/ 0 w 1518666"/>
              <a:gd name="connsiteY1" fmla="*/ 1383792 h 1972818"/>
              <a:gd name="connsiteX2" fmla="*/ 1518666 w 1518666"/>
              <a:gd name="connsiteY2" fmla="*/ 1972818 h 1972818"/>
              <a:gd name="connsiteX3" fmla="*/ 1408176 w 1518666"/>
              <a:gd name="connsiteY3" fmla="*/ 1293114 h 1972818"/>
              <a:gd name="connsiteX4" fmla="*/ 1054608 w 1518666"/>
              <a:gd name="connsiteY4" fmla="*/ 725424 h 1972818"/>
              <a:gd name="connsiteX5" fmla="*/ 85344 w 1518666"/>
              <a:gd name="connsiteY5" fmla="*/ 0 h 197281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518666" h="1972818">
                <a:moveTo>
                  <a:pt x="85344" y="0"/>
                </a:moveTo>
                <a:lnTo>
                  <a:pt x="0" y="1383792"/>
                </a:lnTo>
                <a:lnTo>
                  <a:pt x="1518666" y="1972818"/>
                </a:lnTo>
                <a:cubicBezTo>
                  <a:pt x="1516126" y="1831340"/>
                  <a:pt x="1536446" y="1693672"/>
                  <a:pt x="1408176" y="1293114"/>
                </a:cubicBezTo>
                <a:cubicBezTo>
                  <a:pt x="1217930" y="894334"/>
                  <a:pt x="1180084" y="899414"/>
                  <a:pt x="1054608" y="725424"/>
                </a:cubicBezTo>
                <a:cubicBezTo>
                  <a:pt x="647700" y="243586"/>
                  <a:pt x="416052" y="177038"/>
                  <a:pt x="85344" y="0"/>
                </a:cubicBezTo>
                <a:close/>
              </a:path>
            </a:pathLst>
          </a:custGeom>
          <a:gradFill flip="none" rotWithShape="1">
            <a:gsLst>
              <a:gs pos="0">
                <a:schemeClr val="accent1">
                  <a:tint val="66000"/>
                  <a:satMod val="160000"/>
                </a:schemeClr>
              </a:gs>
              <a:gs pos="50000">
                <a:schemeClr val="accent1">
                  <a:tint val="44500"/>
                  <a:satMod val="160000"/>
                </a:schemeClr>
              </a:gs>
              <a:gs pos="100000">
                <a:schemeClr val="accent1">
                  <a:tint val="23500"/>
                  <a:satMod val="160000"/>
                </a:schemeClr>
              </a:gs>
            </a:gsLst>
            <a:lin ang="2700000" scaled="1"/>
            <a:tileRect/>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tr-TR"/>
          </a:p>
        </p:txBody>
      </p:sp>
      <p:sp>
        <p:nvSpPr>
          <p:cNvPr id="12" name="Serbest Form 11"/>
          <p:cNvSpPr/>
          <p:nvPr/>
        </p:nvSpPr>
        <p:spPr>
          <a:xfrm>
            <a:off x="5016792" y="1630700"/>
            <a:ext cx="2118360" cy="1094525"/>
          </a:xfrm>
          <a:custGeom>
            <a:avLst/>
            <a:gdLst>
              <a:gd name="connsiteX0" fmla="*/ 603504 w 2103120"/>
              <a:gd name="connsiteY0" fmla="*/ 0 h 1048512"/>
              <a:gd name="connsiteX1" fmla="*/ 0 w 2103120"/>
              <a:gd name="connsiteY1" fmla="*/ 981456 h 1048512"/>
              <a:gd name="connsiteX2" fmla="*/ 1170432 w 2103120"/>
              <a:gd name="connsiteY2" fmla="*/ 1048512 h 1048512"/>
              <a:gd name="connsiteX3" fmla="*/ 2103120 w 2103120"/>
              <a:gd name="connsiteY3" fmla="*/ 603504 h 1048512"/>
              <a:gd name="connsiteX4" fmla="*/ 603504 w 2103120"/>
              <a:gd name="connsiteY4" fmla="*/ 0 h 1048512"/>
              <a:gd name="connsiteX0" fmla="*/ 603504 w 2103120"/>
              <a:gd name="connsiteY0" fmla="*/ 0 h 1094232"/>
              <a:gd name="connsiteX1" fmla="*/ 0 w 2103120"/>
              <a:gd name="connsiteY1" fmla="*/ 981456 h 1094232"/>
              <a:gd name="connsiteX2" fmla="*/ 582930 w 2103120"/>
              <a:gd name="connsiteY2" fmla="*/ 1094232 h 1094232"/>
              <a:gd name="connsiteX3" fmla="*/ 1170432 w 2103120"/>
              <a:gd name="connsiteY3" fmla="*/ 1048512 h 1094232"/>
              <a:gd name="connsiteX4" fmla="*/ 2103120 w 2103120"/>
              <a:gd name="connsiteY4" fmla="*/ 603504 h 1094232"/>
              <a:gd name="connsiteX5" fmla="*/ 603504 w 2103120"/>
              <a:gd name="connsiteY5" fmla="*/ 0 h 1094232"/>
              <a:gd name="connsiteX0" fmla="*/ 603504 w 2103120"/>
              <a:gd name="connsiteY0" fmla="*/ 0 h 1094525"/>
              <a:gd name="connsiteX1" fmla="*/ 0 w 2103120"/>
              <a:gd name="connsiteY1" fmla="*/ 981456 h 1094525"/>
              <a:gd name="connsiteX2" fmla="*/ 582930 w 2103120"/>
              <a:gd name="connsiteY2" fmla="*/ 1094232 h 1094525"/>
              <a:gd name="connsiteX3" fmla="*/ 1170432 w 2103120"/>
              <a:gd name="connsiteY3" fmla="*/ 1048512 h 1094525"/>
              <a:gd name="connsiteX4" fmla="*/ 2103120 w 2103120"/>
              <a:gd name="connsiteY4" fmla="*/ 603504 h 1094525"/>
              <a:gd name="connsiteX5" fmla="*/ 603504 w 2103120"/>
              <a:gd name="connsiteY5" fmla="*/ 0 h 1094525"/>
              <a:gd name="connsiteX0" fmla="*/ 603504 w 2103120"/>
              <a:gd name="connsiteY0" fmla="*/ 0 h 1094525"/>
              <a:gd name="connsiteX1" fmla="*/ 0 w 2103120"/>
              <a:gd name="connsiteY1" fmla="*/ 981456 h 1094525"/>
              <a:gd name="connsiteX2" fmla="*/ 582930 w 2103120"/>
              <a:gd name="connsiteY2" fmla="*/ 1094232 h 1094525"/>
              <a:gd name="connsiteX3" fmla="*/ 1170432 w 2103120"/>
              <a:gd name="connsiteY3" fmla="*/ 1048512 h 1094525"/>
              <a:gd name="connsiteX4" fmla="*/ 2103120 w 2103120"/>
              <a:gd name="connsiteY4" fmla="*/ 603504 h 1094525"/>
              <a:gd name="connsiteX5" fmla="*/ 603504 w 2103120"/>
              <a:gd name="connsiteY5" fmla="*/ 0 h 1094525"/>
              <a:gd name="connsiteX0" fmla="*/ 603504 w 2103120"/>
              <a:gd name="connsiteY0" fmla="*/ 0 h 1094525"/>
              <a:gd name="connsiteX1" fmla="*/ 0 w 2103120"/>
              <a:gd name="connsiteY1" fmla="*/ 981456 h 1094525"/>
              <a:gd name="connsiteX2" fmla="*/ 582930 w 2103120"/>
              <a:gd name="connsiteY2" fmla="*/ 1094232 h 1094525"/>
              <a:gd name="connsiteX3" fmla="*/ 1170432 w 2103120"/>
              <a:gd name="connsiteY3" fmla="*/ 1048512 h 1094525"/>
              <a:gd name="connsiteX4" fmla="*/ 2103120 w 2103120"/>
              <a:gd name="connsiteY4" fmla="*/ 603504 h 1094525"/>
              <a:gd name="connsiteX5" fmla="*/ 603504 w 2103120"/>
              <a:gd name="connsiteY5" fmla="*/ 0 h 1094525"/>
              <a:gd name="connsiteX0" fmla="*/ 603504 w 2103120"/>
              <a:gd name="connsiteY0" fmla="*/ 0 h 1094525"/>
              <a:gd name="connsiteX1" fmla="*/ 0 w 2103120"/>
              <a:gd name="connsiteY1" fmla="*/ 981456 h 1094525"/>
              <a:gd name="connsiteX2" fmla="*/ 582930 w 2103120"/>
              <a:gd name="connsiteY2" fmla="*/ 1094232 h 1094525"/>
              <a:gd name="connsiteX3" fmla="*/ 1170432 w 2103120"/>
              <a:gd name="connsiteY3" fmla="*/ 1048512 h 1094525"/>
              <a:gd name="connsiteX4" fmla="*/ 2103120 w 2103120"/>
              <a:gd name="connsiteY4" fmla="*/ 603504 h 1094525"/>
              <a:gd name="connsiteX5" fmla="*/ 603504 w 2103120"/>
              <a:gd name="connsiteY5" fmla="*/ 0 h 1094525"/>
              <a:gd name="connsiteX0" fmla="*/ 603504 w 2103120"/>
              <a:gd name="connsiteY0" fmla="*/ 0 h 1094525"/>
              <a:gd name="connsiteX1" fmla="*/ 0 w 2103120"/>
              <a:gd name="connsiteY1" fmla="*/ 981456 h 1094525"/>
              <a:gd name="connsiteX2" fmla="*/ 582930 w 2103120"/>
              <a:gd name="connsiteY2" fmla="*/ 1094232 h 1094525"/>
              <a:gd name="connsiteX3" fmla="*/ 1170432 w 2103120"/>
              <a:gd name="connsiteY3" fmla="*/ 1048512 h 1094525"/>
              <a:gd name="connsiteX4" fmla="*/ 2103120 w 2103120"/>
              <a:gd name="connsiteY4" fmla="*/ 603504 h 1094525"/>
              <a:gd name="connsiteX5" fmla="*/ 603504 w 2103120"/>
              <a:gd name="connsiteY5" fmla="*/ 0 h 1094525"/>
              <a:gd name="connsiteX0" fmla="*/ 603504 w 2118360"/>
              <a:gd name="connsiteY0" fmla="*/ 0 h 1094525"/>
              <a:gd name="connsiteX1" fmla="*/ 0 w 2118360"/>
              <a:gd name="connsiteY1" fmla="*/ 981456 h 1094525"/>
              <a:gd name="connsiteX2" fmla="*/ 582930 w 2118360"/>
              <a:gd name="connsiteY2" fmla="*/ 1094232 h 1094525"/>
              <a:gd name="connsiteX3" fmla="*/ 1170432 w 2118360"/>
              <a:gd name="connsiteY3" fmla="*/ 1048512 h 1094525"/>
              <a:gd name="connsiteX4" fmla="*/ 2118360 w 2118360"/>
              <a:gd name="connsiteY4" fmla="*/ 592074 h 1094525"/>
              <a:gd name="connsiteX5" fmla="*/ 603504 w 2118360"/>
              <a:gd name="connsiteY5" fmla="*/ 0 h 10945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118360" h="1094525">
                <a:moveTo>
                  <a:pt x="603504" y="0"/>
                </a:moveTo>
                <a:lnTo>
                  <a:pt x="0" y="981456"/>
                </a:lnTo>
                <a:cubicBezTo>
                  <a:pt x="134620" y="1033018"/>
                  <a:pt x="250190" y="1065530"/>
                  <a:pt x="582930" y="1094232"/>
                </a:cubicBezTo>
                <a:cubicBezTo>
                  <a:pt x="874014" y="1098042"/>
                  <a:pt x="974598" y="1063752"/>
                  <a:pt x="1170432" y="1048512"/>
                </a:cubicBezTo>
                <a:cubicBezTo>
                  <a:pt x="1805178" y="888746"/>
                  <a:pt x="1868424" y="770890"/>
                  <a:pt x="2118360" y="592074"/>
                </a:cubicBezTo>
                <a:lnTo>
                  <a:pt x="603504" y="0"/>
                </a:lnTo>
                <a:close/>
              </a:path>
            </a:pathLst>
          </a:custGeom>
          <a:gradFill flip="none" rotWithShape="1">
            <a:gsLst>
              <a:gs pos="0">
                <a:srgbClr val="FF0000">
                  <a:tint val="66000"/>
                  <a:satMod val="160000"/>
                </a:srgbClr>
              </a:gs>
              <a:gs pos="50000">
                <a:srgbClr val="FF0000">
                  <a:tint val="44500"/>
                  <a:satMod val="160000"/>
                </a:srgbClr>
              </a:gs>
              <a:gs pos="100000">
                <a:srgbClr val="FF0000">
                  <a:tint val="23500"/>
                  <a:satMod val="160000"/>
                </a:srgbClr>
              </a:gs>
            </a:gsLst>
            <a:lin ang="2700000" scaled="1"/>
            <a:tileRect/>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tr-TR"/>
          </a:p>
        </p:txBody>
      </p:sp>
      <p:sp>
        <p:nvSpPr>
          <p:cNvPr id="15" name="Metin kutusu 14"/>
          <p:cNvSpPr txBox="1"/>
          <p:nvPr/>
        </p:nvSpPr>
        <p:spPr>
          <a:xfrm>
            <a:off x="8358772" y="-13188"/>
            <a:ext cx="3819493" cy="523220"/>
          </a:xfrm>
          <a:prstGeom prst="rect">
            <a:avLst/>
          </a:prstGeom>
          <a:gradFill flip="none" rotWithShape="1">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1"/>
            <a:tileRect/>
          </a:gradFill>
        </p:spPr>
        <p:txBody>
          <a:bodyPr wrap="square" numCol="2" rtlCol="0">
            <a:spAutoFit/>
          </a:bodyPr>
          <a:lstStyle/>
          <a:p>
            <a:pPr marL="285750" indent="-285750">
              <a:buFont typeface="Arial" panose="020B0604020202020204" pitchFamily="34" charset="0"/>
              <a:buChar char="•"/>
            </a:pPr>
            <a:r>
              <a:rPr lang="tr-TR" sz="1400" b="1" dirty="0" smtClean="0">
                <a:latin typeface="Thoma"/>
              </a:rPr>
              <a:t>Ekvator Düzlemi,</a:t>
            </a:r>
          </a:p>
          <a:p>
            <a:pPr marL="285750" indent="-285750">
              <a:buFont typeface="Arial" panose="020B0604020202020204" pitchFamily="34" charset="0"/>
              <a:buChar char="•"/>
            </a:pPr>
            <a:r>
              <a:rPr lang="tr-TR" sz="1400" b="1" dirty="0" smtClean="0">
                <a:latin typeface="Thoma"/>
              </a:rPr>
              <a:t>Enlem, Paralel.</a:t>
            </a:r>
          </a:p>
          <a:p>
            <a:pPr marL="285750" indent="-285750">
              <a:buFont typeface="Arial" panose="020B0604020202020204" pitchFamily="34" charset="0"/>
              <a:buChar char="•"/>
            </a:pPr>
            <a:r>
              <a:rPr lang="tr-TR" sz="1400" b="1" dirty="0" smtClean="0">
                <a:latin typeface="Thoma"/>
              </a:rPr>
              <a:t>BMTDÇ Düzlemi</a:t>
            </a:r>
          </a:p>
          <a:p>
            <a:pPr marL="285750" indent="-285750">
              <a:buFont typeface="Arial" panose="020B0604020202020204" pitchFamily="34" charset="0"/>
              <a:buChar char="•"/>
            </a:pPr>
            <a:r>
              <a:rPr lang="tr-TR" sz="1400" b="1" dirty="0" smtClean="0">
                <a:latin typeface="Thoma"/>
              </a:rPr>
              <a:t>Boylam, Meridyen</a:t>
            </a:r>
          </a:p>
        </p:txBody>
      </p:sp>
      <p:pic>
        <p:nvPicPr>
          <p:cNvPr id="1032" name="Picture 8"/>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l="12549" t="9501"/>
          <a:stretch/>
        </p:blipFill>
        <p:spPr bwMode="auto">
          <a:xfrm>
            <a:off x="314960" y="-30441"/>
            <a:ext cx="2350351" cy="1741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33" name="Picture 9"/>
          <p:cNvPicPr>
            <a:picLocks noChangeAspect="1" noChangeArrowheads="1"/>
          </p:cNvPicPr>
          <p:nvPr/>
        </p:nvPicPr>
        <p:blipFill rotWithShape="1">
          <a:blip r:embed="rId5" cstate="print">
            <a:extLst>
              <a:ext uri="{28A0092B-C50C-407E-A947-70E740481C1C}">
                <a14:useLocalDpi xmlns:a14="http://schemas.microsoft.com/office/drawing/2010/main" val="0"/>
              </a:ext>
            </a:extLst>
          </a:blip>
          <a:srcRect b="28822"/>
          <a:stretch/>
        </p:blipFill>
        <p:spPr bwMode="auto">
          <a:xfrm>
            <a:off x="409474" y="2417252"/>
            <a:ext cx="2028825" cy="9254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 name="Oval 10"/>
          <p:cNvSpPr>
            <a:spLocks noChangeArrowheads="1"/>
          </p:cNvSpPr>
          <p:nvPr/>
        </p:nvSpPr>
        <p:spPr bwMode="auto">
          <a:xfrm>
            <a:off x="423762" y="1788601"/>
            <a:ext cx="1976437" cy="1270000"/>
          </a:xfrm>
          <a:prstGeom prst="ellipse">
            <a:avLst/>
          </a:prstGeom>
          <a:gradFill flip="none" rotWithShape="1">
            <a:gsLst>
              <a:gs pos="0">
                <a:srgbClr val="FF0000">
                  <a:tint val="66000"/>
                  <a:satMod val="160000"/>
                </a:srgbClr>
              </a:gs>
              <a:gs pos="50000">
                <a:srgbClr val="FF0000">
                  <a:tint val="44500"/>
                  <a:satMod val="160000"/>
                </a:srgbClr>
              </a:gs>
              <a:gs pos="100000">
                <a:srgbClr val="FF0000">
                  <a:tint val="23500"/>
                  <a:satMod val="160000"/>
                </a:srgbClr>
              </a:gs>
            </a:gsLst>
            <a:path path="circle">
              <a:fillToRect l="50000" t="50000" r="50000" b="50000"/>
            </a:path>
            <a:tileRect/>
          </a:gradFill>
          <a:ln w="4763" cap="flat">
            <a:solidFill>
              <a:srgbClr val="141515"/>
            </a:solidFill>
            <a:prstDash val="solid"/>
            <a:miter lim="800000"/>
            <a:headEnd/>
            <a:tailEnd/>
          </a:ln>
        </p:spPr>
        <p:txBody>
          <a:bodyPr vert="horz" wrap="square" lIns="91440" tIns="45720" rIns="91440" bIns="45720" numCol="1" anchor="t" anchorCtr="0" compatLnSpc="1">
            <a:prstTxWarp prst="textNoShape">
              <a:avLst/>
            </a:prstTxWarp>
          </a:bodyPr>
          <a:lstStyle/>
          <a:p>
            <a:endParaRPr lang="tr-TR"/>
          </a:p>
        </p:txBody>
      </p:sp>
      <p:sp>
        <p:nvSpPr>
          <p:cNvPr id="21" name="Oval 20"/>
          <p:cNvSpPr/>
          <p:nvPr/>
        </p:nvSpPr>
        <p:spPr>
          <a:xfrm>
            <a:off x="5550126" y="1564341"/>
            <a:ext cx="132718" cy="132718"/>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tr-TR"/>
          </a:p>
        </p:txBody>
      </p:sp>
      <p:sp>
        <p:nvSpPr>
          <p:cNvPr id="27" name="Oval 26"/>
          <p:cNvSpPr/>
          <p:nvPr/>
        </p:nvSpPr>
        <p:spPr>
          <a:xfrm>
            <a:off x="1345621" y="2290883"/>
            <a:ext cx="72000" cy="7200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tr-TR"/>
          </a:p>
        </p:txBody>
      </p:sp>
      <p:sp>
        <p:nvSpPr>
          <p:cNvPr id="28" name="Oval 27"/>
          <p:cNvSpPr/>
          <p:nvPr/>
        </p:nvSpPr>
        <p:spPr>
          <a:xfrm>
            <a:off x="5309499" y="885949"/>
            <a:ext cx="72000" cy="7200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tr-TR"/>
          </a:p>
        </p:txBody>
      </p:sp>
      <p:sp>
        <p:nvSpPr>
          <p:cNvPr id="29" name="Oval 28"/>
          <p:cNvSpPr/>
          <p:nvPr/>
        </p:nvSpPr>
        <p:spPr>
          <a:xfrm>
            <a:off x="5033403" y="1757066"/>
            <a:ext cx="72000" cy="7200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tr-TR"/>
          </a:p>
        </p:txBody>
      </p:sp>
      <p:sp>
        <p:nvSpPr>
          <p:cNvPr id="30" name="Oval 29"/>
          <p:cNvSpPr/>
          <p:nvPr/>
        </p:nvSpPr>
        <p:spPr>
          <a:xfrm>
            <a:off x="1192455" y="1093788"/>
            <a:ext cx="72000" cy="7200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tr-TR"/>
          </a:p>
        </p:txBody>
      </p:sp>
      <p:sp>
        <p:nvSpPr>
          <p:cNvPr id="31" name="Oval 30"/>
          <p:cNvSpPr/>
          <p:nvPr/>
        </p:nvSpPr>
        <p:spPr>
          <a:xfrm>
            <a:off x="1289078" y="447069"/>
            <a:ext cx="72000" cy="7200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tr-TR"/>
          </a:p>
        </p:txBody>
      </p:sp>
      <p:sp>
        <p:nvSpPr>
          <p:cNvPr id="22" name="Metin kutusu 21"/>
          <p:cNvSpPr txBox="1"/>
          <p:nvPr/>
        </p:nvSpPr>
        <p:spPr>
          <a:xfrm>
            <a:off x="4815150" y="1436029"/>
            <a:ext cx="351378" cy="369332"/>
          </a:xfrm>
          <a:prstGeom prst="rect">
            <a:avLst/>
          </a:prstGeom>
          <a:noFill/>
        </p:spPr>
        <p:txBody>
          <a:bodyPr wrap="none" rtlCol="0">
            <a:spAutoFit/>
          </a:bodyPr>
          <a:lstStyle/>
          <a:p>
            <a:r>
              <a:rPr lang="tr-TR" b="1" dirty="0" smtClean="0">
                <a:latin typeface="Thoma"/>
              </a:rPr>
              <a:t>A</a:t>
            </a:r>
            <a:endParaRPr lang="tr-TR" b="1" dirty="0">
              <a:latin typeface="Thoma"/>
            </a:endParaRPr>
          </a:p>
        </p:txBody>
      </p:sp>
      <p:sp>
        <p:nvSpPr>
          <p:cNvPr id="35" name="Metin kutusu 34"/>
          <p:cNvSpPr txBox="1"/>
          <p:nvPr/>
        </p:nvSpPr>
        <p:spPr>
          <a:xfrm>
            <a:off x="5187161" y="506988"/>
            <a:ext cx="351378" cy="369332"/>
          </a:xfrm>
          <a:prstGeom prst="rect">
            <a:avLst/>
          </a:prstGeom>
          <a:noFill/>
        </p:spPr>
        <p:txBody>
          <a:bodyPr wrap="none" rtlCol="0">
            <a:spAutoFit/>
          </a:bodyPr>
          <a:lstStyle/>
          <a:p>
            <a:r>
              <a:rPr lang="tr-TR" b="1" dirty="0" smtClean="0">
                <a:latin typeface="Thoma"/>
              </a:rPr>
              <a:t>B</a:t>
            </a:r>
            <a:endParaRPr lang="tr-TR" b="1" dirty="0">
              <a:latin typeface="Thoma"/>
            </a:endParaRPr>
          </a:p>
        </p:txBody>
      </p:sp>
      <p:sp>
        <p:nvSpPr>
          <p:cNvPr id="38" name="Metin kutusu 37"/>
          <p:cNvSpPr txBox="1"/>
          <p:nvPr/>
        </p:nvSpPr>
        <p:spPr>
          <a:xfrm>
            <a:off x="877077" y="826534"/>
            <a:ext cx="351378" cy="369332"/>
          </a:xfrm>
          <a:prstGeom prst="rect">
            <a:avLst/>
          </a:prstGeom>
          <a:noFill/>
        </p:spPr>
        <p:txBody>
          <a:bodyPr wrap="none" rtlCol="0">
            <a:spAutoFit/>
          </a:bodyPr>
          <a:lstStyle/>
          <a:p>
            <a:r>
              <a:rPr lang="tr-TR" b="1" dirty="0" smtClean="0">
                <a:latin typeface="Thoma"/>
              </a:rPr>
              <a:t>A</a:t>
            </a:r>
            <a:endParaRPr lang="tr-TR" b="1" dirty="0">
              <a:latin typeface="Thoma"/>
            </a:endParaRPr>
          </a:p>
        </p:txBody>
      </p:sp>
      <p:sp>
        <p:nvSpPr>
          <p:cNvPr id="39" name="Metin kutusu 38"/>
          <p:cNvSpPr txBox="1"/>
          <p:nvPr/>
        </p:nvSpPr>
        <p:spPr>
          <a:xfrm>
            <a:off x="958597" y="282906"/>
            <a:ext cx="351378" cy="369332"/>
          </a:xfrm>
          <a:prstGeom prst="rect">
            <a:avLst/>
          </a:prstGeom>
          <a:noFill/>
        </p:spPr>
        <p:txBody>
          <a:bodyPr wrap="none" rtlCol="0">
            <a:spAutoFit/>
          </a:bodyPr>
          <a:lstStyle/>
          <a:p>
            <a:r>
              <a:rPr lang="tr-TR" b="1" dirty="0" smtClean="0">
                <a:latin typeface="Thoma"/>
              </a:rPr>
              <a:t>B</a:t>
            </a:r>
            <a:endParaRPr lang="tr-TR" b="1" dirty="0">
              <a:latin typeface="Thoma"/>
            </a:endParaRPr>
          </a:p>
        </p:txBody>
      </p:sp>
      <p:cxnSp>
        <p:nvCxnSpPr>
          <p:cNvPr id="18390" name="Düz Bağlayıcı 18389"/>
          <p:cNvCxnSpPr>
            <a:stCxn id="12" idx="0"/>
          </p:cNvCxnSpPr>
          <p:nvPr/>
        </p:nvCxnSpPr>
        <p:spPr>
          <a:xfrm flipH="1">
            <a:off x="5102075" y="1630700"/>
            <a:ext cx="518221" cy="162366"/>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94" name="Düz Bağlayıcı 93"/>
          <p:cNvCxnSpPr/>
          <p:nvPr/>
        </p:nvCxnSpPr>
        <p:spPr>
          <a:xfrm flipH="1" flipV="1">
            <a:off x="5381499" y="983293"/>
            <a:ext cx="238797" cy="643472"/>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sp>
        <p:nvSpPr>
          <p:cNvPr id="18395" name="Serbest Form 18394"/>
          <p:cNvSpPr/>
          <p:nvPr/>
        </p:nvSpPr>
        <p:spPr>
          <a:xfrm>
            <a:off x="5364787" y="1728236"/>
            <a:ext cx="70520" cy="195072"/>
          </a:xfrm>
          <a:custGeom>
            <a:avLst/>
            <a:gdLst>
              <a:gd name="connsiteX0" fmla="*/ 70520 w 70520"/>
              <a:gd name="connsiteY0" fmla="*/ 195072 h 195072"/>
              <a:gd name="connsiteX1" fmla="*/ 3464 w 70520"/>
              <a:gd name="connsiteY1" fmla="*/ 115824 h 195072"/>
              <a:gd name="connsiteX2" fmla="*/ 15656 w 70520"/>
              <a:gd name="connsiteY2" fmla="*/ 0 h 195072"/>
            </a:gdLst>
            <a:ahLst/>
            <a:cxnLst>
              <a:cxn ang="0">
                <a:pos x="connsiteX0" y="connsiteY0"/>
              </a:cxn>
              <a:cxn ang="0">
                <a:pos x="connsiteX1" y="connsiteY1"/>
              </a:cxn>
              <a:cxn ang="0">
                <a:pos x="connsiteX2" y="connsiteY2"/>
              </a:cxn>
            </a:cxnLst>
            <a:rect l="l" t="t" r="r" b="b"/>
            <a:pathLst>
              <a:path w="70520" h="195072">
                <a:moveTo>
                  <a:pt x="70520" y="195072"/>
                </a:moveTo>
                <a:cubicBezTo>
                  <a:pt x="41564" y="171704"/>
                  <a:pt x="12608" y="148336"/>
                  <a:pt x="3464" y="115824"/>
                </a:cubicBezTo>
                <a:cubicBezTo>
                  <a:pt x="-5680" y="83312"/>
                  <a:pt x="4988" y="41656"/>
                  <a:pt x="15656" y="0"/>
                </a:cubicBezTo>
              </a:path>
            </a:pathLst>
          </a:custGeom>
          <a:noFill/>
          <a:ln>
            <a:solidFill>
              <a:srgbClr val="7030A0"/>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tr-TR"/>
          </a:p>
        </p:txBody>
      </p:sp>
      <p:sp>
        <p:nvSpPr>
          <p:cNvPr id="18396" name="Serbest Form 18395"/>
          <p:cNvSpPr/>
          <p:nvPr/>
        </p:nvSpPr>
        <p:spPr>
          <a:xfrm>
            <a:off x="5402387" y="1392956"/>
            <a:ext cx="106072" cy="426720"/>
          </a:xfrm>
          <a:custGeom>
            <a:avLst/>
            <a:gdLst>
              <a:gd name="connsiteX0" fmla="*/ 93880 w 106072"/>
              <a:gd name="connsiteY0" fmla="*/ 426720 h 426720"/>
              <a:gd name="connsiteX1" fmla="*/ 14632 w 106072"/>
              <a:gd name="connsiteY1" fmla="*/ 310896 h 426720"/>
              <a:gd name="connsiteX2" fmla="*/ 8536 w 106072"/>
              <a:gd name="connsiteY2" fmla="*/ 140208 h 426720"/>
              <a:gd name="connsiteX3" fmla="*/ 106072 w 106072"/>
              <a:gd name="connsiteY3" fmla="*/ 0 h 426720"/>
            </a:gdLst>
            <a:ahLst/>
            <a:cxnLst>
              <a:cxn ang="0">
                <a:pos x="connsiteX0" y="connsiteY0"/>
              </a:cxn>
              <a:cxn ang="0">
                <a:pos x="connsiteX1" y="connsiteY1"/>
              </a:cxn>
              <a:cxn ang="0">
                <a:pos x="connsiteX2" y="connsiteY2"/>
              </a:cxn>
              <a:cxn ang="0">
                <a:pos x="connsiteX3" y="connsiteY3"/>
              </a:cxn>
            </a:cxnLst>
            <a:rect l="l" t="t" r="r" b="b"/>
            <a:pathLst>
              <a:path w="106072" h="426720">
                <a:moveTo>
                  <a:pt x="93880" y="426720"/>
                </a:moveTo>
                <a:cubicBezTo>
                  <a:pt x="61368" y="392684"/>
                  <a:pt x="28856" y="358648"/>
                  <a:pt x="14632" y="310896"/>
                </a:cubicBezTo>
                <a:cubicBezTo>
                  <a:pt x="408" y="263144"/>
                  <a:pt x="-6704" y="192024"/>
                  <a:pt x="8536" y="140208"/>
                </a:cubicBezTo>
                <a:cubicBezTo>
                  <a:pt x="23776" y="88392"/>
                  <a:pt x="64924" y="44196"/>
                  <a:pt x="106072" y="0"/>
                </a:cubicBezTo>
              </a:path>
            </a:pathLst>
          </a:custGeom>
          <a:noFill/>
          <a:ln>
            <a:solidFill>
              <a:srgbClr val="7030A0"/>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tr-TR"/>
          </a:p>
        </p:txBody>
      </p:sp>
      <p:graphicFrame>
        <p:nvGraphicFramePr>
          <p:cNvPr id="18397" name="Nesne 18396"/>
          <p:cNvGraphicFramePr>
            <a:graphicFrameLocks noChangeAspect="1"/>
          </p:cNvGraphicFramePr>
          <p:nvPr>
            <p:extLst/>
          </p:nvPr>
        </p:nvGraphicFramePr>
        <p:xfrm>
          <a:off x="5158394" y="1761872"/>
          <a:ext cx="227796" cy="262842"/>
        </p:xfrm>
        <a:graphic>
          <a:graphicData uri="http://schemas.openxmlformats.org/presentationml/2006/ole">
            <mc:AlternateContent xmlns:mc="http://schemas.openxmlformats.org/markup-compatibility/2006">
              <mc:Choice xmlns:v="urn:schemas-microsoft-com:vml" Requires="v">
                <p:oleObj spid="_x0000_s3345" name="Equation" r:id="rId6" imgW="164880" imgH="190440" progId="Equation.DSMT4">
                  <p:embed/>
                </p:oleObj>
              </mc:Choice>
              <mc:Fallback>
                <p:oleObj name="Equation" r:id="rId6" imgW="164880" imgH="190440" progId="Equation.DSMT4">
                  <p:embed/>
                  <p:pic>
                    <p:nvPicPr>
                      <p:cNvPr id="0" name=""/>
                      <p:cNvPicPr/>
                      <p:nvPr/>
                    </p:nvPicPr>
                    <p:blipFill>
                      <a:blip r:embed="rId7"/>
                      <a:stretch>
                        <a:fillRect/>
                      </a:stretch>
                    </p:blipFill>
                    <p:spPr>
                      <a:xfrm>
                        <a:off x="5158394" y="1761872"/>
                        <a:ext cx="227796" cy="262842"/>
                      </a:xfrm>
                      <a:prstGeom prst="rect">
                        <a:avLst/>
                      </a:prstGeom>
                    </p:spPr>
                  </p:pic>
                </p:oleObj>
              </mc:Fallback>
            </mc:AlternateContent>
          </a:graphicData>
        </a:graphic>
      </p:graphicFrame>
      <p:graphicFrame>
        <p:nvGraphicFramePr>
          <p:cNvPr id="100" name="Nesne 99"/>
          <p:cNvGraphicFramePr>
            <a:graphicFrameLocks noChangeAspect="1"/>
          </p:cNvGraphicFramePr>
          <p:nvPr>
            <p:extLst/>
          </p:nvPr>
        </p:nvGraphicFramePr>
        <p:xfrm>
          <a:off x="5153265" y="1425642"/>
          <a:ext cx="227796" cy="262842"/>
        </p:xfrm>
        <a:graphic>
          <a:graphicData uri="http://schemas.openxmlformats.org/presentationml/2006/ole">
            <mc:AlternateContent xmlns:mc="http://schemas.openxmlformats.org/markup-compatibility/2006">
              <mc:Choice xmlns:v="urn:schemas-microsoft-com:vml" Requires="v">
                <p:oleObj spid="_x0000_s3346" name="Equation" r:id="rId8" imgW="164880" imgH="190440" progId="Equation.DSMT4">
                  <p:embed/>
                </p:oleObj>
              </mc:Choice>
              <mc:Fallback>
                <p:oleObj name="Equation" r:id="rId8" imgW="164880" imgH="190440" progId="Equation.DSMT4">
                  <p:embed/>
                  <p:pic>
                    <p:nvPicPr>
                      <p:cNvPr id="0" name=""/>
                      <p:cNvPicPr/>
                      <p:nvPr/>
                    </p:nvPicPr>
                    <p:blipFill>
                      <a:blip r:embed="rId9"/>
                      <a:stretch>
                        <a:fillRect/>
                      </a:stretch>
                    </p:blipFill>
                    <p:spPr>
                      <a:xfrm>
                        <a:off x="5153265" y="1425642"/>
                        <a:ext cx="227796" cy="262842"/>
                      </a:xfrm>
                      <a:prstGeom prst="rect">
                        <a:avLst/>
                      </a:prstGeom>
                    </p:spPr>
                  </p:pic>
                </p:oleObj>
              </mc:Fallback>
            </mc:AlternateContent>
          </a:graphicData>
        </a:graphic>
      </p:graphicFrame>
      <p:sp>
        <p:nvSpPr>
          <p:cNvPr id="18398" name="Metin kutusu 18397"/>
          <p:cNvSpPr txBox="1"/>
          <p:nvPr/>
        </p:nvSpPr>
        <p:spPr>
          <a:xfrm>
            <a:off x="5592577" y="1633345"/>
            <a:ext cx="312906" cy="276999"/>
          </a:xfrm>
          <a:prstGeom prst="rect">
            <a:avLst/>
          </a:prstGeom>
          <a:noFill/>
        </p:spPr>
        <p:txBody>
          <a:bodyPr wrap="none" rtlCol="0">
            <a:spAutoFit/>
          </a:bodyPr>
          <a:lstStyle/>
          <a:p>
            <a:r>
              <a:rPr lang="tr-TR" sz="1200" dirty="0" smtClean="0">
                <a:latin typeface="Thoma"/>
              </a:rPr>
              <a:t>M</a:t>
            </a:r>
            <a:endParaRPr lang="tr-TR" sz="1200" dirty="0">
              <a:latin typeface="Thoma"/>
            </a:endParaRPr>
          </a:p>
        </p:txBody>
      </p:sp>
      <p:sp>
        <p:nvSpPr>
          <p:cNvPr id="102" name="Metin kutusu 101"/>
          <p:cNvSpPr txBox="1"/>
          <p:nvPr/>
        </p:nvSpPr>
        <p:spPr>
          <a:xfrm>
            <a:off x="1255527" y="2032344"/>
            <a:ext cx="312906" cy="276999"/>
          </a:xfrm>
          <a:prstGeom prst="rect">
            <a:avLst/>
          </a:prstGeom>
          <a:noFill/>
        </p:spPr>
        <p:txBody>
          <a:bodyPr wrap="none" rtlCol="0">
            <a:spAutoFit/>
          </a:bodyPr>
          <a:lstStyle/>
          <a:p>
            <a:r>
              <a:rPr lang="tr-TR" sz="1200" dirty="0" smtClean="0">
                <a:latin typeface="Thoma"/>
              </a:rPr>
              <a:t>M</a:t>
            </a:r>
            <a:endParaRPr lang="tr-TR" sz="1200" dirty="0">
              <a:latin typeface="Thoma"/>
            </a:endParaRPr>
          </a:p>
        </p:txBody>
      </p:sp>
      <p:sp>
        <p:nvSpPr>
          <p:cNvPr id="18407" name="Dikdörtgen 18406"/>
          <p:cNvSpPr/>
          <p:nvPr/>
        </p:nvSpPr>
        <p:spPr>
          <a:xfrm>
            <a:off x="55036" y="4410554"/>
            <a:ext cx="2327874" cy="1477328"/>
          </a:xfrm>
          <a:prstGeom prst="rect">
            <a:avLst/>
          </a:prstGeom>
        </p:spPr>
        <p:txBody>
          <a:bodyPr wrap="square">
            <a:spAutoFit/>
          </a:bodyPr>
          <a:lstStyle/>
          <a:p>
            <a:pPr algn="just"/>
            <a:r>
              <a:rPr lang="tr-TR" altLang="tr-TR" sz="1000" b="1" dirty="0" smtClean="0">
                <a:latin typeface="Thoma"/>
                <a:cs typeface="Times New Roman" panose="02020603050405020304" pitchFamily="18" charset="0"/>
              </a:rPr>
              <a:t>Arz, Enlem</a:t>
            </a:r>
            <a:endParaRPr lang="tr-TR" altLang="tr-TR" sz="1000" b="1" dirty="0">
              <a:latin typeface="Thoma"/>
              <a:cs typeface="Arial" panose="020B0604020202020204" pitchFamily="34" charset="0"/>
            </a:endParaRPr>
          </a:p>
          <a:p>
            <a:pPr algn="just"/>
            <a:r>
              <a:rPr lang="tr-TR" altLang="tr-TR" sz="1000" dirty="0">
                <a:latin typeface="Thoma"/>
                <a:cs typeface="Times New Roman" panose="02020603050405020304" pitchFamily="18" charset="0"/>
              </a:rPr>
              <a:t>Dünya üzerindeki bir noktan</a:t>
            </a:r>
            <a:r>
              <a:rPr lang="tr-TR" altLang="tr-TR" sz="1000" dirty="0">
                <a:latin typeface="Thoma"/>
                <a:cs typeface="Arial" panose="020B0604020202020204" pitchFamily="34" charset="0"/>
              </a:rPr>
              <a:t>ı</a:t>
            </a:r>
            <a:r>
              <a:rPr lang="tr-TR" altLang="tr-TR" sz="1000" dirty="0">
                <a:latin typeface="Thoma"/>
                <a:cs typeface="Times New Roman" panose="02020603050405020304" pitchFamily="18" charset="0"/>
              </a:rPr>
              <a:t>n ekvator düzlemine olan uzakl</a:t>
            </a:r>
            <a:r>
              <a:rPr lang="tr-TR" altLang="tr-TR" sz="1000" dirty="0">
                <a:latin typeface="Thoma"/>
                <a:cs typeface="Arial" panose="020B0604020202020204" pitchFamily="34" charset="0"/>
              </a:rPr>
              <a:t>ığı</a:t>
            </a:r>
            <a:r>
              <a:rPr lang="tr-TR" altLang="tr-TR" sz="1000" dirty="0">
                <a:latin typeface="Thoma"/>
                <a:cs typeface="Times New Roman" panose="02020603050405020304" pitchFamily="18" charset="0"/>
              </a:rPr>
              <a:t>n</a:t>
            </a:r>
            <a:r>
              <a:rPr lang="tr-TR" altLang="tr-TR" sz="1000" dirty="0">
                <a:latin typeface="Thoma"/>
                <a:cs typeface="Arial" panose="020B0604020202020204" pitchFamily="34" charset="0"/>
              </a:rPr>
              <a:t>ı</a:t>
            </a:r>
            <a:r>
              <a:rPr lang="tr-TR" altLang="tr-TR" sz="1000" dirty="0">
                <a:latin typeface="Thoma"/>
                <a:cs typeface="Times New Roman" panose="02020603050405020304" pitchFamily="18" charset="0"/>
              </a:rPr>
              <a:t>n aç</a:t>
            </a:r>
            <a:r>
              <a:rPr lang="tr-TR" altLang="tr-TR" sz="1000" dirty="0">
                <a:latin typeface="Thoma"/>
                <a:cs typeface="Arial" panose="020B0604020202020204" pitchFamily="34" charset="0"/>
              </a:rPr>
              <a:t>ı</a:t>
            </a:r>
            <a:r>
              <a:rPr lang="tr-TR" altLang="tr-TR" sz="1000" dirty="0">
                <a:latin typeface="Thoma"/>
                <a:cs typeface="Times New Roman" panose="02020603050405020304" pitchFamily="18" charset="0"/>
              </a:rPr>
              <a:t> cinsinden de</a:t>
            </a:r>
            <a:r>
              <a:rPr lang="tr-TR" altLang="tr-TR" sz="1000" dirty="0">
                <a:latin typeface="Thoma"/>
                <a:cs typeface="Arial" panose="020B0604020202020204" pitchFamily="34" charset="0"/>
              </a:rPr>
              <a:t>ğ</a:t>
            </a:r>
            <a:r>
              <a:rPr lang="tr-TR" altLang="tr-TR" sz="1000" dirty="0">
                <a:latin typeface="Thoma"/>
                <a:cs typeface="Times New Roman" panose="02020603050405020304" pitchFamily="18" charset="0"/>
              </a:rPr>
              <a:t>erine </a:t>
            </a:r>
            <a:r>
              <a:rPr lang="tr-TR" altLang="tr-TR" sz="1000" dirty="0" smtClean="0">
                <a:latin typeface="Thoma"/>
                <a:cs typeface="Times New Roman" panose="02020603050405020304" pitchFamily="18" charset="0"/>
              </a:rPr>
              <a:t>enlem denir</a:t>
            </a:r>
            <a:r>
              <a:rPr lang="tr-TR" altLang="tr-TR" sz="1000" dirty="0">
                <a:latin typeface="Thoma"/>
                <a:cs typeface="Times New Roman" panose="02020603050405020304" pitchFamily="18" charset="0"/>
              </a:rPr>
              <a:t>.</a:t>
            </a:r>
            <a:endParaRPr lang="tr-TR" altLang="tr-TR" sz="1000" dirty="0">
              <a:latin typeface="Thoma"/>
              <a:cs typeface="Arial" panose="020B0604020202020204" pitchFamily="34" charset="0"/>
            </a:endParaRPr>
          </a:p>
          <a:p>
            <a:pPr algn="just"/>
            <a:endParaRPr lang="tr-TR" altLang="tr-TR" sz="1000" dirty="0">
              <a:latin typeface="Thoma"/>
              <a:cs typeface="Arial" panose="020B0604020202020204" pitchFamily="34" charset="0"/>
            </a:endParaRPr>
          </a:p>
          <a:p>
            <a:pPr algn="just"/>
            <a:r>
              <a:rPr lang="tr-TR" altLang="tr-TR" sz="1000" dirty="0" smtClean="0">
                <a:latin typeface="Thoma"/>
                <a:cs typeface="Times New Roman" panose="02020603050405020304" pitchFamily="18" charset="0"/>
              </a:rPr>
              <a:t>Enlem</a:t>
            </a:r>
            <a:r>
              <a:rPr lang="tr-TR" altLang="tr-TR" sz="1000" dirty="0">
                <a:latin typeface="Thoma"/>
                <a:cs typeface="Times New Roman" panose="02020603050405020304" pitchFamily="18" charset="0"/>
              </a:rPr>
              <a:t>, yeryüzündeki bir noktan</a:t>
            </a:r>
            <a:r>
              <a:rPr lang="tr-TR" altLang="tr-TR" sz="1000" dirty="0">
                <a:latin typeface="Thoma"/>
                <a:cs typeface="Arial" panose="020B0604020202020204" pitchFamily="34" charset="0"/>
              </a:rPr>
              <a:t>ı</a:t>
            </a:r>
            <a:r>
              <a:rPr lang="tr-TR" altLang="tr-TR" sz="1000" dirty="0">
                <a:latin typeface="Thoma"/>
                <a:cs typeface="Times New Roman" panose="02020603050405020304" pitchFamily="18" charset="0"/>
              </a:rPr>
              <a:t>n çekül </a:t>
            </a:r>
            <a:r>
              <a:rPr lang="tr-TR" altLang="tr-TR" sz="1000" dirty="0" smtClean="0">
                <a:latin typeface="Thoma"/>
                <a:cs typeface="Times New Roman" panose="02020603050405020304" pitchFamily="18" charset="0"/>
              </a:rPr>
              <a:t>do</a:t>
            </a:r>
            <a:r>
              <a:rPr lang="tr-TR" altLang="tr-TR" sz="1000" dirty="0" smtClean="0">
                <a:latin typeface="Thoma"/>
                <a:cs typeface="Arial" panose="020B0604020202020204" pitchFamily="34" charset="0"/>
              </a:rPr>
              <a:t>ğ</a:t>
            </a:r>
            <a:r>
              <a:rPr lang="tr-TR" altLang="tr-TR" sz="1000" dirty="0" smtClean="0">
                <a:latin typeface="Thoma"/>
                <a:cs typeface="Times New Roman" panose="02020603050405020304" pitchFamily="18" charset="0"/>
              </a:rPr>
              <a:t>rultusu (nokta ile yerin merkezini birleştirilecek doğru) </a:t>
            </a:r>
            <a:r>
              <a:rPr lang="tr-TR" altLang="tr-TR" sz="1000" dirty="0">
                <a:latin typeface="Thoma"/>
                <a:cs typeface="Times New Roman" panose="02020603050405020304" pitchFamily="18" charset="0"/>
              </a:rPr>
              <a:t>ile ekvator düzlemi aras</a:t>
            </a:r>
            <a:r>
              <a:rPr lang="tr-TR" altLang="tr-TR" sz="1000" dirty="0">
                <a:latin typeface="Thoma"/>
                <a:cs typeface="Arial" panose="020B0604020202020204" pitchFamily="34" charset="0"/>
              </a:rPr>
              <a:t>ı</a:t>
            </a:r>
            <a:r>
              <a:rPr lang="tr-TR" altLang="tr-TR" sz="1000" dirty="0">
                <a:latin typeface="Thoma"/>
                <a:cs typeface="Times New Roman" panose="02020603050405020304" pitchFamily="18" charset="0"/>
              </a:rPr>
              <a:t>ndaki </a:t>
            </a:r>
            <a:r>
              <a:rPr lang="tr-TR" altLang="tr-TR" sz="1000" dirty="0" smtClean="0">
                <a:latin typeface="Thoma"/>
                <a:cs typeface="Times New Roman" panose="02020603050405020304" pitchFamily="18" charset="0"/>
              </a:rPr>
              <a:t>aç</a:t>
            </a:r>
            <a:r>
              <a:rPr lang="tr-TR" altLang="tr-TR" sz="1000" dirty="0" smtClean="0">
                <a:latin typeface="Thoma"/>
                <a:cs typeface="Arial" panose="020B0604020202020204" pitchFamily="34" charset="0"/>
              </a:rPr>
              <a:t>ı</a:t>
            </a:r>
            <a:r>
              <a:rPr lang="tr-TR" altLang="tr-TR" sz="1000" dirty="0" smtClean="0">
                <a:latin typeface="Thoma"/>
                <a:cs typeface="Times New Roman" panose="02020603050405020304" pitchFamily="18" charset="0"/>
              </a:rPr>
              <a:t>d</a:t>
            </a:r>
            <a:r>
              <a:rPr lang="tr-TR" altLang="tr-TR" sz="1000" dirty="0" smtClean="0">
                <a:latin typeface="Thoma"/>
                <a:cs typeface="Arial" panose="020B0604020202020204" pitchFamily="34" charset="0"/>
              </a:rPr>
              <a:t>ı</a:t>
            </a:r>
            <a:r>
              <a:rPr lang="tr-TR" altLang="tr-TR" sz="1000" dirty="0" smtClean="0">
                <a:latin typeface="Thoma"/>
                <a:cs typeface="Times New Roman" panose="02020603050405020304" pitchFamily="18" charset="0"/>
              </a:rPr>
              <a:t>r.</a:t>
            </a:r>
            <a:endParaRPr lang="tr-TR" altLang="tr-TR" sz="1000" dirty="0">
              <a:latin typeface="Thoma"/>
              <a:cs typeface="Times New Roman" panose="02020603050405020304" pitchFamily="18" charset="0"/>
            </a:endParaRPr>
          </a:p>
        </p:txBody>
      </p:sp>
      <p:sp>
        <p:nvSpPr>
          <p:cNvPr id="18408" name="Dikdörtgen 18407"/>
          <p:cNvSpPr/>
          <p:nvPr/>
        </p:nvSpPr>
        <p:spPr>
          <a:xfrm>
            <a:off x="75876" y="5887882"/>
            <a:ext cx="2299958" cy="861774"/>
          </a:xfrm>
          <a:prstGeom prst="rect">
            <a:avLst/>
          </a:prstGeom>
        </p:spPr>
        <p:txBody>
          <a:bodyPr wrap="square">
            <a:spAutoFit/>
          </a:bodyPr>
          <a:lstStyle/>
          <a:p>
            <a:pPr algn="just"/>
            <a:r>
              <a:rPr lang="tr-TR" altLang="tr-TR" sz="1000" b="1" dirty="0" smtClean="0">
                <a:latin typeface="Thoma"/>
                <a:cs typeface="Arial" panose="020B0604020202020204" pitchFamily="34" charset="0"/>
              </a:rPr>
              <a:t>Paralel</a:t>
            </a:r>
          </a:p>
          <a:p>
            <a:pPr algn="just"/>
            <a:r>
              <a:rPr lang="tr-TR" altLang="tr-TR" sz="1000" dirty="0" smtClean="0">
                <a:latin typeface="Thoma"/>
                <a:cs typeface="Arial" panose="020B0604020202020204" pitchFamily="34" charset="0"/>
              </a:rPr>
              <a:t>Belirlenen </a:t>
            </a:r>
            <a:r>
              <a:rPr lang="tr-TR" altLang="tr-TR" sz="1000" dirty="0">
                <a:latin typeface="Thoma"/>
                <a:cs typeface="Arial" panose="020B0604020202020204" pitchFamily="34" charset="0"/>
              </a:rPr>
              <a:t>enlem değerlerine göre Ekvator’a paralel olarak geçtiği düşünülen daire yaylarına paralel denir.</a:t>
            </a:r>
          </a:p>
        </p:txBody>
      </p:sp>
      <p:pic>
        <p:nvPicPr>
          <p:cNvPr id="18420" name="Resim 18419"/>
          <p:cNvPicPr>
            <a:picLocks noChangeAspect="1"/>
          </p:cNvPicPr>
          <p:nvPr/>
        </p:nvPicPr>
        <p:blipFill>
          <a:blip r:embed="rId10"/>
          <a:stretch>
            <a:fillRect/>
          </a:stretch>
        </p:blipFill>
        <p:spPr>
          <a:xfrm>
            <a:off x="3620152" y="4352906"/>
            <a:ext cx="2474480" cy="2473912"/>
          </a:xfrm>
          <a:prstGeom prst="rect">
            <a:avLst/>
          </a:prstGeom>
        </p:spPr>
      </p:pic>
      <p:sp>
        <p:nvSpPr>
          <p:cNvPr id="2" name="Serbest Form 1"/>
          <p:cNvSpPr/>
          <p:nvPr/>
        </p:nvSpPr>
        <p:spPr>
          <a:xfrm>
            <a:off x="517424" y="555430"/>
            <a:ext cx="1851431" cy="579942"/>
          </a:xfrm>
          <a:custGeom>
            <a:avLst/>
            <a:gdLst>
              <a:gd name="connsiteX0" fmla="*/ 7620 w 1851431"/>
              <a:gd name="connsiteY0" fmla="*/ 0 h 579942"/>
              <a:gd name="connsiteX1" fmla="*/ 0 w 1851431"/>
              <a:gd name="connsiteY1" fmla="*/ 60960 h 579942"/>
              <a:gd name="connsiteX2" fmla="*/ 7620 w 1851431"/>
              <a:gd name="connsiteY2" fmla="*/ 147320 h 579942"/>
              <a:gd name="connsiteX3" fmla="*/ 43180 w 1851431"/>
              <a:gd name="connsiteY3" fmla="*/ 256540 h 579942"/>
              <a:gd name="connsiteX4" fmla="*/ 104140 w 1851431"/>
              <a:gd name="connsiteY4" fmla="*/ 314960 h 579942"/>
              <a:gd name="connsiteX5" fmla="*/ 190500 w 1851431"/>
              <a:gd name="connsiteY5" fmla="*/ 398780 h 579942"/>
              <a:gd name="connsiteX6" fmla="*/ 320040 w 1851431"/>
              <a:gd name="connsiteY6" fmla="*/ 467360 h 579942"/>
              <a:gd name="connsiteX7" fmla="*/ 485140 w 1851431"/>
              <a:gd name="connsiteY7" fmla="*/ 520700 h 579942"/>
              <a:gd name="connsiteX8" fmla="*/ 640080 w 1851431"/>
              <a:gd name="connsiteY8" fmla="*/ 558800 h 579942"/>
              <a:gd name="connsiteX9" fmla="*/ 855980 w 1851431"/>
              <a:gd name="connsiteY9" fmla="*/ 579120 h 579942"/>
              <a:gd name="connsiteX10" fmla="*/ 1033780 w 1851431"/>
              <a:gd name="connsiteY10" fmla="*/ 574040 h 579942"/>
              <a:gd name="connsiteX11" fmla="*/ 1221740 w 1851431"/>
              <a:gd name="connsiteY11" fmla="*/ 556260 h 579942"/>
              <a:gd name="connsiteX12" fmla="*/ 1409700 w 1851431"/>
              <a:gd name="connsiteY12" fmla="*/ 508000 h 579942"/>
              <a:gd name="connsiteX13" fmla="*/ 1559560 w 1851431"/>
              <a:gd name="connsiteY13" fmla="*/ 449580 h 579942"/>
              <a:gd name="connsiteX14" fmla="*/ 1686560 w 1851431"/>
              <a:gd name="connsiteY14" fmla="*/ 370840 h 579942"/>
              <a:gd name="connsiteX15" fmla="*/ 1788160 w 1851431"/>
              <a:gd name="connsiteY15" fmla="*/ 264160 h 579942"/>
              <a:gd name="connsiteX16" fmla="*/ 1846580 w 1851431"/>
              <a:gd name="connsiteY16" fmla="*/ 127000 h 579942"/>
              <a:gd name="connsiteX17" fmla="*/ 1844040 w 1851431"/>
              <a:gd name="connsiteY17" fmla="*/ 50800 h 579942"/>
              <a:gd name="connsiteX0" fmla="*/ 7620 w 1851431"/>
              <a:gd name="connsiteY0" fmla="*/ 0 h 579942"/>
              <a:gd name="connsiteX1" fmla="*/ 0 w 1851431"/>
              <a:gd name="connsiteY1" fmla="*/ 60960 h 579942"/>
              <a:gd name="connsiteX2" fmla="*/ 7620 w 1851431"/>
              <a:gd name="connsiteY2" fmla="*/ 147320 h 579942"/>
              <a:gd name="connsiteX3" fmla="*/ 43180 w 1851431"/>
              <a:gd name="connsiteY3" fmla="*/ 256540 h 579942"/>
              <a:gd name="connsiteX4" fmla="*/ 91440 w 1851431"/>
              <a:gd name="connsiteY4" fmla="*/ 322580 h 579942"/>
              <a:gd name="connsiteX5" fmla="*/ 190500 w 1851431"/>
              <a:gd name="connsiteY5" fmla="*/ 398780 h 579942"/>
              <a:gd name="connsiteX6" fmla="*/ 320040 w 1851431"/>
              <a:gd name="connsiteY6" fmla="*/ 467360 h 579942"/>
              <a:gd name="connsiteX7" fmla="*/ 485140 w 1851431"/>
              <a:gd name="connsiteY7" fmla="*/ 520700 h 579942"/>
              <a:gd name="connsiteX8" fmla="*/ 640080 w 1851431"/>
              <a:gd name="connsiteY8" fmla="*/ 558800 h 579942"/>
              <a:gd name="connsiteX9" fmla="*/ 855980 w 1851431"/>
              <a:gd name="connsiteY9" fmla="*/ 579120 h 579942"/>
              <a:gd name="connsiteX10" fmla="*/ 1033780 w 1851431"/>
              <a:gd name="connsiteY10" fmla="*/ 574040 h 579942"/>
              <a:gd name="connsiteX11" fmla="*/ 1221740 w 1851431"/>
              <a:gd name="connsiteY11" fmla="*/ 556260 h 579942"/>
              <a:gd name="connsiteX12" fmla="*/ 1409700 w 1851431"/>
              <a:gd name="connsiteY12" fmla="*/ 508000 h 579942"/>
              <a:gd name="connsiteX13" fmla="*/ 1559560 w 1851431"/>
              <a:gd name="connsiteY13" fmla="*/ 449580 h 579942"/>
              <a:gd name="connsiteX14" fmla="*/ 1686560 w 1851431"/>
              <a:gd name="connsiteY14" fmla="*/ 370840 h 579942"/>
              <a:gd name="connsiteX15" fmla="*/ 1788160 w 1851431"/>
              <a:gd name="connsiteY15" fmla="*/ 264160 h 579942"/>
              <a:gd name="connsiteX16" fmla="*/ 1846580 w 1851431"/>
              <a:gd name="connsiteY16" fmla="*/ 127000 h 579942"/>
              <a:gd name="connsiteX17" fmla="*/ 1844040 w 1851431"/>
              <a:gd name="connsiteY17" fmla="*/ 50800 h 579942"/>
              <a:gd name="connsiteX0" fmla="*/ 7620 w 1851431"/>
              <a:gd name="connsiteY0" fmla="*/ 0 h 579942"/>
              <a:gd name="connsiteX1" fmla="*/ 0 w 1851431"/>
              <a:gd name="connsiteY1" fmla="*/ 60960 h 579942"/>
              <a:gd name="connsiteX2" fmla="*/ 7620 w 1851431"/>
              <a:gd name="connsiteY2" fmla="*/ 147320 h 579942"/>
              <a:gd name="connsiteX3" fmla="*/ 43180 w 1851431"/>
              <a:gd name="connsiteY3" fmla="*/ 256540 h 579942"/>
              <a:gd name="connsiteX4" fmla="*/ 93345 w 1851431"/>
              <a:gd name="connsiteY4" fmla="*/ 326390 h 579942"/>
              <a:gd name="connsiteX5" fmla="*/ 190500 w 1851431"/>
              <a:gd name="connsiteY5" fmla="*/ 398780 h 579942"/>
              <a:gd name="connsiteX6" fmla="*/ 320040 w 1851431"/>
              <a:gd name="connsiteY6" fmla="*/ 467360 h 579942"/>
              <a:gd name="connsiteX7" fmla="*/ 485140 w 1851431"/>
              <a:gd name="connsiteY7" fmla="*/ 520700 h 579942"/>
              <a:gd name="connsiteX8" fmla="*/ 640080 w 1851431"/>
              <a:gd name="connsiteY8" fmla="*/ 558800 h 579942"/>
              <a:gd name="connsiteX9" fmla="*/ 855980 w 1851431"/>
              <a:gd name="connsiteY9" fmla="*/ 579120 h 579942"/>
              <a:gd name="connsiteX10" fmla="*/ 1033780 w 1851431"/>
              <a:gd name="connsiteY10" fmla="*/ 574040 h 579942"/>
              <a:gd name="connsiteX11" fmla="*/ 1221740 w 1851431"/>
              <a:gd name="connsiteY11" fmla="*/ 556260 h 579942"/>
              <a:gd name="connsiteX12" fmla="*/ 1409700 w 1851431"/>
              <a:gd name="connsiteY12" fmla="*/ 508000 h 579942"/>
              <a:gd name="connsiteX13" fmla="*/ 1559560 w 1851431"/>
              <a:gd name="connsiteY13" fmla="*/ 449580 h 579942"/>
              <a:gd name="connsiteX14" fmla="*/ 1686560 w 1851431"/>
              <a:gd name="connsiteY14" fmla="*/ 370840 h 579942"/>
              <a:gd name="connsiteX15" fmla="*/ 1788160 w 1851431"/>
              <a:gd name="connsiteY15" fmla="*/ 264160 h 579942"/>
              <a:gd name="connsiteX16" fmla="*/ 1846580 w 1851431"/>
              <a:gd name="connsiteY16" fmla="*/ 127000 h 579942"/>
              <a:gd name="connsiteX17" fmla="*/ 1844040 w 1851431"/>
              <a:gd name="connsiteY17" fmla="*/ 50800 h 579942"/>
              <a:gd name="connsiteX0" fmla="*/ 7620 w 1851431"/>
              <a:gd name="connsiteY0" fmla="*/ 0 h 579942"/>
              <a:gd name="connsiteX1" fmla="*/ 0 w 1851431"/>
              <a:gd name="connsiteY1" fmla="*/ 60960 h 579942"/>
              <a:gd name="connsiteX2" fmla="*/ 7620 w 1851431"/>
              <a:gd name="connsiteY2" fmla="*/ 147320 h 579942"/>
              <a:gd name="connsiteX3" fmla="*/ 43180 w 1851431"/>
              <a:gd name="connsiteY3" fmla="*/ 256540 h 579942"/>
              <a:gd name="connsiteX4" fmla="*/ 112395 w 1851431"/>
              <a:gd name="connsiteY4" fmla="*/ 328295 h 579942"/>
              <a:gd name="connsiteX5" fmla="*/ 190500 w 1851431"/>
              <a:gd name="connsiteY5" fmla="*/ 398780 h 579942"/>
              <a:gd name="connsiteX6" fmla="*/ 320040 w 1851431"/>
              <a:gd name="connsiteY6" fmla="*/ 467360 h 579942"/>
              <a:gd name="connsiteX7" fmla="*/ 485140 w 1851431"/>
              <a:gd name="connsiteY7" fmla="*/ 520700 h 579942"/>
              <a:gd name="connsiteX8" fmla="*/ 640080 w 1851431"/>
              <a:gd name="connsiteY8" fmla="*/ 558800 h 579942"/>
              <a:gd name="connsiteX9" fmla="*/ 855980 w 1851431"/>
              <a:gd name="connsiteY9" fmla="*/ 579120 h 579942"/>
              <a:gd name="connsiteX10" fmla="*/ 1033780 w 1851431"/>
              <a:gd name="connsiteY10" fmla="*/ 574040 h 579942"/>
              <a:gd name="connsiteX11" fmla="*/ 1221740 w 1851431"/>
              <a:gd name="connsiteY11" fmla="*/ 556260 h 579942"/>
              <a:gd name="connsiteX12" fmla="*/ 1409700 w 1851431"/>
              <a:gd name="connsiteY12" fmla="*/ 508000 h 579942"/>
              <a:gd name="connsiteX13" fmla="*/ 1559560 w 1851431"/>
              <a:gd name="connsiteY13" fmla="*/ 449580 h 579942"/>
              <a:gd name="connsiteX14" fmla="*/ 1686560 w 1851431"/>
              <a:gd name="connsiteY14" fmla="*/ 370840 h 579942"/>
              <a:gd name="connsiteX15" fmla="*/ 1788160 w 1851431"/>
              <a:gd name="connsiteY15" fmla="*/ 264160 h 579942"/>
              <a:gd name="connsiteX16" fmla="*/ 1846580 w 1851431"/>
              <a:gd name="connsiteY16" fmla="*/ 127000 h 579942"/>
              <a:gd name="connsiteX17" fmla="*/ 1844040 w 1851431"/>
              <a:gd name="connsiteY17" fmla="*/ 50800 h 579942"/>
              <a:gd name="connsiteX0" fmla="*/ 7620 w 1851431"/>
              <a:gd name="connsiteY0" fmla="*/ 0 h 579942"/>
              <a:gd name="connsiteX1" fmla="*/ 0 w 1851431"/>
              <a:gd name="connsiteY1" fmla="*/ 60960 h 579942"/>
              <a:gd name="connsiteX2" fmla="*/ 7620 w 1851431"/>
              <a:gd name="connsiteY2" fmla="*/ 147320 h 579942"/>
              <a:gd name="connsiteX3" fmla="*/ 43180 w 1851431"/>
              <a:gd name="connsiteY3" fmla="*/ 247015 h 579942"/>
              <a:gd name="connsiteX4" fmla="*/ 112395 w 1851431"/>
              <a:gd name="connsiteY4" fmla="*/ 328295 h 579942"/>
              <a:gd name="connsiteX5" fmla="*/ 190500 w 1851431"/>
              <a:gd name="connsiteY5" fmla="*/ 398780 h 579942"/>
              <a:gd name="connsiteX6" fmla="*/ 320040 w 1851431"/>
              <a:gd name="connsiteY6" fmla="*/ 467360 h 579942"/>
              <a:gd name="connsiteX7" fmla="*/ 485140 w 1851431"/>
              <a:gd name="connsiteY7" fmla="*/ 520700 h 579942"/>
              <a:gd name="connsiteX8" fmla="*/ 640080 w 1851431"/>
              <a:gd name="connsiteY8" fmla="*/ 558800 h 579942"/>
              <a:gd name="connsiteX9" fmla="*/ 855980 w 1851431"/>
              <a:gd name="connsiteY9" fmla="*/ 579120 h 579942"/>
              <a:gd name="connsiteX10" fmla="*/ 1033780 w 1851431"/>
              <a:gd name="connsiteY10" fmla="*/ 574040 h 579942"/>
              <a:gd name="connsiteX11" fmla="*/ 1221740 w 1851431"/>
              <a:gd name="connsiteY11" fmla="*/ 556260 h 579942"/>
              <a:gd name="connsiteX12" fmla="*/ 1409700 w 1851431"/>
              <a:gd name="connsiteY12" fmla="*/ 508000 h 579942"/>
              <a:gd name="connsiteX13" fmla="*/ 1559560 w 1851431"/>
              <a:gd name="connsiteY13" fmla="*/ 449580 h 579942"/>
              <a:gd name="connsiteX14" fmla="*/ 1686560 w 1851431"/>
              <a:gd name="connsiteY14" fmla="*/ 370840 h 579942"/>
              <a:gd name="connsiteX15" fmla="*/ 1788160 w 1851431"/>
              <a:gd name="connsiteY15" fmla="*/ 264160 h 579942"/>
              <a:gd name="connsiteX16" fmla="*/ 1846580 w 1851431"/>
              <a:gd name="connsiteY16" fmla="*/ 127000 h 579942"/>
              <a:gd name="connsiteX17" fmla="*/ 1844040 w 1851431"/>
              <a:gd name="connsiteY17" fmla="*/ 50800 h 579942"/>
              <a:gd name="connsiteX0" fmla="*/ 7620 w 1851431"/>
              <a:gd name="connsiteY0" fmla="*/ 0 h 579942"/>
              <a:gd name="connsiteX1" fmla="*/ 0 w 1851431"/>
              <a:gd name="connsiteY1" fmla="*/ 60960 h 579942"/>
              <a:gd name="connsiteX2" fmla="*/ 7620 w 1851431"/>
              <a:gd name="connsiteY2" fmla="*/ 147320 h 579942"/>
              <a:gd name="connsiteX3" fmla="*/ 43180 w 1851431"/>
              <a:gd name="connsiteY3" fmla="*/ 247015 h 579942"/>
              <a:gd name="connsiteX4" fmla="*/ 110490 w 1851431"/>
              <a:gd name="connsiteY4" fmla="*/ 330200 h 579942"/>
              <a:gd name="connsiteX5" fmla="*/ 190500 w 1851431"/>
              <a:gd name="connsiteY5" fmla="*/ 398780 h 579942"/>
              <a:gd name="connsiteX6" fmla="*/ 320040 w 1851431"/>
              <a:gd name="connsiteY6" fmla="*/ 467360 h 579942"/>
              <a:gd name="connsiteX7" fmla="*/ 485140 w 1851431"/>
              <a:gd name="connsiteY7" fmla="*/ 520700 h 579942"/>
              <a:gd name="connsiteX8" fmla="*/ 640080 w 1851431"/>
              <a:gd name="connsiteY8" fmla="*/ 558800 h 579942"/>
              <a:gd name="connsiteX9" fmla="*/ 855980 w 1851431"/>
              <a:gd name="connsiteY9" fmla="*/ 579120 h 579942"/>
              <a:gd name="connsiteX10" fmla="*/ 1033780 w 1851431"/>
              <a:gd name="connsiteY10" fmla="*/ 574040 h 579942"/>
              <a:gd name="connsiteX11" fmla="*/ 1221740 w 1851431"/>
              <a:gd name="connsiteY11" fmla="*/ 556260 h 579942"/>
              <a:gd name="connsiteX12" fmla="*/ 1409700 w 1851431"/>
              <a:gd name="connsiteY12" fmla="*/ 508000 h 579942"/>
              <a:gd name="connsiteX13" fmla="*/ 1559560 w 1851431"/>
              <a:gd name="connsiteY13" fmla="*/ 449580 h 579942"/>
              <a:gd name="connsiteX14" fmla="*/ 1686560 w 1851431"/>
              <a:gd name="connsiteY14" fmla="*/ 370840 h 579942"/>
              <a:gd name="connsiteX15" fmla="*/ 1788160 w 1851431"/>
              <a:gd name="connsiteY15" fmla="*/ 264160 h 579942"/>
              <a:gd name="connsiteX16" fmla="*/ 1846580 w 1851431"/>
              <a:gd name="connsiteY16" fmla="*/ 127000 h 579942"/>
              <a:gd name="connsiteX17" fmla="*/ 1844040 w 1851431"/>
              <a:gd name="connsiteY17" fmla="*/ 50800 h 579942"/>
              <a:gd name="connsiteX0" fmla="*/ 7620 w 1851431"/>
              <a:gd name="connsiteY0" fmla="*/ 0 h 579942"/>
              <a:gd name="connsiteX1" fmla="*/ 0 w 1851431"/>
              <a:gd name="connsiteY1" fmla="*/ 60960 h 579942"/>
              <a:gd name="connsiteX2" fmla="*/ 7620 w 1851431"/>
              <a:gd name="connsiteY2" fmla="*/ 147320 h 579942"/>
              <a:gd name="connsiteX3" fmla="*/ 43180 w 1851431"/>
              <a:gd name="connsiteY3" fmla="*/ 247015 h 579942"/>
              <a:gd name="connsiteX4" fmla="*/ 110490 w 1851431"/>
              <a:gd name="connsiteY4" fmla="*/ 330200 h 579942"/>
              <a:gd name="connsiteX5" fmla="*/ 190500 w 1851431"/>
              <a:gd name="connsiteY5" fmla="*/ 398780 h 579942"/>
              <a:gd name="connsiteX6" fmla="*/ 320040 w 1851431"/>
              <a:gd name="connsiteY6" fmla="*/ 467360 h 579942"/>
              <a:gd name="connsiteX7" fmla="*/ 485140 w 1851431"/>
              <a:gd name="connsiteY7" fmla="*/ 520700 h 579942"/>
              <a:gd name="connsiteX8" fmla="*/ 640080 w 1851431"/>
              <a:gd name="connsiteY8" fmla="*/ 558800 h 579942"/>
              <a:gd name="connsiteX9" fmla="*/ 855980 w 1851431"/>
              <a:gd name="connsiteY9" fmla="*/ 579120 h 579942"/>
              <a:gd name="connsiteX10" fmla="*/ 1033780 w 1851431"/>
              <a:gd name="connsiteY10" fmla="*/ 574040 h 579942"/>
              <a:gd name="connsiteX11" fmla="*/ 1221740 w 1851431"/>
              <a:gd name="connsiteY11" fmla="*/ 556260 h 579942"/>
              <a:gd name="connsiteX12" fmla="*/ 1409700 w 1851431"/>
              <a:gd name="connsiteY12" fmla="*/ 511810 h 579942"/>
              <a:gd name="connsiteX13" fmla="*/ 1559560 w 1851431"/>
              <a:gd name="connsiteY13" fmla="*/ 449580 h 579942"/>
              <a:gd name="connsiteX14" fmla="*/ 1686560 w 1851431"/>
              <a:gd name="connsiteY14" fmla="*/ 370840 h 579942"/>
              <a:gd name="connsiteX15" fmla="*/ 1788160 w 1851431"/>
              <a:gd name="connsiteY15" fmla="*/ 264160 h 579942"/>
              <a:gd name="connsiteX16" fmla="*/ 1846580 w 1851431"/>
              <a:gd name="connsiteY16" fmla="*/ 127000 h 579942"/>
              <a:gd name="connsiteX17" fmla="*/ 1844040 w 1851431"/>
              <a:gd name="connsiteY17" fmla="*/ 50800 h 579942"/>
              <a:gd name="connsiteX0" fmla="*/ 7620 w 1851431"/>
              <a:gd name="connsiteY0" fmla="*/ 0 h 579942"/>
              <a:gd name="connsiteX1" fmla="*/ 0 w 1851431"/>
              <a:gd name="connsiteY1" fmla="*/ 60960 h 579942"/>
              <a:gd name="connsiteX2" fmla="*/ 7620 w 1851431"/>
              <a:gd name="connsiteY2" fmla="*/ 147320 h 579942"/>
              <a:gd name="connsiteX3" fmla="*/ 43180 w 1851431"/>
              <a:gd name="connsiteY3" fmla="*/ 247015 h 579942"/>
              <a:gd name="connsiteX4" fmla="*/ 102870 w 1851431"/>
              <a:gd name="connsiteY4" fmla="*/ 326390 h 579942"/>
              <a:gd name="connsiteX5" fmla="*/ 190500 w 1851431"/>
              <a:gd name="connsiteY5" fmla="*/ 398780 h 579942"/>
              <a:gd name="connsiteX6" fmla="*/ 320040 w 1851431"/>
              <a:gd name="connsiteY6" fmla="*/ 467360 h 579942"/>
              <a:gd name="connsiteX7" fmla="*/ 485140 w 1851431"/>
              <a:gd name="connsiteY7" fmla="*/ 520700 h 579942"/>
              <a:gd name="connsiteX8" fmla="*/ 640080 w 1851431"/>
              <a:gd name="connsiteY8" fmla="*/ 558800 h 579942"/>
              <a:gd name="connsiteX9" fmla="*/ 855980 w 1851431"/>
              <a:gd name="connsiteY9" fmla="*/ 579120 h 579942"/>
              <a:gd name="connsiteX10" fmla="*/ 1033780 w 1851431"/>
              <a:gd name="connsiteY10" fmla="*/ 574040 h 579942"/>
              <a:gd name="connsiteX11" fmla="*/ 1221740 w 1851431"/>
              <a:gd name="connsiteY11" fmla="*/ 556260 h 579942"/>
              <a:gd name="connsiteX12" fmla="*/ 1409700 w 1851431"/>
              <a:gd name="connsiteY12" fmla="*/ 511810 h 579942"/>
              <a:gd name="connsiteX13" fmla="*/ 1559560 w 1851431"/>
              <a:gd name="connsiteY13" fmla="*/ 449580 h 579942"/>
              <a:gd name="connsiteX14" fmla="*/ 1686560 w 1851431"/>
              <a:gd name="connsiteY14" fmla="*/ 370840 h 579942"/>
              <a:gd name="connsiteX15" fmla="*/ 1788160 w 1851431"/>
              <a:gd name="connsiteY15" fmla="*/ 264160 h 579942"/>
              <a:gd name="connsiteX16" fmla="*/ 1846580 w 1851431"/>
              <a:gd name="connsiteY16" fmla="*/ 127000 h 579942"/>
              <a:gd name="connsiteX17" fmla="*/ 1844040 w 1851431"/>
              <a:gd name="connsiteY17" fmla="*/ 50800 h 5799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Lst>
            <a:rect l="l" t="t" r="r" b="b"/>
            <a:pathLst>
              <a:path w="1851431" h="579942">
                <a:moveTo>
                  <a:pt x="7620" y="0"/>
                </a:moveTo>
                <a:cubicBezTo>
                  <a:pt x="3810" y="18203"/>
                  <a:pt x="0" y="36407"/>
                  <a:pt x="0" y="60960"/>
                </a:cubicBezTo>
                <a:cubicBezTo>
                  <a:pt x="0" y="85513"/>
                  <a:pt x="423" y="116311"/>
                  <a:pt x="7620" y="147320"/>
                </a:cubicBezTo>
                <a:cubicBezTo>
                  <a:pt x="14817" y="178329"/>
                  <a:pt x="27305" y="217170"/>
                  <a:pt x="43180" y="247015"/>
                </a:cubicBezTo>
                <a:cubicBezTo>
                  <a:pt x="59055" y="276860"/>
                  <a:pt x="78317" y="301096"/>
                  <a:pt x="102870" y="326390"/>
                </a:cubicBezTo>
                <a:cubicBezTo>
                  <a:pt x="127423" y="351684"/>
                  <a:pt x="154305" y="375285"/>
                  <a:pt x="190500" y="398780"/>
                </a:cubicBezTo>
                <a:cubicBezTo>
                  <a:pt x="226695" y="422275"/>
                  <a:pt x="270933" y="447040"/>
                  <a:pt x="320040" y="467360"/>
                </a:cubicBezTo>
                <a:cubicBezTo>
                  <a:pt x="369147" y="487680"/>
                  <a:pt x="431800" y="505460"/>
                  <a:pt x="485140" y="520700"/>
                </a:cubicBezTo>
                <a:cubicBezTo>
                  <a:pt x="538480" y="535940"/>
                  <a:pt x="578273" y="549063"/>
                  <a:pt x="640080" y="558800"/>
                </a:cubicBezTo>
                <a:cubicBezTo>
                  <a:pt x="701887" y="568537"/>
                  <a:pt x="790364" y="576580"/>
                  <a:pt x="855980" y="579120"/>
                </a:cubicBezTo>
                <a:cubicBezTo>
                  <a:pt x="921596" y="581660"/>
                  <a:pt x="972820" y="577850"/>
                  <a:pt x="1033780" y="574040"/>
                </a:cubicBezTo>
                <a:cubicBezTo>
                  <a:pt x="1094740" y="570230"/>
                  <a:pt x="1159087" y="566632"/>
                  <a:pt x="1221740" y="556260"/>
                </a:cubicBezTo>
                <a:cubicBezTo>
                  <a:pt x="1284393" y="545888"/>
                  <a:pt x="1353397" y="529590"/>
                  <a:pt x="1409700" y="511810"/>
                </a:cubicBezTo>
                <a:cubicBezTo>
                  <a:pt x="1466003" y="494030"/>
                  <a:pt x="1513417" y="473075"/>
                  <a:pt x="1559560" y="449580"/>
                </a:cubicBezTo>
                <a:cubicBezTo>
                  <a:pt x="1605703" y="426085"/>
                  <a:pt x="1648460" y="401743"/>
                  <a:pt x="1686560" y="370840"/>
                </a:cubicBezTo>
                <a:cubicBezTo>
                  <a:pt x="1724660" y="339937"/>
                  <a:pt x="1761490" y="304800"/>
                  <a:pt x="1788160" y="264160"/>
                </a:cubicBezTo>
                <a:cubicBezTo>
                  <a:pt x="1814830" y="223520"/>
                  <a:pt x="1837267" y="162560"/>
                  <a:pt x="1846580" y="127000"/>
                </a:cubicBezTo>
                <a:cubicBezTo>
                  <a:pt x="1855893" y="91440"/>
                  <a:pt x="1849966" y="71120"/>
                  <a:pt x="1844040" y="50800"/>
                </a:cubicBezTo>
              </a:path>
            </a:pathLst>
          </a:cu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tr-TR"/>
          </a:p>
        </p:txBody>
      </p:sp>
      <p:sp>
        <p:nvSpPr>
          <p:cNvPr id="3" name="Serbest Form 2"/>
          <p:cNvSpPr/>
          <p:nvPr/>
        </p:nvSpPr>
        <p:spPr>
          <a:xfrm>
            <a:off x="878050" y="91880"/>
            <a:ext cx="1119688" cy="402904"/>
          </a:xfrm>
          <a:custGeom>
            <a:avLst/>
            <a:gdLst>
              <a:gd name="connsiteX0" fmla="*/ 123244 w 1119688"/>
              <a:gd name="connsiteY0" fmla="*/ 0 h 402904"/>
              <a:gd name="connsiteX1" fmla="*/ 48949 w 1119688"/>
              <a:gd name="connsiteY1" fmla="*/ 55245 h 402904"/>
              <a:gd name="connsiteX2" fmla="*/ 5134 w 1119688"/>
              <a:gd name="connsiteY2" fmla="*/ 120015 h 402904"/>
              <a:gd name="connsiteX3" fmla="*/ 7039 w 1119688"/>
              <a:gd name="connsiteY3" fmla="*/ 201930 h 402904"/>
              <a:gd name="connsiteX4" fmla="*/ 60379 w 1119688"/>
              <a:gd name="connsiteY4" fmla="*/ 278130 h 402904"/>
              <a:gd name="connsiteX5" fmla="*/ 191824 w 1119688"/>
              <a:gd name="connsiteY5" fmla="*/ 342900 h 402904"/>
              <a:gd name="connsiteX6" fmla="*/ 346129 w 1119688"/>
              <a:gd name="connsiteY6" fmla="*/ 382905 h 402904"/>
              <a:gd name="connsiteX7" fmla="*/ 534724 w 1119688"/>
              <a:gd name="connsiteY7" fmla="*/ 401955 h 402904"/>
              <a:gd name="connsiteX8" fmla="*/ 683314 w 1119688"/>
              <a:gd name="connsiteY8" fmla="*/ 396240 h 402904"/>
              <a:gd name="connsiteX9" fmla="*/ 856669 w 1119688"/>
              <a:gd name="connsiteY9" fmla="*/ 363855 h 402904"/>
              <a:gd name="connsiteX10" fmla="*/ 1001449 w 1119688"/>
              <a:gd name="connsiteY10" fmla="*/ 310515 h 402904"/>
              <a:gd name="connsiteX11" fmla="*/ 1094794 w 1119688"/>
              <a:gd name="connsiteY11" fmla="*/ 232410 h 402904"/>
              <a:gd name="connsiteX12" fmla="*/ 1119559 w 1119688"/>
              <a:gd name="connsiteY12" fmla="*/ 171450 h 402904"/>
              <a:gd name="connsiteX13" fmla="*/ 1102414 w 1119688"/>
              <a:gd name="connsiteY13" fmla="*/ 100965 h 402904"/>
              <a:gd name="connsiteX14" fmla="*/ 1058599 w 1119688"/>
              <a:gd name="connsiteY14" fmla="*/ 40005 h 402904"/>
              <a:gd name="connsiteX15" fmla="*/ 1012879 w 1119688"/>
              <a:gd name="connsiteY15" fmla="*/ 11430 h 40290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1119688" h="402904">
                <a:moveTo>
                  <a:pt x="123244" y="0"/>
                </a:moveTo>
                <a:cubicBezTo>
                  <a:pt x="95939" y="17621"/>
                  <a:pt x="68634" y="35243"/>
                  <a:pt x="48949" y="55245"/>
                </a:cubicBezTo>
                <a:cubicBezTo>
                  <a:pt x="29264" y="75247"/>
                  <a:pt x="12119" y="95568"/>
                  <a:pt x="5134" y="120015"/>
                </a:cubicBezTo>
                <a:cubicBezTo>
                  <a:pt x="-1851" y="144462"/>
                  <a:pt x="-2168" y="175578"/>
                  <a:pt x="7039" y="201930"/>
                </a:cubicBezTo>
                <a:cubicBezTo>
                  <a:pt x="16246" y="228282"/>
                  <a:pt x="29582" y="254635"/>
                  <a:pt x="60379" y="278130"/>
                </a:cubicBezTo>
                <a:cubicBezTo>
                  <a:pt x="91176" y="301625"/>
                  <a:pt x="144199" y="325438"/>
                  <a:pt x="191824" y="342900"/>
                </a:cubicBezTo>
                <a:cubicBezTo>
                  <a:pt x="239449" y="360363"/>
                  <a:pt x="288979" y="373063"/>
                  <a:pt x="346129" y="382905"/>
                </a:cubicBezTo>
                <a:cubicBezTo>
                  <a:pt x="403279" y="392747"/>
                  <a:pt x="478527" y="399733"/>
                  <a:pt x="534724" y="401955"/>
                </a:cubicBezTo>
                <a:cubicBezTo>
                  <a:pt x="590921" y="404177"/>
                  <a:pt x="629656" y="402590"/>
                  <a:pt x="683314" y="396240"/>
                </a:cubicBezTo>
                <a:cubicBezTo>
                  <a:pt x="736972" y="389890"/>
                  <a:pt x="803647" y="378143"/>
                  <a:pt x="856669" y="363855"/>
                </a:cubicBezTo>
                <a:cubicBezTo>
                  <a:pt x="909692" y="349568"/>
                  <a:pt x="961762" y="332422"/>
                  <a:pt x="1001449" y="310515"/>
                </a:cubicBezTo>
                <a:cubicBezTo>
                  <a:pt x="1041136" y="288608"/>
                  <a:pt x="1075109" y="255588"/>
                  <a:pt x="1094794" y="232410"/>
                </a:cubicBezTo>
                <a:cubicBezTo>
                  <a:pt x="1114479" y="209232"/>
                  <a:pt x="1118289" y="193357"/>
                  <a:pt x="1119559" y="171450"/>
                </a:cubicBezTo>
                <a:cubicBezTo>
                  <a:pt x="1120829" y="149543"/>
                  <a:pt x="1112574" y="122872"/>
                  <a:pt x="1102414" y="100965"/>
                </a:cubicBezTo>
                <a:cubicBezTo>
                  <a:pt x="1092254" y="79058"/>
                  <a:pt x="1073521" y="54927"/>
                  <a:pt x="1058599" y="40005"/>
                </a:cubicBezTo>
                <a:cubicBezTo>
                  <a:pt x="1043677" y="25083"/>
                  <a:pt x="1028278" y="18256"/>
                  <a:pt x="1012879" y="11430"/>
                </a:cubicBezTo>
              </a:path>
            </a:pathLst>
          </a:cu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tr-TR"/>
          </a:p>
        </p:txBody>
      </p:sp>
      <p:grpSp>
        <p:nvGrpSpPr>
          <p:cNvPr id="7" name="Grup 6"/>
          <p:cNvGrpSpPr/>
          <p:nvPr/>
        </p:nvGrpSpPr>
        <p:grpSpPr>
          <a:xfrm>
            <a:off x="4238730" y="671342"/>
            <a:ext cx="2931516" cy="1148132"/>
            <a:chOff x="6319791" y="765810"/>
            <a:chExt cx="2931516" cy="1148132"/>
          </a:xfrm>
        </p:grpSpPr>
        <p:sp>
          <p:nvSpPr>
            <p:cNvPr id="4" name="Serbest Form 3"/>
            <p:cNvSpPr/>
            <p:nvPr/>
          </p:nvSpPr>
          <p:spPr>
            <a:xfrm>
              <a:off x="6319791" y="765810"/>
              <a:ext cx="839199" cy="1123950"/>
            </a:xfrm>
            <a:custGeom>
              <a:avLst/>
              <a:gdLst>
                <a:gd name="connsiteX0" fmla="*/ 119109 w 839199"/>
                <a:gd name="connsiteY0" fmla="*/ 0 h 1123950"/>
                <a:gd name="connsiteX1" fmla="*/ 50529 w 839199"/>
                <a:gd name="connsiteY1" fmla="*/ 121920 h 1123950"/>
                <a:gd name="connsiteX2" fmla="*/ 4809 w 839199"/>
                <a:gd name="connsiteY2" fmla="*/ 270510 h 1123950"/>
                <a:gd name="connsiteX3" fmla="*/ 4809 w 839199"/>
                <a:gd name="connsiteY3" fmla="*/ 430530 h 1123950"/>
                <a:gd name="connsiteX4" fmla="*/ 35289 w 839199"/>
                <a:gd name="connsiteY4" fmla="*/ 575310 h 1123950"/>
                <a:gd name="connsiteX5" fmla="*/ 122919 w 839199"/>
                <a:gd name="connsiteY5" fmla="*/ 716280 h 1123950"/>
                <a:gd name="connsiteX6" fmla="*/ 248649 w 839199"/>
                <a:gd name="connsiteY6" fmla="*/ 849630 h 1123950"/>
                <a:gd name="connsiteX7" fmla="*/ 404859 w 839199"/>
                <a:gd name="connsiteY7" fmla="*/ 960120 h 1123950"/>
                <a:gd name="connsiteX8" fmla="*/ 618219 w 839199"/>
                <a:gd name="connsiteY8" fmla="*/ 1055370 h 1123950"/>
                <a:gd name="connsiteX9" fmla="*/ 839199 w 839199"/>
                <a:gd name="connsiteY9" fmla="*/ 1123950 h 11239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839199" h="1123950">
                  <a:moveTo>
                    <a:pt x="119109" y="0"/>
                  </a:moveTo>
                  <a:cubicBezTo>
                    <a:pt x="94344" y="38417"/>
                    <a:pt x="69579" y="76835"/>
                    <a:pt x="50529" y="121920"/>
                  </a:cubicBezTo>
                  <a:cubicBezTo>
                    <a:pt x="31479" y="167005"/>
                    <a:pt x="12429" y="219075"/>
                    <a:pt x="4809" y="270510"/>
                  </a:cubicBezTo>
                  <a:cubicBezTo>
                    <a:pt x="-2811" y="321945"/>
                    <a:pt x="-271" y="379730"/>
                    <a:pt x="4809" y="430530"/>
                  </a:cubicBezTo>
                  <a:cubicBezTo>
                    <a:pt x="9889" y="481330"/>
                    <a:pt x="15604" y="527685"/>
                    <a:pt x="35289" y="575310"/>
                  </a:cubicBezTo>
                  <a:cubicBezTo>
                    <a:pt x="54974" y="622935"/>
                    <a:pt x="87359" y="670560"/>
                    <a:pt x="122919" y="716280"/>
                  </a:cubicBezTo>
                  <a:cubicBezTo>
                    <a:pt x="158479" y="762000"/>
                    <a:pt x="201659" y="808990"/>
                    <a:pt x="248649" y="849630"/>
                  </a:cubicBezTo>
                  <a:cubicBezTo>
                    <a:pt x="295639" y="890270"/>
                    <a:pt x="343264" y="925830"/>
                    <a:pt x="404859" y="960120"/>
                  </a:cubicBezTo>
                  <a:cubicBezTo>
                    <a:pt x="466454" y="994410"/>
                    <a:pt x="545829" y="1028065"/>
                    <a:pt x="618219" y="1055370"/>
                  </a:cubicBezTo>
                  <a:cubicBezTo>
                    <a:pt x="690609" y="1082675"/>
                    <a:pt x="764904" y="1103312"/>
                    <a:pt x="839199" y="1123950"/>
                  </a:cubicBezTo>
                </a:path>
              </a:pathLst>
            </a:cu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tr-TR"/>
            </a:p>
          </p:txBody>
        </p:sp>
        <p:sp>
          <p:nvSpPr>
            <p:cNvPr id="5" name="Serbest Form 4"/>
            <p:cNvSpPr/>
            <p:nvPr/>
          </p:nvSpPr>
          <p:spPr>
            <a:xfrm>
              <a:off x="9079230" y="883920"/>
              <a:ext cx="172077" cy="647700"/>
            </a:xfrm>
            <a:custGeom>
              <a:avLst/>
              <a:gdLst>
                <a:gd name="connsiteX0" fmla="*/ 0 w 172077"/>
                <a:gd name="connsiteY0" fmla="*/ 647700 h 647700"/>
                <a:gd name="connsiteX1" fmla="*/ 91440 w 172077"/>
                <a:gd name="connsiteY1" fmla="*/ 525780 h 647700"/>
                <a:gd name="connsiteX2" fmla="*/ 160020 w 172077"/>
                <a:gd name="connsiteY2" fmla="*/ 373380 h 647700"/>
                <a:gd name="connsiteX3" fmla="*/ 171450 w 172077"/>
                <a:gd name="connsiteY3" fmla="*/ 228600 h 647700"/>
                <a:gd name="connsiteX4" fmla="*/ 152400 w 172077"/>
                <a:gd name="connsiteY4" fmla="*/ 95250 h 647700"/>
                <a:gd name="connsiteX5" fmla="*/ 102870 w 172077"/>
                <a:gd name="connsiteY5" fmla="*/ 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72077" h="647700">
                  <a:moveTo>
                    <a:pt x="0" y="647700"/>
                  </a:moveTo>
                  <a:cubicBezTo>
                    <a:pt x="32385" y="609600"/>
                    <a:pt x="64770" y="571500"/>
                    <a:pt x="91440" y="525780"/>
                  </a:cubicBezTo>
                  <a:cubicBezTo>
                    <a:pt x="118110" y="480060"/>
                    <a:pt x="146685" y="422910"/>
                    <a:pt x="160020" y="373380"/>
                  </a:cubicBezTo>
                  <a:cubicBezTo>
                    <a:pt x="173355" y="323850"/>
                    <a:pt x="172720" y="274955"/>
                    <a:pt x="171450" y="228600"/>
                  </a:cubicBezTo>
                  <a:cubicBezTo>
                    <a:pt x="170180" y="182245"/>
                    <a:pt x="163830" y="133350"/>
                    <a:pt x="152400" y="95250"/>
                  </a:cubicBezTo>
                  <a:cubicBezTo>
                    <a:pt x="140970" y="57150"/>
                    <a:pt x="121920" y="28575"/>
                    <a:pt x="102870" y="0"/>
                  </a:cubicBezTo>
                </a:path>
              </a:pathLst>
            </a:cu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tr-TR"/>
            </a:p>
          </p:txBody>
        </p:sp>
        <p:sp>
          <p:nvSpPr>
            <p:cNvPr id="6" name="Serbest Form 5"/>
            <p:cNvSpPr/>
            <p:nvPr/>
          </p:nvSpPr>
          <p:spPr>
            <a:xfrm>
              <a:off x="7162800" y="1543050"/>
              <a:ext cx="1912620" cy="370892"/>
            </a:xfrm>
            <a:custGeom>
              <a:avLst/>
              <a:gdLst>
                <a:gd name="connsiteX0" fmla="*/ 0 w 1912620"/>
                <a:gd name="connsiteY0" fmla="*/ 342900 h 370892"/>
                <a:gd name="connsiteX1" fmla="*/ 224790 w 1912620"/>
                <a:gd name="connsiteY1" fmla="*/ 369570 h 370892"/>
                <a:gd name="connsiteX2" fmla="*/ 537210 w 1912620"/>
                <a:gd name="connsiteY2" fmla="*/ 361950 h 370892"/>
                <a:gd name="connsiteX3" fmla="*/ 929640 w 1912620"/>
                <a:gd name="connsiteY3" fmla="*/ 320040 h 370892"/>
                <a:gd name="connsiteX4" fmla="*/ 1280160 w 1912620"/>
                <a:gd name="connsiteY4" fmla="*/ 255270 h 370892"/>
                <a:gd name="connsiteX5" fmla="*/ 1710690 w 1912620"/>
                <a:gd name="connsiteY5" fmla="*/ 118110 h 370892"/>
                <a:gd name="connsiteX6" fmla="*/ 1912620 w 1912620"/>
                <a:gd name="connsiteY6" fmla="*/ 0 h 37089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912620" h="370892">
                  <a:moveTo>
                    <a:pt x="0" y="342900"/>
                  </a:moveTo>
                  <a:cubicBezTo>
                    <a:pt x="67627" y="354647"/>
                    <a:pt x="135255" y="366395"/>
                    <a:pt x="224790" y="369570"/>
                  </a:cubicBezTo>
                  <a:cubicBezTo>
                    <a:pt x="314325" y="372745"/>
                    <a:pt x="419735" y="370205"/>
                    <a:pt x="537210" y="361950"/>
                  </a:cubicBezTo>
                  <a:cubicBezTo>
                    <a:pt x="654685" y="353695"/>
                    <a:pt x="805815" y="337820"/>
                    <a:pt x="929640" y="320040"/>
                  </a:cubicBezTo>
                  <a:cubicBezTo>
                    <a:pt x="1053465" y="302260"/>
                    <a:pt x="1149985" y="288925"/>
                    <a:pt x="1280160" y="255270"/>
                  </a:cubicBezTo>
                  <a:cubicBezTo>
                    <a:pt x="1410335" y="221615"/>
                    <a:pt x="1605280" y="160655"/>
                    <a:pt x="1710690" y="118110"/>
                  </a:cubicBezTo>
                  <a:cubicBezTo>
                    <a:pt x="1816100" y="75565"/>
                    <a:pt x="1864360" y="37782"/>
                    <a:pt x="1912620" y="0"/>
                  </a:cubicBezTo>
                </a:path>
              </a:pathLst>
            </a:custGeom>
            <a:noFill/>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tr-TR"/>
            </a:p>
          </p:txBody>
        </p:sp>
      </p:grpSp>
      <p:sp>
        <p:nvSpPr>
          <p:cNvPr id="8" name="Serbest Form 7"/>
          <p:cNvSpPr/>
          <p:nvPr/>
        </p:nvSpPr>
        <p:spPr>
          <a:xfrm>
            <a:off x="4829027" y="57932"/>
            <a:ext cx="515601" cy="864870"/>
          </a:xfrm>
          <a:custGeom>
            <a:avLst/>
            <a:gdLst>
              <a:gd name="connsiteX0" fmla="*/ 507486 w 515106"/>
              <a:gd name="connsiteY0" fmla="*/ 0 h 864870"/>
              <a:gd name="connsiteX1" fmla="*/ 343656 w 515106"/>
              <a:gd name="connsiteY1" fmla="*/ 53340 h 864870"/>
              <a:gd name="connsiteX2" fmla="*/ 191256 w 515106"/>
              <a:gd name="connsiteY2" fmla="*/ 137160 h 864870"/>
              <a:gd name="connsiteX3" fmla="*/ 88386 w 515106"/>
              <a:gd name="connsiteY3" fmla="*/ 236220 h 864870"/>
              <a:gd name="connsiteX4" fmla="*/ 46476 w 515106"/>
              <a:gd name="connsiteY4" fmla="*/ 285750 h 864870"/>
              <a:gd name="connsiteX5" fmla="*/ 15996 w 515106"/>
              <a:gd name="connsiteY5" fmla="*/ 373380 h 864870"/>
              <a:gd name="connsiteX6" fmla="*/ 756 w 515106"/>
              <a:gd name="connsiteY6" fmla="*/ 434340 h 864870"/>
              <a:gd name="connsiteX7" fmla="*/ 38856 w 515106"/>
              <a:gd name="connsiteY7" fmla="*/ 579120 h 864870"/>
              <a:gd name="connsiteX8" fmla="*/ 115056 w 515106"/>
              <a:gd name="connsiteY8" fmla="*/ 674370 h 864870"/>
              <a:gd name="connsiteX9" fmla="*/ 187446 w 515106"/>
              <a:gd name="connsiteY9" fmla="*/ 731520 h 864870"/>
              <a:gd name="connsiteX10" fmla="*/ 355086 w 515106"/>
              <a:gd name="connsiteY10" fmla="*/ 807720 h 864870"/>
              <a:gd name="connsiteX11" fmla="*/ 515106 w 515106"/>
              <a:gd name="connsiteY11" fmla="*/ 864870 h 864870"/>
              <a:gd name="connsiteX0" fmla="*/ 507486 w 515106"/>
              <a:gd name="connsiteY0" fmla="*/ 0 h 864870"/>
              <a:gd name="connsiteX1" fmla="*/ 343656 w 515106"/>
              <a:gd name="connsiteY1" fmla="*/ 53340 h 864870"/>
              <a:gd name="connsiteX2" fmla="*/ 191256 w 515106"/>
              <a:gd name="connsiteY2" fmla="*/ 137160 h 864870"/>
              <a:gd name="connsiteX3" fmla="*/ 107436 w 515106"/>
              <a:gd name="connsiteY3" fmla="*/ 217170 h 864870"/>
              <a:gd name="connsiteX4" fmla="*/ 46476 w 515106"/>
              <a:gd name="connsiteY4" fmla="*/ 285750 h 864870"/>
              <a:gd name="connsiteX5" fmla="*/ 15996 w 515106"/>
              <a:gd name="connsiteY5" fmla="*/ 373380 h 864870"/>
              <a:gd name="connsiteX6" fmla="*/ 756 w 515106"/>
              <a:gd name="connsiteY6" fmla="*/ 434340 h 864870"/>
              <a:gd name="connsiteX7" fmla="*/ 38856 w 515106"/>
              <a:gd name="connsiteY7" fmla="*/ 579120 h 864870"/>
              <a:gd name="connsiteX8" fmla="*/ 115056 w 515106"/>
              <a:gd name="connsiteY8" fmla="*/ 674370 h 864870"/>
              <a:gd name="connsiteX9" fmla="*/ 187446 w 515106"/>
              <a:gd name="connsiteY9" fmla="*/ 731520 h 864870"/>
              <a:gd name="connsiteX10" fmla="*/ 355086 w 515106"/>
              <a:gd name="connsiteY10" fmla="*/ 807720 h 864870"/>
              <a:gd name="connsiteX11" fmla="*/ 515106 w 515106"/>
              <a:gd name="connsiteY11" fmla="*/ 864870 h 864870"/>
              <a:gd name="connsiteX0" fmla="*/ 507980 w 515600"/>
              <a:gd name="connsiteY0" fmla="*/ 0 h 864870"/>
              <a:gd name="connsiteX1" fmla="*/ 344150 w 515600"/>
              <a:gd name="connsiteY1" fmla="*/ 53340 h 864870"/>
              <a:gd name="connsiteX2" fmla="*/ 191750 w 515600"/>
              <a:gd name="connsiteY2" fmla="*/ 137160 h 864870"/>
              <a:gd name="connsiteX3" fmla="*/ 107930 w 515600"/>
              <a:gd name="connsiteY3" fmla="*/ 217170 h 864870"/>
              <a:gd name="connsiteX4" fmla="*/ 46970 w 515600"/>
              <a:gd name="connsiteY4" fmla="*/ 285750 h 864870"/>
              <a:gd name="connsiteX5" fmla="*/ 12680 w 515600"/>
              <a:gd name="connsiteY5" fmla="*/ 358140 h 864870"/>
              <a:gd name="connsiteX6" fmla="*/ 1250 w 515600"/>
              <a:gd name="connsiteY6" fmla="*/ 434340 h 864870"/>
              <a:gd name="connsiteX7" fmla="*/ 39350 w 515600"/>
              <a:gd name="connsiteY7" fmla="*/ 579120 h 864870"/>
              <a:gd name="connsiteX8" fmla="*/ 115550 w 515600"/>
              <a:gd name="connsiteY8" fmla="*/ 674370 h 864870"/>
              <a:gd name="connsiteX9" fmla="*/ 187940 w 515600"/>
              <a:gd name="connsiteY9" fmla="*/ 731520 h 864870"/>
              <a:gd name="connsiteX10" fmla="*/ 355580 w 515600"/>
              <a:gd name="connsiteY10" fmla="*/ 807720 h 864870"/>
              <a:gd name="connsiteX11" fmla="*/ 515600 w 515600"/>
              <a:gd name="connsiteY11" fmla="*/ 864870 h 864870"/>
              <a:gd name="connsiteX0" fmla="*/ 508473 w 516093"/>
              <a:gd name="connsiteY0" fmla="*/ 0 h 864870"/>
              <a:gd name="connsiteX1" fmla="*/ 344643 w 516093"/>
              <a:gd name="connsiteY1" fmla="*/ 53340 h 864870"/>
              <a:gd name="connsiteX2" fmla="*/ 192243 w 516093"/>
              <a:gd name="connsiteY2" fmla="*/ 137160 h 864870"/>
              <a:gd name="connsiteX3" fmla="*/ 108423 w 516093"/>
              <a:gd name="connsiteY3" fmla="*/ 217170 h 864870"/>
              <a:gd name="connsiteX4" fmla="*/ 47463 w 516093"/>
              <a:gd name="connsiteY4" fmla="*/ 285750 h 864870"/>
              <a:gd name="connsiteX5" fmla="*/ 13173 w 516093"/>
              <a:gd name="connsiteY5" fmla="*/ 358140 h 864870"/>
              <a:gd name="connsiteX6" fmla="*/ 1743 w 516093"/>
              <a:gd name="connsiteY6" fmla="*/ 434340 h 864870"/>
              <a:gd name="connsiteX7" fmla="*/ 47463 w 516093"/>
              <a:gd name="connsiteY7" fmla="*/ 571500 h 864870"/>
              <a:gd name="connsiteX8" fmla="*/ 116043 w 516093"/>
              <a:gd name="connsiteY8" fmla="*/ 674370 h 864870"/>
              <a:gd name="connsiteX9" fmla="*/ 188433 w 516093"/>
              <a:gd name="connsiteY9" fmla="*/ 731520 h 864870"/>
              <a:gd name="connsiteX10" fmla="*/ 356073 w 516093"/>
              <a:gd name="connsiteY10" fmla="*/ 807720 h 864870"/>
              <a:gd name="connsiteX11" fmla="*/ 516093 w 516093"/>
              <a:gd name="connsiteY11" fmla="*/ 864870 h 864870"/>
              <a:gd name="connsiteX0" fmla="*/ 508473 w 516093"/>
              <a:gd name="connsiteY0" fmla="*/ 0 h 864870"/>
              <a:gd name="connsiteX1" fmla="*/ 344643 w 516093"/>
              <a:gd name="connsiteY1" fmla="*/ 53340 h 864870"/>
              <a:gd name="connsiteX2" fmla="*/ 192243 w 516093"/>
              <a:gd name="connsiteY2" fmla="*/ 137160 h 864870"/>
              <a:gd name="connsiteX3" fmla="*/ 108423 w 516093"/>
              <a:gd name="connsiteY3" fmla="*/ 217170 h 864870"/>
              <a:gd name="connsiteX4" fmla="*/ 47463 w 516093"/>
              <a:gd name="connsiteY4" fmla="*/ 285750 h 864870"/>
              <a:gd name="connsiteX5" fmla="*/ 13173 w 516093"/>
              <a:gd name="connsiteY5" fmla="*/ 358140 h 864870"/>
              <a:gd name="connsiteX6" fmla="*/ 1743 w 516093"/>
              <a:gd name="connsiteY6" fmla="*/ 434340 h 864870"/>
              <a:gd name="connsiteX7" fmla="*/ 47463 w 516093"/>
              <a:gd name="connsiteY7" fmla="*/ 571500 h 864870"/>
              <a:gd name="connsiteX8" fmla="*/ 112233 w 516093"/>
              <a:gd name="connsiteY8" fmla="*/ 659130 h 864870"/>
              <a:gd name="connsiteX9" fmla="*/ 188433 w 516093"/>
              <a:gd name="connsiteY9" fmla="*/ 731520 h 864870"/>
              <a:gd name="connsiteX10" fmla="*/ 356073 w 516093"/>
              <a:gd name="connsiteY10" fmla="*/ 807720 h 864870"/>
              <a:gd name="connsiteX11" fmla="*/ 516093 w 516093"/>
              <a:gd name="connsiteY11" fmla="*/ 864870 h 864870"/>
              <a:gd name="connsiteX0" fmla="*/ 508473 w 516093"/>
              <a:gd name="connsiteY0" fmla="*/ 0 h 864870"/>
              <a:gd name="connsiteX1" fmla="*/ 344643 w 516093"/>
              <a:gd name="connsiteY1" fmla="*/ 53340 h 864870"/>
              <a:gd name="connsiteX2" fmla="*/ 192243 w 516093"/>
              <a:gd name="connsiteY2" fmla="*/ 137160 h 864870"/>
              <a:gd name="connsiteX3" fmla="*/ 108423 w 516093"/>
              <a:gd name="connsiteY3" fmla="*/ 217170 h 864870"/>
              <a:gd name="connsiteX4" fmla="*/ 47463 w 516093"/>
              <a:gd name="connsiteY4" fmla="*/ 285750 h 864870"/>
              <a:gd name="connsiteX5" fmla="*/ 13173 w 516093"/>
              <a:gd name="connsiteY5" fmla="*/ 358140 h 864870"/>
              <a:gd name="connsiteX6" fmla="*/ 1743 w 516093"/>
              <a:gd name="connsiteY6" fmla="*/ 434340 h 864870"/>
              <a:gd name="connsiteX7" fmla="*/ 47463 w 516093"/>
              <a:gd name="connsiteY7" fmla="*/ 571500 h 864870"/>
              <a:gd name="connsiteX8" fmla="*/ 112233 w 516093"/>
              <a:gd name="connsiteY8" fmla="*/ 659130 h 864870"/>
              <a:gd name="connsiteX9" fmla="*/ 203673 w 516093"/>
              <a:gd name="connsiteY9" fmla="*/ 739140 h 864870"/>
              <a:gd name="connsiteX10" fmla="*/ 356073 w 516093"/>
              <a:gd name="connsiteY10" fmla="*/ 807720 h 864870"/>
              <a:gd name="connsiteX11" fmla="*/ 516093 w 516093"/>
              <a:gd name="connsiteY11" fmla="*/ 864870 h 864870"/>
              <a:gd name="connsiteX0" fmla="*/ 508473 w 516093"/>
              <a:gd name="connsiteY0" fmla="*/ 0 h 864870"/>
              <a:gd name="connsiteX1" fmla="*/ 344643 w 516093"/>
              <a:gd name="connsiteY1" fmla="*/ 53340 h 864870"/>
              <a:gd name="connsiteX2" fmla="*/ 192243 w 516093"/>
              <a:gd name="connsiteY2" fmla="*/ 137160 h 864870"/>
              <a:gd name="connsiteX3" fmla="*/ 108423 w 516093"/>
              <a:gd name="connsiteY3" fmla="*/ 217170 h 864870"/>
              <a:gd name="connsiteX4" fmla="*/ 47463 w 516093"/>
              <a:gd name="connsiteY4" fmla="*/ 285750 h 864870"/>
              <a:gd name="connsiteX5" fmla="*/ 13173 w 516093"/>
              <a:gd name="connsiteY5" fmla="*/ 358140 h 864870"/>
              <a:gd name="connsiteX6" fmla="*/ 1743 w 516093"/>
              <a:gd name="connsiteY6" fmla="*/ 434340 h 864870"/>
              <a:gd name="connsiteX7" fmla="*/ 47463 w 516093"/>
              <a:gd name="connsiteY7" fmla="*/ 571500 h 864870"/>
              <a:gd name="connsiteX8" fmla="*/ 112233 w 516093"/>
              <a:gd name="connsiteY8" fmla="*/ 659130 h 864870"/>
              <a:gd name="connsiteX9" fmla="*/ 203673 w 516093"/>
              <a:gd name="connsiteY9" fmla="*/ 739140 h 864870"/>
              <a:gd name="connsiteX10" fmla="*/ 363693 w 516093"/>
              <a:gd name="connsiteY10" fmla="*/ 815340 h 864870"/>
              <a:gd name="connsiteX11" fmla="*/ 516093 w 516093"/>
              <a:gd name="connsiteY11" fmla="*/ 864870 h 864870"/>
              <a:gd name="connsiteX0" fmla="*/ 507981 w 515601"/>
              <a:gd name="connsiteY0" fmla="*/ 0 h 864870"/>
              <a:gd name="connsiteX1" fmla="*/ 344151 w 515601"/>
              <a:gd name="connsiteY1" fmla="*/ 53340 h 864870"/>
              <a:gd name="connsiteX2" fmla="*/ 191751 w 515601"/>
              <a:gd name="connsiteY2" fmla="*/ 137160 h 864870"/>
              <a:gd name="connsiteX3" fmla="*/ 107931 w 515601"/>
              <a:gd name="connsiteY3" fmla="*/ 217170 h 864870"/>
              <a:gd name="connsiteX4" fmla="*/ 46971 w 515601"/>
              <a:gd name="connsiteY4" fmla="*/ 285750 h 864870"/>
              <a:gd name="connsiteX5" fmla="*/ 12681 w 515601"/>
              <a:gd name="connsiteY5" fmla="*/ 358140 h 864870"/>
              <a:gd name="connsiteX6" fmla="*/ 1251 w 515601"/>
              <a:gd name="connsiteY6" fmla="*/ 434340 h 864870"/>
              <a:gd name="connsiteX7" fmla="*/ 39351 w 515601"/>
              <a:gd name="connsiteY7" fmla="*/ 560070 h 864870"/>
              <a:gd name="connsiteX8" fmla="*/ 111741 w 515601"/>
              <a:gd name="connsiteY8" fmla="*/ 659130 h 864870"/>
              <a:gd name="connsiteX9" fmla="*/ 203181 w 515601"/>
              <a:gd name="connsiteY9" fmla="*/ 739140 h 864870"/>
              <a:gd name="connsiteX10" fmla="*/ 363201 w 515601"/>
              <a:gd name="connsiteY10" fmla="*/ 815340 h 864870"/>
              <a:gd name="connsiteX11" fmla="*/ 515601 w 515601"/>
              <a:gd name="connsiteY11" fmla="*/ 864870 h 864870"/>
              <a:gd name="connsiteX0" fmla="*/ 507981 w 515601"/>
              <a:gd name="connsiteY0" fmla="*/ 0 h 864870"/>
              <a:gd name="connsiteX1" fmla="*/ 344151 w 515601"/>
              <a:gd name="connsiteY1" fmla="*/ 53340 h 864870"/>
              <a:gd name="connsiteX2" fmla="*/ 191751 w 515601"/>
              <a:gd name="connsiteY2" fmla="*/ 137160 h 864870"/>
              <a:gd name="connsiteX3" fmla="*/ 107931 w 515601"/>
              <a:gd name="connsiteY3" fmla="*/ 217170 h 864870"/>
              <a:gd name="connsiteX4" fmla="*/ 46971 w 515601"/>
              <a:gd name="connsiteY4" fmla="*/ 285750 h 864870"/>
              <a:gd name="connsiteX5" fmla="*/ 12681 w 515601"/>
              <a:gd name="connsiteY5" fmla="*/ 358140 h 864870"/>
              <a:gd name="connsiteX6" fmla="*/ 1251 w 515601"/>
              <a:gd name="connsiteY6" fmla="*/ 434340 h 864870"/>
              <a:gd name="connsiteX7" fmla="*/ 39351 w 515601"/>
              <a:gd name="connsiteY7" fmla="*/ 560070 h 864870"/>
              <a:gd name="connsiteX8" fmla="*/ 111741 w 515601"/>
              <a:gd name="connsiteY8" fmla="*/ 659130 h 864870"/>
              <a:gd name="connsiteX9" fmla="*/ 203181 w 515601"/>
              <a:gd name="connsiteY9" fmla="*/ 739140 h 864870"/>
              <a:gd name="connsiteX10" fmla="*/ 363201 w 515601"/>
              <a:gd name="connsiteY10" fmla="*/ 815340 h 864870"/>
              <a:gd name="connsiteX11" fmla="*/ 515601 w 515601"/>
              <a:gd name="connsiteY11" fmla="*/ 864870 h 864870"/>
              <a:gd name="connsiteX0" fmla="*/ 507981 w 515601"/>
              <a:gd name="connsiteY0" fmla="*/ 0 h 864870"/>
              <a:gd name="connsiteX1" fmla="*/ 344151 w 515601"/>
              <a:gd name="connsiteY1" fmla="*/ 53340 h 864870"/>
              <a:gd name="connsiteX2" fmla="*/ 199371 w 515601"/>
              <a:gd name="connsiteY2" fmla="*/ 137160 h 864870"/>
              <a:gd name="connsiteX3" fmla="*/ 107931 w 515601"/>
              <a:gd name="connsiteY3" fmla="*/ 217170 h 864870"/>
              <a:gd name="connsiteX4" fmla="*/ 46971 w 515601"/>
              <a:gd name="connsiteY4" fmla="*/ 285750 h 864870"/>
              <a:gd name="connsiteX5" fmla="*/ 12681 w 515601"/>
              <a:gd name="connsiteY5" fmla="*/ 358140 h 864870"/>
              <a:gd name="connsiteX6" fmla="*/ 1251 w 515601"/>
              <a:gd name="connsiteY6" fmla="*/ 434340 h 864870"/>
              <a:gd name="connsiteX7" fmla="*/ 39351 w 515601"/>
              <a:gd name="connsiteY7" fmla="*/ 560070 h 864870"/>
              <a:gd name="connsiteX8" fmla="*/ 111741 w 515601"/>
              <a:gd name="connsiteY8" fmla="*/ 659130 h 864870"/>
              <a:gd name="connsiteX9" fmla="*/ 203181 w 515601"/>
              <a:gd name="connsiteY9" fmla="*/ 739140 h 864870"/>
              <a:gd name="connsiteX10" fmla="*/ 363201 w 515601"/>
              <a:gd name="connsiteY10" fmla="*/ 815340 h 864870"/>
              <a:gd name="connsiteX11" fmla="*/ 515601 w 515601"/>
              <a:gd name="connsiteY11" fmla="*/ 864870 h 86487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515601" h="864870">
                <a:moveTo>
                  <a:pt x="507981" y="0"/>
                </a:moveTo>
                <a:cubicBezTo>
                  <a:pt x="452418" y="15240"/>
                  <a:pt x="395586" y="30480"/>
                  <a:pt x="344151" y="53340"/>
                </a:cubicBezTo>
                <a:cubicBezTo>
                  <a:pt x="292716" y="76200"/>
                  <a:pt x="238741" y="109855"/>
                  <a:pt x="199371" y="137160"/>
                </a:cubicBezTo>
                <a:cubicBezTo>
                  <a:pt x="160001" y="164465"/>
                  <a:pt x="133331" y="192405"/>
                  <a:pt x="107931" y="217170"/>
                </a:cubicBezTo>
                <a:cubicBezTo>
                  <a:pt x="82531" y="241935"/>
                  <a:pt x="62846" y="262255"/>
                  <a:pt x="46971" y="285750"/>
                </a:cubicBezTo>
                <a:cubicBezTo>
                  <a:pt x="31096" y="309245"/>
                  <a:pt x="20301" y="333375"/>
                  <a:pt x="12681" y="358140"/>
                </a:cubicBezTo>
                <a:cubicBezTo>
                  <a:pt x="5061" y="382905"/>
                  <a:pt x="-3194" y="400685"/>
                  <a:pt x="1251" y="434340"/>
                </a:cubicBezTo>
                <a:cubicBezTo>
                  <a:pt x="5696" y="467995"/>
                  <a:pt x="20936" y="522605"/>
                  <a:pt x="39351" y="560070"/>
                </a:cubicBezTo>
                <a:cubicBezTo>
                  <a:pt x="57766" y="597535"/>
                  <a:pt x="84436" y="629285"/>
                  <a:pt x="111741" y="659130"/>
                </a:cubicBezTo>
                <a:cubicBezTo>
                  <a:pt x="139046" y="688975"/>
                  <a:pt x="161271" y="713105"/>
                  <a:pt x="203181" y="739140"/>
                </a:cubicBezTo>
                <a:cubicBezTo>
                  <a:pt x="245091" y="765175"/>
                  <a:pt x="311131" y="794385"/>
                  <a:pt x="363201" y="815340"/>
                </a:cubicBezTo>
                <a:cubicBezTo>
                  <a:pt x="415271" y="836295"/>
                  <a:pt x="462896" y="847407"/>
                  <a:pt x="515601" y="864870"/>
                </a:cubicBezTo>
              </a:path>
            </a:pathLst>
          </a:cu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tr-TR"/>
          </a:p>
        </p:txBody>
      </p:sp>
      <p:sp>
        <p:nvSpPr>
          <p:cNvPr id="9" name="Serbest Form 8"/>
          <p:cNvSpPr/>
          <p:nvPr/>
        </p:nvSpPr>
        <p:spPr>
          <a:xfrm>
            <a:off x="6022809" y="50312"/>
            <a:ext cx="550261" cy="681990"/>
          </a:xfrm>
          <a:custGeom>
            <a:avLst/>
            <a:gdLst>
              <a:gd name="connsiteX0" fmla="*/ 430530 w 542214"/>
              <a:gd name="connsiteY0" fmla="*/ 681990 h 681990"/>
              <a:gd name="connsiteX1" fmla="*/ 518160 w 542214"/>
              <a:gd name="connsiteY1" fmla="*/ 567690 h 681990"/>
              <a:gd name="connsiteX2" fmla="*/ 541020 w 542214"/>
              <a:gd name="connsiteY2" fmla="*/ 495300 h 681990"/>
              <a:gd name="connsiteX3" fmla="*/ 537210 w 542214"/>
              <a:gd name="connsiteY3" fmla="*/ 396240 h 681990"/>
              <a:gd name="connsiteX4" fmla="*/ 521970 w 542214"/>
              <a:gd name="connsiteY4" fmla="*/ 320040 h 681990"/>
              <a:gd name="connsiteX5" fmla="*/ 464820 w 542214"/>
              <a:gd name="connsiteY5" fmla="*/ 247650 h 681990"/>
              <a:gd name="connsiteX6" fmla="*/ 411480 w 542214"/>
              <a:gd name="connsiteY6" fmla="*/ 182880 h 681990"/>
              <a:gd name="connsiteX7" fmla="*/ 346710 w 542214"/>
              <a:gd name="connsiteY7" fmla="*/ 140970 h 681990"/>
              <a:gd name="connsiteX8" fmla="*/ 274320 w 542214"/>
              <a:gd name="connsiteY8" fmla="*/ 95250 h 681990"/>
              <a:gd name="connsiteX9" fmla="*/ 186690 w 542214"/>
              <a:gd name="connsiteY9" fmla="*/ 53340 h 681990"/>
              <a:gd name="connsiteX10" fmla="*/ 102870 w 542214"/>
              <a:gd name="connsiteY10" fmla="*/ 34290 h 681990"/>
              <a:gd name="connsiteX11" fmla="*/ 0 w 542214"/>
              <a:gd name="connsiteY11" fmla="*/ 0 h 681990"/>
              <a:gd name="connsiteX0" fmla="*/ 430530 w 545634"/>
              <a:gd name="connsiteY0" fmla="*/ 681990 h 681990"/>
              <a:gd name="connsiteX1" fmla="*/ 518160 w 545634"/>
              <a:gd name="connsiteY1" fmla="*/ 567690 h 681990"/>
              <a:gd name="connsiteX2" fmla="*/ 544830 w 545634"/>
              <a:gd name="connsiteY2" fmla="*/ 480060 h 681990"/>
              <a:gd name="connsiteX3" fmla="*/ 537210 w 545634"/>
              <a:gd name="connsiteY3" fmla="*/ 396240 h 681990"/>
              <a:gd name="connsiteX4" fmla="*/ 521970 w 545634"/>
              <a:gd name="connsiteY4" fmla="*/ 320040 h 681990"/>
              <a:gd name="connsiteX5" fmla="*/ 464820 w 545634"/>
              <a:gd name="connsiteY5" fmla="*/ 247650 h 681990"/>
              <a:gd name="connsiteX6" fmla="*/ 411480 w 545634"/>
              <a:gd name="connsiteY6" fmla="*/ 182880 h 681990"/>
              <a:gd name="connsiteX7" fmla="*/ 346710 w 545634"/>
              <a:gd name="connsiteY7" fmla="*/ 140970 h 681990"/>
              <a:gd name="connsiteX8" fmla="*/ 274320 w 545634"/>
              <a:gd name="connsiteY8" fmla="*/ 95250 h 681990"/>
              <a:gd name="connsiteX9" fmla="*/ 186690 w 545634"/>
              <a:gd name="connsiteY9" fmla="*/ 53340 h 681990"/>
              <a:gd name="connsiteX10" fmla="*/ 102870 w 545634"/>
              <a:gd name="connsiteY10" fmla="*/ 34290 h 681990"/>
              <a:gd name="connsiteX11" fmla="*/ 0 w 545634"/>
              <a:gd name="connsiteY11" fmla="*/ 0 h 681990"/>
              <a:gd name="connsiteX0" fmla="*/ 430530 w 547393"/>
              <a:gd name="connsiteY0" fmla="*/ 681990 h 681990"/>
              <a:gd name="connsiteX1" fmla="*/ 491490 w 547393"/>
              <a:gd name="connsiteY1" fmla="*/ 605790 h 681990"/>
              <a:gd name="connsiteX2" fmla="*/ 544830 w 547393"/>
              <a:gd name="connsiteY2" fmla="*/ 480060 h 681990"/>
              <a:gd name="connsiteX3" fmla="*/ 537210 w 547393"/>
              <a:gd name="connsiteY3" fmla="*/ 396240 h 681990"/>
              <a:gd name="connsiteX4" fmla="*/ 521970 w 547393"/>
              <a:gd name="connsiteY4" fmla="*/ 320040 h 681990"/>
              <a:gd name="connsiteX5" fmla="*/ 464820 w 547393"/>
              <a:gd name="connsiteY5" fmla="*/ 247650 h 681990"/>
              <a:gd name="connsiteX6" fmla="*/ 411480 w 547393"/>
              <a:gd name="connsiteY6" fmla="*/ 182880 h 681990"/>
              <a:gd name="connsiteX7" fmla="*/ 346710 w 547393"/>
              <a:gd name="connsiteY7" fmla="*/ 140970 h 681990"/>
              <a:gd name="connsiteX8" fmla="*/ 274320 w 547393"/>
              <a:gd name="connsiteY8" fmla="*/ 95250 h 681990"/>
              <a:gd name="connsiteX9" fmla="*/ 186690 w 547393"/>
              <a:gd name="connsiteY9" fmla="*/ 53340 h 681990"/>
              <a:gd name="connsiteX10" fmla="*/ 102870 w 547393"/>
              <a:gd name="connsiteY10" fmla="*/ 34290 h 681990"/>
              <a:gd name="connsiteX11" fmla="*/ 0 w 547393"/>
              <a:gd name="connsiteY11" fmla="*/ 0 h 681990"/>
              <a:gd name="connsiteX0" fmla="*/ 430530 w 549286"/>
              <a:gd name="connsiteY0" fmla="*/ 681990 h 681990"/>
              <a:gd name="connsiteX1" fmla="*/ 491490 w 549286"/>
              <a:gd name="connsiteY1" fmla="*/ 605790 h 681990"/>
              <a:gd name="connsiteX2" fmla="*/ 544830 w 549286"/>
              <a:gd name="connsiteY2" fmla="*/ 480060 h 681990"/>
              <a:gd name="connsiteX3" fmla="*/ 537210 w 549286"/>
              <a:gd name="connsiteY3" fmla="*/ 396240 h 681990"/>
              <a:gd name="connsiteX4" fmla="*/ 464820 w 549286"/>
              <a:gd name="connsiteY4" fmla="*/ 247650 h 681990"/>
              <a:gd name="connsiteX5" fmla="*/ 411480 w 549286"/>
              <a:gd name="connsiteY5" fmla="*/ 182880 h 681990"/>
              <a:gd name="connsiteX6" fmla="*/ 346710 w 549286"/>
              <a:gd name="connsiteY6" fmla="*/ 140970 h 681990"/>
              <a:gd name="connsiteX7" fmla="*/ 274320 w 549286"/>
              <a:gd name="connsiteY7" fmla="*/ 95250 h 681990"/>
              <a:gd name="connsiteX8" fmla="*/ 186690 w 549286"/>
              <a:gd name="connsiteY8" fmla="*/ 53340 h 681990"/>
              <a:gd name="connsiteX9" fmla="*/ 102870 w 549286"/>
              <a:gd name="connsiteY9" fmla="*/ 34290 h 681990"/>
              <a:gd name="connsiteX10" fmla="*/ 0 w 549286"/>
              <a:gd name="connsiteY10" fmla="*/ 0 h 681990"/>
              <a:gd name="connsiteX0" fmla="*/ 430530 w 547873"/>
              <a:gd name="connsiteY0" fmla="*/ 681990 h 681990"/>
              <a:gd name="connsiteX1" fmla="*/ 491490 w 547873"/>
              <a:gd name="connsiteY1" fmla="*/ 605790 h 681990"/>
              <a:gd name="connsiteX2" fmla="*/ 544830 w 547873"/>
              <a:gd name="connsiteY2" fmla="*/ 480060 h 681990"/>
              <a:gd name="connsiteX3" fmla="*/ 537210 w 547873"/>
              <a:gd name="connsiteY3" fmla="*/ 396240 h 681990"/>
              <a:gd name="connsiteX4" fmla="*/ 502920 w 547873"/>
              <a:gd name="connsiteY4" fmla="*/ 281940 h 681990"/>
              <a:gd name="connsiteX5" fmla="*/ 411480 w 547873"/>
              <a:gd name="connsiteY5" fmla="*/ 182880 h 681990"/>
              <a:gd name="connsiteX6" fmla="*/ 346710 w 547873"/>
              <a:gd name="connsiteY6" fmla="*/ 140970 h 681990"/>
              <a:gd name="connsiteX7" fmla="*/ 274320 w 547873"/>
              <a:gd name="connsiteY7" fmla="*/ 95250 h 681990"/>
              <a:gd name="connsiteX8" fmla="*/ 186690 w 547873"/>
              <a:gd name="connsiteY8" fmla="*/ 53340 h 681990"/>
              <a:gd name="connsiteX9" fmla="*/ 102870 w 547873"/>
              <a:gd name="connsiteY9" fmla="*/ 34290 h 681990"/>
              <a:gd name="connsiteX10" fmla="*/ 0 w 547873"/>
              <a:gd name="connsiteY10" fmla="*/ 0 h 681990"/>
              <a:gd name="connsiteX0" fmla="*/ 430530 w 547873"/>
              <a:gd name="connsiteY0" fmla="*/ 681990 h 681990"/>
              <a:gd name="connsiteX1" fmla="*/ 491490 w 547873"/>
              <a:gd name="connsiteY1" fmla="*/ 605790 h 681990"/>
              <a:gd name="connsiteX2" fmla="*/ 544830 w 547873"/>
              <a:gd name="connsiteY2" fmla="*/ 480060 h 681990"/>
              <a:gd name="connsiteX3" fmla="*/ 537210 w 547873"/>
              <a:gd name="connsiteY3" fmla="*/ 396240 h 681990"/>
              <a:gd name="connsiteX4" fmla="*/ 502920 w 547873"/>
              <a:gd name="connsiteY4" fmla="*/ 281940 h 681990"/>
              <a:gd name="connsiteX5" fmla="*/ 411480 w 547873"/>
              <a:gd name="connsiteY5" fmla="*/ 182880 h 681990"/>
              <a:gd name="connsiteX6" fmla="*/ 274320 w 547873"/>
              <a:gd name="connsiteY6" fmla="*/ 95250 h 681990"/>
              <a:gd name="connsiteX7" fmla="*/ 186690 w 547873"/>
              <a:gd name="connsiteY7" fmla="*/ 53340 h 681990"/>
              <a:gd name="connsiteX8" fmla="*/ 102870 w 547873"/>
              <a:gd name="connsiteY8" fmla="*/ 34290 h 681990"/>
              <a:gd name="connsiteX9" fmla="*/ 0 w 547873"/>
              <a:gd name="connsiteY9" fmla="*/ 0 h 681990"/>
              <a:gd name="connsiteX0" fmla="*/ 430530 w 547873"/>
              <a:gd name="connsiteY0" fmla="*/ 681990 h 681990"/>
              <a:gd name="connsiteX1" fmla="*/ 491490 w 547873"/>
              <a:gd name="connsiteY1" fmla="*/ 605790 h 681990"/>
              <a:gd name="connsiteX2" fmla="*/ 544830 w 547873"/>
              <a:gd name="connsiteY2" fmla="*/ 480060 h 681990"/>
              <a:gd name="connsiteX3" fmla="*/ 537210 w 547873"/>
              <a:gd name="connsiteY3" fmla="*/ 396240 h 681990"/>
              <a:gd name="connsiteX4" fmla="*/ 502920 w 547873"/>
              <a:gd name="connsiteY4" fmla="*/ 281940 h 681990"/>
              <a:gd name="connsiteX5" fmla="*/ 411480 w 547873"/>
              <a:gd name="connsiteY5" fmla="*/ 182880 h 681990"/>
              <a:gd name="connsiteX6" fmla="*/ 274320 w 547873"/>
              <a:gd name="connsiteY6" fmla="*/ 95250 h 681990"/>
              <a:gd name="connsiteX7" fmla="*/ 186690 w 547873"/>
              <a:gd name="connsiteY7" fmla="*/ 53340 h 681990"/>
              <a:gd name="connsiteX8" fmla="*/ 0 w 547873"/>
              <a:gd name="connsiteY8" fmla="*/ 0 h 681990"/>
              <a:gd name="connsiteX0" fmla="*/ 430530 w 547873"/>
              <a:gd name="connsiteY0" fmla="*/ 681990 h 681990"/>
              <a:gd name="connsiteX1" fmla="*/ 491490 w 547873"/>
              <a:gd name="connsiteY1" fmla="*/ 605790 h 681990"/>
              <a:gd name="connsiteX2" fmla="*/ 544830 w 547873"/>
              <a:gd name="connsiteY2" fmla="*/ 480060 h 681990"/>
              <a:gd name="connsiteX3" fmla="*/ 537210 w 547873"/>
              <a:gd name="connsiteY3" fmla="*/ 396240 h 681990"/>
              <a:gd name="connsiteX4" fmla="*/ 502920 w 547873"/>
              <a:gd name="connsiteY4" fmla="*/ 281940 h 681990"/>
              <a:gd name="connsiteX5" fmla="*/ 411480 w 547873"/>
              <a:gd name="connsiteY5" fmla="*/ 182880 h 681990"/>
              <a:gd name="connsiteX6" fmla="*/ 186690 w 547873"/>
              <a:gd name="connsiteY6" fmla="*/ 53340 h 681990"/>
              <a:gd name="connsiteX7" fmla="*/ 0 w 547873"/>
              <a:gd name="connsiteY7" fmla="*/ 0 h 681990"/>
              <a:gd name="connsiteX0" fmla="*/ 430530 w 547873"/>
              <a:gd name="connsiteY0" fmla="*/ 681990 h 681990"/>
              <a:gd name="connsiteX1" fmla="*/ 491490 w 547873"/>
              <a:gd name="connsiteY1" fmla="*/ 605790 h 681990"/>
              <a:gd name="connsiteX2" fmla="*/ 544830 w 547873"/>
              <a:gd name="connsiteY2" fmla="*/ 480060 h 681990"/>
              <a:gd name="connsiteX3" fmla="*/ 537210 w 547873"/>
              <a:gd name="connsiteY3" fmla="*/ 396240 h 681990"/>
              <a:gd name="connsiteX4" fmla="*/ 502920 w 547873"/>
              <a:gd name="connsiteY4" fmla="*/ 281940 h 681990"/>
              <a:gd name="connsiteX5" fmla="*/ 411480 w 547873"/>
              <a:gd name="connsiteY5" fmla="*/ 182880 h 681990"/>
              <a:gd name="connsiteX6" fmla="*/ 186690 w 547873"/>
              <a:gd name="connsiteY6" fmla="*/ 53340 h 681990"/>
              <a:gd name="connsiteX7" fmla="*/ 0 w 547873"/>
              <a:gd name="connsiteY7" fmla="*/ 0 h 681990"/>
              <a:gd name="connsiteX0" fmla="*/ 430530 w 544947"/>
              <a:gd name="connsiteY0" fmla="*/ 681990 h 681990"/>
              <a:gd name="connsiteX1" fmla="*/ 491490 w 544947"/>
              <a:gd name="connsiteY1" fmla="*/ 605790 h 681990"/>
              <a:gd name="connsiteX2" fmla="*/ 544830 w 544947"/>
              <a:gd name="connsiteY2" fmla="*/ 480060 h 681990"/>
              <a:gd name="connsiteX3" fmla="*/ 502920 w 544947"/>
              <a:gd name="connsiteY3" fmla="*/ 281940 h 681990"/>
              <a:gd name="connsiteX4" fmla="*/ 411480 w 544947"/>
              <a:gd name="connsiteY4" fmla="*/ 182880 h 681990"/>
              <a:gd name="connsiteX5" fmla="*/ 186690 w 544947"/>
              <a:gd name="connsiteY5" fmla="*/ 53340 h 681990"/>
              <a:gd name="connsiteX6" fmla="*/ 0 w 544947"/>
              <a:gd name="connsiteY6" fmla="*/ 0 h 681990"/>
              <a:gd name="connsiteX0" fmla="*/ 430530 w 550261"/>
              <a:gd name="connsiteY0" fmla="*/ 681990 h 681990"/>
              <a:gd name="connsiteX1" fmla="*/ 491490 w 550261"/>
              <a:gd name="connsiteY1" fmla="*/ 605790 h 681990"/>
              <a:gd name="connsiteX2" fmla="*/ 544830 w 550261"/>
              <a:gd name="connsiteY2" fmla="*/ 480060 h 681990"/>
              <a:gd name="connsiteX3" fmla="*/ 533400 w 550261"/>
              <a:gd name="connsiteY3" fmla="*/ 354330 h 681990"/>
              <a:gd name="connsiteX4" fmla="*/ 411480 w 550261"/>
              <a:gd name="connsiteY4" fmla="*/ 182880 h 681990"/>
              <a:gd name="connsiteX5" fmla="*/ 186690 w 550261"/>
              <a:gd name="connsiteY5" fmla="*/ 53340 h 681990"/>
              <a:gd name="connsiteX6" fmla="*/ 0 w 550261"/>
              <a:gd name="connsiteY6" fmla="*/ 0 h 68199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550261" h="681990">
                <a:moveTo>
                  <a:pt x="430530" y="681990"/>
                </a:moveTo>
                <a:cubicBezTo>
                  <a:pt x="465137" y="640397"/>
                  <a:pt x="472440" y="639445"/>
                  <a:pt x="491490" y="605790"/>
                </a:cubicBezTo>
                <a:cubicBezTo>
                  <a:pt x="510540" y="572135"/>
                  <a:pt x="537845" y="521970"/>
                  <a:pt x="544830" y="480060"/>
                </a:cubicBezTo>
                <a:cubicBezTo>
                  <a:pt x="551815" y="438150"/>
                  <a:pt x="555625" y="403860"/>
                  <a:pt x="533400" y="354330"/>
                </a:cubicBezTo>
                <a:cubicBezTo>
                  <a:pt x="511175" y="304800"/>
                  <a:pt x="469265" y="233045"/>
                  <a:pt x="411480" y="182880"/>
                </a:cubicBezTo>
                <a:cubicBezTo>
                  <a:pt x="353695" y="132715"/>
                  <a:pt x="255270" y="83820"/>
                  <a:pt x="186690" y="53340"/>
                </a:cubicBezTo>
                <a:cubicBezTo>
                  <a:pt x="140970" y="37465"/>
                  <a:pt x="38894" y="11112"/>
                  <a:pt x="0" y="0"/>
                </a:cubicBezTo>
              </a:path>
            </a:pathLst>
          </a:cu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tr-TR"/>
          </a:p>
        </p:txBody>
      </p:sp>
      <p:sp>
        <p:nvSpPr>
          <p:cNvPr id="13" name="Serbest Form 12"/>
          <p:cNvSpPr/>
          <p:nvPr/>
        </p:nvSpPr>
        <p:spPr>
          <a:xfrm>
            <a:off x="5356059" y="736111"/>
            <a:ext cx="1085850" cy="203323"/>
          </a:xfrm>
          <a:custGeom>
            <a:avLst/>
            <a:gdLst>
              <a:gd name="connsiteX0" fmla="*/ 0 w 1089660"/>
              <a:gd name="connsiteY0" fmla="*/ 171450 h 175370"/>
              <a:gd name="connsiteX1" fmla="*/ 152400 w 1089660"/>
              <a:gd name="connsiteY1" fmla="*/ 175260 h 175370"/>
              <a:gd name="connsiteX2" fmla="*/ 350520 w 1089660"/>
              <a:gd name="connsiteY2" fmla="*/ 167640 h 175370"/>
              <a:gd name="connsiteX3" fmla="*/ 529590 w 1089660"/>
              <a:gd name="connsiteY3" fmla="*/ 152400 h 175370"/>
              <a:gd name="connsiteX4" fmla="*/ 842010 w 1089660"/>
              <a:gd name="connsiteY4" fmla="*/ 99060 h 175370"/>
              <a:gd name="connsiteX5" fmla="*/ 1017270 w 1089660"/>
              <a:gd name="connsiteY5" fmla="*/ 38100 h 175370"/>
              <a:gd name="connsiteX6" fmla="*/ 1089660 w 1089660"/>
              <a:gd name="connsiteY6" fmla="*/ 0 h 175370"/>
              <a:gd name="connsiteX0" fmla="*/ 0 w 1089660"/>
              <a:gd name="connsiteY0" fmla="*/ 171450 h 175370"/>
              <a:gd name="connsiteX1" fmla="*/ 152400 w 1089660"/>
              <a:gd name="connsiteY1" fmla="*/ 175260 h 175370"/>
              <a:gd name="connsiteX2" fmla="*/ 350520 w 1089660"/>
              <a:gd name="connsiteY2" fmla="*/ 167640 h 175370"/>
              <a:gd name="connsiteX3" fmla="*/ 529590 w 1089660"/>
              <a:gd name="connsiteY3" fmla="*/ 152400 h 175370"/>
              <a:gd name="connsiteX4" fmla="*/ 842010 w 1089660"/>
              <a:gd name="connsiteY4" fmla="*/ 99060 h 175370"/>
              <a:gd name="connsiteX5" fmla="*/ 1002030 w 1089660"/>
              <a:gd name="connsiteY5" fmla="*/ 38100 h 175370"/>
              <a:gd name="connsiteX6" fmla="*/ 1089660 w 1089660"/>
              <a:gd name="connsiteY6" fmla="*/ 0 h 175370"/>
              <a:gd name="connsiteX0" fmla="*/ 0 w 1085850"/>
              <a:gd name="connsiteY0" fmla="*/ 182880 h 186800"/>
              <a:gd name="connsiteX1" fmla="*/ 152400 w 1085850"/>
              <a:gd name="connsiteY1" fmla="*/ 186690 h 186800"/>
              <a:gd name="connsiteX2" fmla="*/ 350520 w 1085850"/>
              <a:gd name="connsiteY2" fmla="*/ 179070 h 186800"/>
              <a:gd name="connsiteX3" fmla="*/ 529590 w 1085850"/>
              <a:gd name="connsiteY3" fmla="*/ 163830 h 186800"/>
              <a:gd name="connsiteX4" fmla="*/ 842010 w 1085850"/>
              <a:gd name="connsiteY4" fmla="*/ 110490 h 186800"/>
              <a:gd name="connsiteX5" fmla="*/ 1002030 w 1085850"/>
              <a:gd name="connsiteY5" fmla="*/ 49530 h 186800"/>
              <a:gd name="connsiteX6" fmla="*/ 1085850 w 1085850"/>
              <a:gd name="connsiteY6" fmla="*/ 0 h 186800"/>
              <a:gd name="connsiteX0" fmla="*/ 0 w 1085850"/>
              <a:gd name="connsiteY0" fmla="*/ 182880 h 186800"/>
              <a:gd name="connsiteX1" fmla="*/ 152400 w 1085850"/>
              <a:gd name="connsiteY1" fmla="*/ 186690 h 186800"/>
              <a:gd name="connsiteX2" fmla="*/ 350520 w 1085850"/>
              <a:gd name="connsiteY2" fmla="*/ 179070 h 186800"/>
              <a:gd name="connsiteX3" fmla="*/ 529590 w 1085850"/>
              <a:gd name="connsiteY3" fmla="*/ 163830 h 186800"/>
              <a:gd name="connsiteX4" fmla="*/ 842010 w 1085850"/>
              <a:gd name="connsiteY4" fmla="*/ 110490 h 186800"/>
              <a:gd name="connsiteX5" fmla="*/ 1085850 w 1085850"/>
              <a:gd name="connsiteY5" fmla="*/ 0 h 186800"/>
              <a:gd name="connsiteX0" fmla="*/ 0 w 1085850"/>
              <a:gd name="connsiteY0" fmla="*/ 182880 h 186800"/>
              <a:gd name="connsiteX1" fmla="*/ 152400 w 1085850"/>
              <a:gd name="connsiteY1" fmla="*/ 186690 h 186800"/>
              <a:gd name="connsiteX2" fmla="*/ 350520 w 1085850"/>
              <a:gd name="connsiteY2" fmla="*/ 179070 h 186800"/>
              <a:gd name="connsiteX3" fmla="*/ 529590 w 1085850"/>
              <a:gd name="connsiteY3" fmla="*/ 163830 h 186800"/>
              <a:gd name="connsiteX4" fmla="*/ 815340 w 1085850"/>
              <a:gd name="connsiteY4" fmla="*/ 121920 h 186800"/>
              <a:gd name="connsiteX5" fmla="*/ 1085850 w 1085850"/>
              <a:gd name="connsiteY5" fmla="*/ 0 h 186800"/>
              <a:gd name="connsiteX0" fmla="*/ 0 w 1085850"/>
              <a:gd name="connsiteY0" fmla="*/ 182880 h 186846"/>
              <a:gd name="connsiteX1" fmla="*/ 152400 w 1085850"/>
              <a:gd name="connsiteY1" fmla="*/ 186690 h 186846"/>
              <a:gd name="connsiteX2" fmla="*/ 350520 w 1085850"/>
              <a:gd name="connsiteY2" fmla="*/ 179070 h 186846"/>
              <a:gd name="connsiteX3" fmla="*/ 815340 w 1085850"/>
              <a:gd name="connsiteY3" fmla="*/ 121920 h 186846"/>
              <a:gd name="connsiteX4" fmla="*/ 1085850 w 1085850"/>
              <a:gd name="connsiteY4" fmla="*/ 0 h 186846"/>
              <a:gd name="connsiteX0" fmla="*/ 0 w 1085850"/>
              <a:gd name="connsiteY0" fmla="*/ 182880 h 188912"/>
              <a:gd name="connsiteX1" fmla="*/ 152400 w 1085850"/>
              <a:gd name="connsiteY1" fmla="*/ 186690 h 188912"/>
              <a:gd name="connsiteX2" fmla="*/ 422910 w 1085850"/>
              <a:gd name="connsiteY2" fmla="*/ 182880 h 188912"/>
              <a:gd name="connsiteX3" fmla="*/ 815340 w 1085850"/>
              <a:gd name="connsiteY3" fmla="*/ 121920 h 188912"/>
              <a:gd name="connsiteX4" fmla="*/ 1085850 w 1085850"/>
              <a:gd name="connsiteY4" fmla="*/ 0 h 188912"/>
              <a:gd name="connsiteX0" fmla="*/ 0 w 1085850"/>
              <a:gd name="connsiteY0" fmla="*/ 182880 h 187395"/>
              <a:gd name="connsiteX1" fmla="*/ 422910 w 1085850"/>
              <a:gd name="connsiteY1" fmla="*/ 182880 h 187395"/>
              <a:gd name="connsiteX2" fmla="*/ 815340 w 1085850"/>
              <a:gd name="connsiteY2" fmla="*/ 121920 h 187395"/>
              <a:gd name="connsiteX3" fmla="*/ 1085850 w 1085850"/>
              <a:gd name="connsiteY3" fmla="*/ 0 h 187395"/>
              <a:gd name="connsiteX0" fmla="*/ 0 w 1085850"/>
              <a:gd name="connsiteY0" fmla="*/ 182880 h 187395"/>
              <a:gd name="connsiteX1" fmla="*/ 422910 w 1085850"/>
              <a:gd name="connsiteY1" fmla="*/ 182880 h 187395"/>
              <a:gd name="connsiteX2" fmla="*/ 1085850 w 1085850"/>
              <a:gd name="connsiteY2" fmla="*/ 0 h 187395"/>
              <a:gd name="connsiteX0" fmla="*/ 0 w 1085850"/>
              <a:gd name="connsiteY0" fmla="*/ 182880 h 183162"/>
              <a:gd name="connsiteX1" fmla="*/ 560070 w 1085850"/>
              <a:gd name="connsiteY1" fmla="*/ 175260 h 183162"/>
              <a:gd name="connsiteX2" fmla="*/ 1085850 w 1085850"/>
              <a:gd name="connsiteY2" fmla="*/ 0 h 183162"/>
              <a:gd name="connsiteX0" fmla="*/ 0 w 1085850"/>
              <a:gd name="connsiteY0" fmla="*/ 182880 h 183162"/>
              <a:gd name="connsiteX1" fmla="*/ 560070 w 1085850"/>
              <a:gd name="connsiteY1" fmla="*/ 175260 h 183162"/>
              <a:gd name="connsiteX2" fmla="*/ 1085850 w 1085850"/>
              <a:gd name="connsiteY2" fmla="*/ 0 h 183162"/>
              <a:gd name="connsiteX0" fmla="*/ 0 w 1085850"/>
              <a:gd name="connsiteY0" fmla="*/ 182880 h 198879"/>
              <a:gd name="connsiteX1" fmla="*/ 560070 w 1085850"/>
              <a:gd name="connsiteY1" fmla="*/ 175260 h 198879"/>
              <a:gd name="connsiteX2" fmla="*/ 1085850 w 1085850"/>
              <a:gd name="connsiteY2" fmla="*/ 0 h 198879"/>
              <a:gd name="connsiteX0" fmla="*/ 0 w 1085850"/>
              <a:gd name="connsiteY0" fmla="*/ 182880 h 198879"/>
              <a:gd name="connsiteX1" fmla="*/ 560070 w 1085850"/>
              <a:gd name="connsiteY1" fmla="*/ 175260 h 198879"/>
              <a:gd name="connsiteX2" fmla="*/ 1085850 w 1085850"/>
              <a:gd name="connsiteY2" fmla="*/ 0 h 198879"/>
              <a:gd name="connsiteX0" fmla="*/ 0 w 1085850"/>
              <a:gd name="connsiteY0" fmla="*/ 182880 h 203323"/>
              <a:gd name="connsiteX1" fmla="*/ 560070 w 1085850"/>
              <a:gd name="connsiteY1" fmla="*/ 175260 h 203323"/>
              <a:gd name="connsiteX2" fmla="*/ 1085850 w 1085850"/>
              <a:gd name="connsiteY2" fmla="*/ 0 h 203323"/>
            </a:gdLst>
            <a:ahLst/>
            <a:cxnLst>
              <a:cxn ang="0">
                <a:pos x="connsiteX0" y="connsiteY0"/>
              </a:cxn>
              <a:cxn ang="0">
                <a:pos x="connsiteX1" y="connsiteY1"/>
              </a:cxn>
              <a:cxn ang="0">
                <a:pos x="connsiteX2" y="connsiteY2"/>
              </a:cxn>
            </a:cxnLst>
            <a:rect l="l" t="t" r="r" b="b"/>
            <a:pathLst>
              <a:path w="1085850" h="203323">
                <a:moveTo>
                  <a:pt x="0" y="182880"/>
                </a:moveTo>
                <a:cubicBezTo>
                  <a:pt x="88106" y="198120"/>
                  <a:pt x="260350" y="223520"/>
                  <a:pt x="560070" y="175260"/>
                </a:cubicBezTo>
                <a:cubicBezTo>
                  <a:pt x="1015365" y="87630"/>
                  <a:pt x="962978" y="64770"/>
                  <a:pt x="1085850" y="0"/>
                </a:cubicBezTo>
              </a:path>
            </a:pathLst>
          </a:custGeom>
          <a:noFill/>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tr-TR"/>
          </a:p>
        </p:txBody>
      </p:sp>
      <p:sp>
        <p:nvSpPr>
          <p:cNvPr id="25" name="Freeform 14"/>
          <p:cNvSpPr>
            <a:spLocks/>
          </p:cNvSpPr>
          <p:nvPr/>
        </p:nvSpPr>
        <p:spPr bwMode="auto">
          <a:xfrm>
            <a:off x="2586401" y="3372584"/>
            <a:ext cx="1576142" cy="437223"/>
          </a:xfrm>
          <a:custGeom>
            <a:avLst/>
            <a:gdLst>
              <a:gd name="T0" fmla="*/ 10000 w 10000"/>
              <a:gd name="T1" fmla="*/ 1329 h 2786"/>
              <a:gd name="T2" fmla="*/ 0 w 10000"/>
              <a:gd name="T3" fmla="*/ 1329 h 2786"/>
              <a:gd name="T4" fmla="*/ 10000 w 10000"/>
              <a:gd name="T5" fmla="*/ 1329 h 2786"/>
            </a:gdLst>
            <a:ahLst/>
            <a:cxnLst>
              <a:cxn ang="0">
                <a:pos x="T0" y="T1"/>
              </a:cxn>
              <a:cxn ang="0">
                <a:pos x="T2" y="T3"/>
              </a:cxn>
              <a:cxn ang="0">
                <a:pos x="T4" y="T5"/>
              </a:cxn>
            </a:cxnLst>
            <a:rect l="0" t="0" r="r" b="b"/>
            <a:pathLst>
              <a:path w="10000" h="2786">
                <a:moveTo>
                  <a:pt x="10000" y="1329"/>
                </a:moveTo>
                <a:cubicBezTo>
                  <a:pt x="6611" y="0"/>
                  <a:pt x="3279" y="5"/>
                  <a:pt x="0" y="1329"/>
                </a:cubicBezTo>
                <a:cubicBezTo>
                  <a:pt x="3381" y="2786"/>
                  <a:pt x="6714" y="2780"/>
                  <a:pt x="10000" y="1329"/>
                </a:cubicBezTo>
                <a:close/>
              </a:path>
            </a:pathLst>
          </a:custGeom>
          <a:noFill/>
          <a:ln w="12700" cap="flat">
            <a:solidFill>
              <a:srgbClr val="141515"/>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tr-TR"/>
          </a:p>
        </p:txBody>
      </p:sp>
      <p:sp>
        <p:nvSpPr>
          <p:cNvPr id="40" name="Oval 17"/>
          <p:cNvSpPr>
            <a:spLocks noChangeArrowheads="1"/>
          </p:cNvSpPr>
          <p:nvPr/>
        </p:nvSpPr>
        <p:spPr bwMode="auto">
          <a:xfrm>
            <a:off x="2586401" y="2797136"/>
            <a:ext cx="1576142" cy="1568513"/>
          </a:xfrm>
          <a:prstGeom prst="ellipse">
            <a:avLst/>
          </a:prstGeom>
          <a:noFill/>
          <a:ln w="12700" cap="flat">
            <a:solidFill>
              <a:srgbClr val="141515"/>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tr-TR"/>
          </a:p>
        </p:txBody>
      </p:sp>
      <p:sp>
        <p:nvSpPr>
          <p:cNvPr id="41" name="Line 18"/>
          <p:cNvSpPr>
            <a:spLocks noChangeShapeType="1"/>
          </p:cNvSpPr>
          <p:nvPr/>
        </p:nvSpPr>
        <p:spPr bwMode="auto">
          <a:xfrm>
            <a:off x="2586401" y="3581392"/>
            <a:ext cx="1576142" cy="0"/>
          </a:xfrm>
          <a:prstGeom prst="line">
            <a:avLst/>
          </a:prstGeom>
          <a:noFill/>
          <a:ln w="12700" cap="flat">
            <a:solidFill>
              <a:srgbClr val="141515"/>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tr-TR"/>
          </a:p>
        </p:txBody>
      </p:sp>
      <p:sp>
        <p:nvSpPr>
          <p:cNvPr id="46" name="Freeform 23"/>
          <p:cNvSpPr>
            <a:spLocks/>
          </p:cNvSpPr>
          <p:nvPr/>
        </p:nvSpPr>
        <p:spPr bwMode="auto">
          <a:xfrm>
            <a:off x="2979706" y="2818703"/>
            <a:ext cx="788558" cy="163714"/>
          </a:xfrm>
          <a:custGeom>
            <a:avLst/>
            <a:gdLst>
              <a:gd name="T0" fmla="*/ 0 w 5000"/>
              <a:gd name="T1" fmla="*/ 532 h 1045"/>
              <a:gd name="T2" fmla="*/ 5000 w 5000"/>
              <a:gd name="T3" fmla="*/ 532 h 1045"/>
              <a:gd name="T4" fmla="*/ 0 w 5000"/>
              <a:gd name="T5" fmla="*/ 532 h 1045"/>
            </a:gdLst>
            <a:ahLst/>
            <a:cxnLst>
              <a:cxn ang="0">
                <a:pos x="T0" y="T1"/>
              </a:cxn>
              <a:cxn ang="0">
                <a:pos x="T2" y="T3"/>
              </a:cxn>
              <a:cxn ang="0">
                <a:pos x="T4" y="T5"/>
              </a:cxn>
            </a:cxnLst>
            <a:rect l="0" t="0" r="r" b="b"/>
            <a:pathLst>
              <a:path w="5000" h="1045">
                <a:moveTo>
                  <a:pt x="0" y="532"/>
                </a:moveTo>
                <a:cubicBezTo>
                  <a:pt x="1632" y="5"/>
                  <a:pt x="3298" y="0"/>
                  <a:pt x="5000" y="532"/>
                </a:cubicBezTo>
                <a:cubicBezTo>
                  <a:pt x="3386" y="1045"/>
                  <a:pt x="1720" y="1045"/>
                  <a:pt x="0" y="532"/>
                </a:cubicBezTo>
                <a:close/>
              </a:path>
            </a:pathLst>
          </a:custGeom>
          <a:noFill/>
          <a:ln w="12700" cap="flat">
            <a:solidFill>
              <a:srgbClr val="141515"/>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tr-TR"/>
          </a:p>
        </p:txBody>
      </p:sp>
      <p:sp>
        <p:nvSpPr>
          <p:cNvPr id="47" name="Freeform 24"/>
          <p:cNvSpPr>
            <a:spLocks/>
          </p:cNvSpPr>
          <p:nvPr/>
        </p:nvSpPr>
        <p:spPr bwMode="auto">
          <a:xfrm>
            <a:off x="2691542" y="3033393"/>
            <a:ext cx="1364886" cy="328408"/>
          </a:xfrm>
          <a:custGeom>
            <a:avLst/>
            <a:gdLst>
              <a:gd name="T0" fmla="*/ 8660 w 8660"/>
              <a:gd name="T1" fmla="*/ 1002 h 2095"/>
              <a:gd name="T2" fmla="*/ 0 w 8660"/>
              <a:gd name="T3" fmla="*/ 1002 h 2095"/>
              <a:gd name="T4" fmla="*/ 8660 w 8660"/>
              <a:gd name="T5" fmla="*/ 1002 h 2095"/>
            </a:gdLst>
            <a:ahLst/>
            <a:cxnLst>
              <a:cxn ang="0">
                <a:pos x="T0" y="T1"/>
              </a:cxn>
              <a:cxn ang="0">
                <a:pos x="T2" y="T3"/>
              </a:cxn>
              <a:cxn ang="0">
                <a:pos x="T4" y="T5"/>
              </a:cxn>
            </a:cxnLst>
            <a:rect l="0" t="0" r="r" b="b"/>
            <a:pathLst>
              <a:path w="8660" h="2095">
                <a:moveTo>
                  <a:pt x="8660" y="1002"/>
                </a:moveTo>
                <a:cubicBezTo>
                  <a:pt x="5789" y="1"/>
                  <a:pt x="2902" y="0"/>
                  <a:pt x="0" y="1002"/>
                </a:cubicBezTo>
                <a:cubicBezTo>
                  <a:pt x="2902" y="2095"/>
                  <a:pt x="5789" y="2092"/>
                  <a:pt x="8660" y="1002"/>
                </a:cubicBezTo>
                <a:close/>
              </a:path>
            </a:pathLst>
          </a:custGeom>
          <a:noFill/>
          <a:ln w="12700" cap="flat">
            <a:solidFill>
              <a:srgbClr val="141515"/>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tr-TR"/>
          </a:p>
        </p:txBody>
      </p:sp>
      <p:sp>
        <p:nvSpPr>
          <p:cNvPr id="48" name="Freeform 25"/>
          <p:cNvSpPr>
            <a:spLocks/>
          </p:cNvSpPr>
          <p:nvPr/>
        </p:nvSpPr>
        <p:spPr bwMode="auto">
          <a:xfrm>
            <a:off x="2980679" y="4173506"/>
            <a:ext cx="787585" cy="170576"/>
          </a:xfrm>
          <a:custGeom>
            <a:avLst/>
            <a:gdLst>
              <a:gd name="T0" fmla="*/ 0 w 5000"/>
              <a:gd name="T1" fmla="*/ 552 h 1088"/>
              <a:gd name="T2" fmla="*/ 5000 w 5000"/>
              <a:gd name="T3" fmla="*/ 552 h 1088"/>
              <a:gd name="T4" fmla="*/ 0 w 5000"/>
              <a:gd name="T5" fmla="*/ 552 h 1088"/>
            </a:gdLst>
            <a:ahLst/>
            <a:cxnLst>
              <a:cxn ang="0">
                <a:pos x="T0" y="T1"/>
              </a:cxn>
              <a:cxn ang="0">
                <a:pos x="T2" y="T3"/>
              </a:cxn>
              <a:cxn ang="0">
                <a:pos x="T4" y="T5"/>
              </a:cxn>
            </a:cxnLst>
            <a:rect l="0" t="0" r="r" b="b"/>
            <a:pathLst>
              <a:path w="5000" h="1088">
                <a:moveTo>
                  <a:pt x="0" y="552"/>
                </a:moveTo>
                <a:cubicBezTo>
                  <a:pt x="1758" y="12"/>
                  <a:pt x="3430" y="0"/>
                  <a:pt x="5000" y="552"/>
                </a:cubicBezTo>
                <a:cubicBezTo>
                  <a:pt x="3298" y="1088"/>
                  <a:pt x="1632" y="1078"/>
                  <a:pt x="0" y="552"/>
                </a:cubicBezTo>
                <a:close/>
              </a:path>
            </a:pathLst>
          </a:custGeom>
          <a:noFill/>
          <a:ln w="12700" cap="flat">
            <a:solidFill>
              <a:srgbClr val="141515"/>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tr-TR"/>
          </a:p>
        </p:txBody>
      </p:sp>
      <p:sp>
        <p:nvSpPr>
          <p:cNvPr id="49" name="Freeform 26"/>
          <p:cNvSpPr>
            <a:spLocks/>
          </p:cNvSpPr>
          <p:nvPr/>
        </p:nvSpPr>
        <p:spPr bwMode="auto">
          <a:xfrm>
            <a:off x="2691542" y="3817649"/>
            <a:ext cx="1364886" cy="321545"/>
          </a:xfrm>
          <a:custGeom>
            <a:avLst/>
            <a:gdLst>
              <a:gd name="T0" fmla="*/ 8660 w 8660"/>
              <a:gd name="T1" fmla="*/ 1006 h 2054"/>
              <a:gd name="T2" fmla="*/ 0 w 8660"/>
              <a:gd name="T3" fmla="*/ 1006 h 2054"/>
              <a:gd name="T4" fmla="*/ 8660 w 8660"/>
              <a:gd name="T5" fmla="*/ 1006 h 2054"/>
            </a:gdLst>
            <a:ahLst/>
            <a:cxnLst>
              <a:cxn ang="0">
                <a:pos x="T0" y="T1"/>
              </a:cxn>
              <a:cxn ang="0">
                <a:pos x="T2" y="T3"/>
              </a:cxn>
              <a:cxn ang="0">
                <a:pos x="T4" y="T5"/>
              </a:cxn>
            </a:cxnLst>
            <a:rect l="0" t="0" r="r" b="b"/>
            <a:pathLst>
              <a:path w="8660" h="2054">
                <a:moveTo>
                  <a:pt x="8660" y="1006"/>
                </a:moveTo>
                <a:cubicBezTo>
                  <a:pt x="5821" y="0"/>
                  <a:pt x="2933" y="9"/>
                  <a:pt x="0" y="1006"/>
                </a:cubicBezTo>
                <a:cubicBezTo>
                  <a:pt x="2933" y="2047"/>
                  <a:pt x="5821" y="2054"/>
                  <a:pt x="8660" y="1006"/>
                </a:cubicBezTo>
                <a:close/>
              </a:path>
            </a:pathLst>
          </a:custGeom>
          <a:noFill/>
          <a:ln w="12700" cap="flat">
            <a:solidFill>
              <a:srgbClr val="141515"/>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tr-TR"/>
          </a:p>
        </p:txBody>
      </p:sp>
      <p:sp>
        <p:nvSpPr>
          <p:cNvPr id="55" name="Rectangle 32"/>
          <p:cNvSpPr>
            <a:spLocks noChangeArrowheads="1"/>
          </p:cNvSpPr>
          <p:nvPr/>
        </p:nvSpPr>
        <p:spPr bwMode="auto">
          <a:xfrm>
            <a:off x="3329842" y="4439080"/>
            <a:ext cx="109004" cy="169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tr-TR" altLang="tr-TR" sz="1100" b="0" i="0" u="none" strike="noStrike" cap="none" normalizeH="0" baseline="0" dirty="0" smtClean="0">
                <a:ln>
                  <a:noFill/>
                </a:ln>
                <a:solidFill>
                  <a:srgbClr val="141515"/>
                </a:solidFill>
                <a:effectLst/>
                <a:latin typeface="Arial" panose="020B0604020202020204" pitchFamily="34" charset="0"/>
              </a:rPr>
              <a:t>G</a:t>
            </a:r>
            <a:endParaRPr kumimoji="0" lang="tr-TR" altLang="tr-TR" sz="1100" b="0" i="0" u="none" strike="noStrike" cap="none" normalizeH="0" baseline="0" dirty="0" smtClean="0">
              <a:ln>
                <a:noFill/>
              </a:ln>
              <a:solidFill>
                <a:schemeClr val="tx1"/>
              </a:solidFill>
              <a:effectLst/>
              <a:latin typeface="Arial" panose="020B0604020202020204" pitchFamily="34" charset="0"/>
            </a:endParaRPr>
          </a:p>
        </p:txBody>
      </p:sp>
      <p:sp>
        <p:nvSpPr>
          <p:cNvPr id="56" name="Rectangle 33"/>
          <p:cNvSpPr>
            <a:spLocks noChangeArrowheads="1"/>
          </p:cNvSpPr>
          <p:nvPr/>
        </p:nvSpPr>
        <p:spPr bwMode="auto">
          <a:xfrm>
            <a:off x="3315881" y="2585839"/>
            <a:ext cx="95406" cy="1195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tr-TR" altLang="tr-TR" sz="1100" b="0" i="0" u="none" strike="noStrike" cap="none" normalizeH="0" baseline="0" dirty="0" smtClean="0">
                <a:ln>
                  <a:noFill/>
                </a:ln>
                <a:solidFill>
                  <a:srgbClr val="141515"/>
                </a:solidFill>
                <a:effectLst/>
                <a:latin typeface="Arial" panose="020B0604020202020204" pitchFamily="34" charset="0"/>
              </a:rPr>
              <a:t>K</a:t>
            </a:r>
            <a:endParaRPr kumimoji="0" lang="tr-TR" altLang="tr-TR" sz="1800" b="0" i="0" u="none" strike="noStrike" cap="none" normalizeH="0" baseline="0" dirty="0" smtClean="0">
              <a:ln>
                <a:noFill/>
              </a:ln>
              <a:solidFill>
                <a:schemeClr val="tx1"/>
              </a:solidFill>
              <a:effectLst/>
              <a:latin typeface="Arial" panose="020B0604020202020204" pitchFamily="34" charset="0"/>
            </a:endParaRPr>
          </a:p>
        </p:txBody>
      </p:sp>
      <p:sp>
        <p:nvSpPr>
          <p:cNvPr id="57" name="Rectangle 34"/>
          <p:cNvSpPr>
            <a:spLocks noChangeArrowheads="1"/>
          </p:cNvSpPr>
          <p:nvPr/>
        </p:nvSpPr>
        <p:spPr bwMode="auto">
          <a:xfrm>
            <a:off x="4120681" y="3107353"/>
            <a:ext cx="95406" cy="1195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tr-TR" altLang="tr-TR" sz="1100" b="0" i="0" u="none" strike="noStrike" cap="none" normalizeH="0" baseline="0" dirty="0" smtClean="0">
                <a:ln>
                  <a:noFill/>
                </a:ln>
                <a:solidFill>
                  <a:srgbClr val="141515"/>
                </a:solidFill>
                <a:effectLst/>
                <a:latin typeface="Arial" panose="020B0604020202020204" pitchFamily="34" charset="0"/>
              </a:rPr>
              <a:t>A</a:t>
            </a:r>
            <a:endParaRPr kumimoji="0" lang="tr-TR" altLang="tr-TR" sz="1800" b="0" i="0" u="none" strike="noStrike" cap="none" normalizeH="0" baseline="0" dirty="0" smtClean="0">
              <a:ln>
                <a:noFill/>
              </a:ln>
              <a:solidFill>
                <a:schemeClr val="tx1"/>
              </a:solidFill>
              <a:effectLst/>
              <a:latin typeface="Arial" panose="020B0604020202020204" pitchFamily="34" charset="0"/>
            </a:endParaRPr>
          </a:p>
        </p:txBody>
      </p:sp>
      <p:sp>
        <p:nvSpPr>
          <p:cNvPr id="58" name="Rectangle 35"/>
          <p:cNvSpPr>
            <a:spLocks noChangeArrowheads="1"/>
          </p:cNvSpPr>
          <p:nvPr/>
        </p:nvSpPr>
        <p:spPr bwMode="auto">
          <a:xfrm>
            <a:off x="4199536" y="3540219"/>
            <a:ext cx="95406" cy="1195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tr-TR" altLang="tr-TR" sz="1100" b="0" i="0" u="none" strike="noStrike" cap="none" normalizeH="0" baseline="0" dirty="0" smtClean="0">
                <a:ln>
                  <a:noFill/>
                </a:ln>
                <a:solidFill>
                  <a:srgbClr val="141515"/>
                </a:solidFill>
                <a:effectLst/>
                <a:latin typeface="Arial" panose="020B0604020202020204" pitchFamily="34" charset="0"/>
              </a:rPr>
              <a:t>E</a:t>
            </a:r>
            <a:endParaRPr kumimoji="0" lang="tr-TR" altLang="tr-TR" sz="1800" b="0" i="0" u="none" strike="noStrike" cap="none" normalizeH="0" baseline="0" dirty="0" smtClean="0">
              <a:ln>
                <a:noFill/>
              </a:ln>
              <a:solidFill>
                <a:schemeClr val="tx1"/>
              </a:solidFill>
              <a:effectLst/>
              <a:latin typeface="Arial" panose="020B0604020202020204" pitchFamily="34" charset="0"/>
            </a:endParaRPr>
          </a:p>
        </p:txBody>
      </p:sp>
      <p:sp>
        <p:nvSpPr>
          <p:cNvPr id="59" name="Rectangle 36"/>
          <p:cNvSpPr>
            <a:spLocks noChangeArrowheads="1"/>
          </p:cNvSpPr>
          <p:nvPr/>
        </p:nvSpPr>
        <p:spPr bwMode="auto">
          <a:xfrm>
            <a:off x="3793953" y="2778426"/>
            <a:ext cx="95406" cy="1195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tr-TR" altLang="tr-TR" sz="1100" b="0" i="0" u="none" strike="noStrike" cap="none" normalizeH="0" baseline="0" dirty="0" smtClean="0">
                <a:ln>
                  <a:noFill/>
                </a:ln>
                <a:solidFill>
                  <a:srgbClr val="141515"/>
                </a:solidFill>
                <a:effectLst/>
                <a:latin typeface="Arial" panose="020B0604020202020204" pitchFamily="34" charset="0"/>
              </a:rPr>
              <a:t>B</a:t>
            </a:r>
            <a:endParaRPr kumimoji="0" lang="tr-TR" altLang="tr-TR" sz="1800" b="0" i="0" u="none" strike="noStrike" cap="none" normalizeH="0" baseline="0" dirty="0" smtClean="0">
              <a:ln>
                <a:noFill/>
              </a:ln>
              <a:solidFill>
                <a:schemeClr val="tx1"/>
              </a:solidFill>
              <a:effectLst/>
              <a:latin typeface="Arial" panose="020B0604020202020204" pitchFamily="34" charset="0"/>
            </a:endParaRPr>
          </a:p>
        </p:txBody>
      </p:sp>
      <p:sp>
        <p:nvSpPr>
          <p:cNvPr id="63" name="Rectangle 40"/>
          <p:cNvSpPr>
            <a:spLocks noChangeArrowheads="1"/>
          </p:cNvSpPr>
          <p:nvPr/>
        </p:nvSpPr>
        <p:spPr bwMode="auto">
          <a:xfrm>
            <a:off x="3252236" y="3425521"/>
            <a:ext cx="110982" cy="1195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tr-TR" altLang="tr-TR" sz="1100" b="0" i="0" u="none" strike="noStrike" cap="none" normalizeH="0" baseline="0" dirty="0" smtClean="0">
                <a:ln>
                  <a:noFill/>
                </a:ln>
                <a:solidFill>
                  <a:srgbClr val="141515"/>
                </a:solidFill>
                <a:effectLst/>
                <a:latin typeface="Arial" panose="020B0604020202020204" pitchFamily="34" charset="0"/>
              </a:rPr>
              <a:t>M</a:t>
            </a:r>
            <a:endParaRPr kumimoji="0" lang="tr-TR" altLang="tr-TR" sz="1800" b="0" i="0" u="none" strike="noStrike" cap="none" normalizeH="0" baseline="0" dirty="0" smtClean="0">
              <a:ln>
                <a:noFill/>
              </a:ln>
              <a:solidFill>
                <a:schemeClr val="tx1"/>
              </a:solidFill>
              <a:effectLst/>
              <a:latin typeface="Arial" panose="020B0604020202020204" pitchFamily="34" charset="0"/>
            </a:endParaRPr>
          </a:p>
        </p:txBody>
      </p:sp>
      <p:sp>
        <p:nvSpPr>
          <p:cNvPr id="18369" name="Oval 42"/>
          <p:cNvSpPr>
            <a:spLocks noChangeArrowheads="1"/>
          </p:cNvSpPr>
          <p:nvPr/>
        </p:nvSpPr>
        <p:spPr bwMode="auto">
          <a:xfrm>
            <a:off x="3756581" y="2889286"/>
            <a:ext cx="23365" cy="25488"/>
          </a:xfrm>
          <a:prstGeom prst="ellipse">
            <a:avLst/>
          </a:prstGeom>
          <a:solidFill>
            <a:srgbClr val="141515"/>
          </a:solidFill>
          <a:ln w="1588" cap="flat">
            <a:solidFill>
              <a:srgbClr val="141515"/>
            </a:solidFill>
            <a:prstDash val="solid"/>
            <a:miter lim="800000"/>
            <a:headEnd/>
            <a:tailEnd/>
          </a:ln>
        </p:spPr>
        <p:txBody>
          <a:bodyPr vert="horz" wrap="square" lIns="91440" tIns="45720" rIns="91440" bIns="45720" numCol="1" anchor="t" anchorCtr="0" compatLnSpc="1">
            <a:prstTxWarp prst="textNoShape">
              <a:avLst/>
            </a:prstTxWarp>
          </a:bodyPr>
          <a:lstStyle/>
          <a:p>
            <a:endParaRPr lang="tr-TR"/>
          </a:p>
        </p:txBody>
      </p:sp>
      <p:sp>
        <p:nvSpPr>
          <p:cNvPr id="18370" name="Oval 43"/>
          <p:cNvSpPr>
            <a:spLocks noChangeArrowheads="1"/>
          </p:cNvSpPr>
          <p:nvPr/>
        </p:nvSpPr>
        <p:spPr bwMode="auto">
          <a:xfrm>
            <a:off x="4044746" y="3178480"/>
            <a:ext cx="23365" cy="24508"/>
          </a:xfrm>
          <a:prstGeom prst="ellipse">
            <a:avLst/>
          </a:prstGeom>
          <a:solidFill>
            <a:srgbClr val="141515"/>
          </a:solidFill>
          <a:ln w="1588" cap="flat">
            <a:solidFill>
              <a:srgbClr val="141515"/>
            </a:solidFill>
            <a:prstDash val="solid"/>
            <a:miter lim="800000"/>
            <a:headEnd/>
            <a:tailEnd/>
          </a:ln>
        </p:spPr>
        <p:txBody>
          <a:bodyPr vert="horz" wrap="square" lIns="91440" tIns="45720" rIns="91440" bIns="45720" numCol="1" anchor="t" anchorCtr="0" compatLnSpc="1">
            <a:prstTxWarp prst="textNoShape">
              <a:avLst/>
            </a:prstTxWarp>
          </a:bodyPr>
          <a:lstStyle/>
          <a:p>
            <a:endParaRPr lang="tr-TR"/>
          </a:p>
        </p:txBody>
      </p:sp>
      <p:sp>
        <p:nvSpPr>
          <p:cNvPr id="18371" name="Oval 44"/>
          <p:cNvSpPr>
            <a:spLocks noChangeArrowheads="1"/>
          </p:cNvSpPr>
          <p:nvPr/>
        </p:nvSpPr>
        <p:spPr bwMode="auto">
          <a:xfrm>
            <a:off x="4150860" y="3568648"/>
            <a:ext cx="23365" cy="25488"/>
          </a:xfrm>
          <a:prstGeom prst="ellipse">
            <a:avLst/>
          </a:prstGeom>
          <a:solidFill>
            <a:srgbClr val="141515"/>
          </a:solidFill>
          <a:ln w="1588" cap="flat">
            <a:solidFill>
              <a:srgbClr val="141515"/>
            </a:solidFill>
            <a:prstDash val="solid"/>
            <a:miter lim="800000"/>
            <a:headEnd/>
            <a:tailEnd/>
          </a:ln>
        </p:spPr>
        <p:txBody>
          <a:bodyPr vert="horz" wrap="square" lIns="91440" tIns="45720" rIns="91440" bIns="45720" numCol="1" anchor="t" anchorCtr="0" compatLnSpc="1">
            <a:prstTxWarp prst="textNoShape">
              <a:avLst/>
            </a:prstTxWarp>
          </a:bodyPr>
          <a:lstStyle/>
          <a:p>
            <a:endParaRPr lang="tr-TR"/>
          </a:p>
        </p:txBody>
      </p:sp>
      <p:sp>
        <p:nvSpPr>
          <p:cNvPr id="18374" name="Oval 47"/>
          <p:cNvSpPr>
            <a:spLocks noChangeArrowheads="1"/>
          </p:cNvSpPr>
          <p:nvPr/>
        </p:nvSpPr>
        <p:spPr bwMode="auto">
          <a:xfrm>
            <a:off x="3362302" y="4352905"/>
            <a:ext cx="23365" cy="25488"/>
          </a:xfrm>
          <a:prstGeom prst="ellipse">
            <a:avLst/>
          </a:prstGeom>
          <a:solidFill>
            <a:srgbClr val="141515"/>
          </a:solidFill>
          <a:ln w="1588" cap="flat">
            <a:solidFill>
              <a:srgbClr val="141515"/>
            </a:solidFill>
            <a:prstDash val="solid"/>
            <a:miter lim="800000"/>
            <a:headEnd/>
            <a:tailEnd/>
          </a:ln>
        </p:spPr>
        <p:txBody>
          <a:bodyPr vert="horz" wrap="square" lIns="91440" tIns="45720" rIns="91440" bIns="45720" numCol="1" anchor="t" anchorCtr="0" compatLnSpc="1">
            <a:prstTxWarp prst="textNoShape">
              <a:avLst/>
            </a:prstTxWarp>
          </a:bodyPr>
          <a:lstStyle/>
          <a:p>
            <a:endParaRPr lang="tr-TR"/>
          </a:p>
        </p:txBody>
      </p:sp>
      <p:sp>
        <p:nvSpPr>
          <p:cNvPr id="18375" name="Oval 48"/>
          <p:cNvSpPr>
            <a:spLocks noChangeArrowheads="1"/>
          </p:cNvSpPr>
          <p:nvPr/>
        </p:nvSpPr>
        <p:spPr bwMode="auto">
          <a:xfrm>
            <a:off x="3362302" y="2784391"/>
            <a:ext cx="23365" cy="24508"/>
          </a:xfrm>
          <a:prstGeom prst="ellipse">
            <a:avLst/>
          </a:prstGeom>
          <a:solidFill>
            <a:srgbClr val="141515"/>
          </a:solidFill>
          <a:ln w="1588" cap="flat">
            <a:solidFill>
              <a:srgbClr val="141515"/>
            </a:solidFill>
            <a:prstDash val="solid"/>
            <a:miter lim="800000"/>
            <a:headEnd/>
            <a:tailEnd/>
          </a:ln>
        </p:spPr>
        <p:txBody>
          <a:bodyPr vert="horz" wrap="square" lIns="91440" tIns="45720" rIns="91440" bIns="45720" numCol="1" anchor="t" anchorCtr="0" compatLnSpc="1">
            <a:prstTxWarp prst="textNoShape">
              <a:avLst/>
            </a:prstTxWarp>
          </a:bodyPr>
          <a:lstStyle/>
          <a:p>
            <a:endParaRPr lang="tr-TR"/>
          </a:p>
        </p:txBody>
      </p:sp>
      <p:sp>
        <p:nvSpPr>
          <p:cNvPr id="18381" name="Oval 54"/>
          <p:cNvSpPr>
            <a:spLocks noChangeArrowheads="1"/>
          </p:cNvSpPr>
          <p:nvPr/>
        </p:nvSpPr>
        <p:spPr bwMode="auto">
          <a:xfrm>
            <a:off x="3362302" y="3568648"/>
            <a:ext cx="23365" cy="25488"/>
          </a:xfrm>
          <a:prstGeom prst="ellipse">
            <a:avLst/>
          </a:prstGeom>
          <a:solidFill>
            <a:srgbClr val="141515"/>
          </a:solidFill>
          <a:ln w="1588" cap="flat">
            <a:solidFill>
              <a:srgbClr val="141515"/>
            </a:solidFill>
            <a:prstDash val="solid"/>
            <a:miter lim="800000"/>
            <a:headEnd/>
            <a:tailEnd/>
          </a:ln>
        </p:spPr>
        <p:txBody>
          <a:bodyPr vert="horz" wrap="square" lIns="91440" tIns="45720" rIns="91440" bIns="45720" numCol="1" anchor="t" anchorCtr="0" compatLnSpc="1">
            <a:prstTxWarp prst="textNoShape">
              <a:avLst/>
            </a:prstTxWarp>
          </a:bodyPr>
          <a:lstStyle/>
          <a:p>
            <a:endParaRPr lang="tr-TR"/>
          </a:p>
        </p:txBody>
      </p:sp>
      <p:pic>
        <p:nvPicPr>
          <p:cNvPr id="99" name="Resim 98"/>
          <p:cNvPicPr>
            <a:picLocks noChangeAspect="1"/>
          </p:cNvPicPr>
          <p:nvPr/>
        </p:nvPicPr>
        <p:blipFill>
          <a:blip r:embed="rId11"/>
          <a:stretch>
            <a:fillRect/>
          </a:stretch>
        </p:blipFill>
        <p:spPr>
          <a:xfrm>
            <a:off x="6318151" y="4410554"/>
            <a:ext cx="2433804" cy="2433246"/>
          </a:xfrm>
          <a:prstGeom prst="rect">
            <a:avLst/>
          </a:prstGeom>
        </p:spPr>
      </p:pic>
      <p:sp>
        <p:nvSpPr>
          <p:cNvPr id="111" name="Oval 17"/>
          <p:cNvSpPr>
            <a:spLocks noChangeArrowheads="1"/>
          </p:cNvSpPr>
          <p:nvPr/>
        </p:nvSpPr>
        <p:spPr bwMode="auto">
          <a:xfrm>
            <a:off x="8616070" y="3116030"/>
            <a:ext cx="1576142" cy="1568513"/>
          </a:xfrm>
          <a:prstGeom prst="ellipse">
            <a:avLst/>
          </a:prstGeom>
          <a:noFill/>
          <a:ln w="12700" cap="flat">
            <a:solidFill>
              <a:srgbClr val="141515"/>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tr-TR"/>
          </a:p>
        </p:txBody>
      </p:sp>
      <p:sp>
        <p:nvSpPr>
          <p:cNvPr id="125" name="Rectangle 32"/>
          <p:cNvSpPr>
            <a:spLocks noChangeArrowheads="1"/>
          </p:cNvSpPr>
          <p:nvPr/>
        </p:nvSpPr>
        <p:spPr bwMode="auto">
          <a:xfrm>
            <a:off x="8832527" y="4937100"/>
            <a:ext cx="3269404"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r>
              <a:rPr lang="tr-TR" altLang="tr-TR" sz="1000" b="1" dirty="0" smtClean="0">
                <a:cs typeface="Arial" panose="020B0604020202020204" pitchFamily="34" charset="0"/>
              </a:rPr>
              <a:t>Tul, Boylam</a:t>
            </a:r>
          </a:p>
          <a:p>
            <a:pPr algn="just" eaLnBrk="1" hangingPunct="1"/>
            <a:r>
              <a:rPr lang="tr-TR" altLang="tr-TR" sz="1000" dirty="0" smtClean="0">
                <a:cs typeface="Arial" panose="020B0604020202020204" pitchFamily="34" charset="0"/>
              </a:rPr>
              <a:t>Dünya </a:t>
            </a:r>
            <a:r>
              <a:rPr lang="tr-TR" altLang="tr-TR" sz="1000" dirty="0">
                <a:cs typeface="Arial" panose="020B0604020202020204" pitchFamily="34" charset="0"/>
              </a:rPr>
              <a:t>üzerindeki bir noktanın, belirlenen başlangıç meridyen düzlemine olan uzaklığının açı cinsinden değerine boylam denir. </a:t>
            </a:r>
            <a:endParaRPr lang="tr-TR" altLang="tr-TR" sz="1000" dirty="0" smtClean="0">
              <a:cs typeface="Arial" panose="020B0604020202020204" pitchFamily="34" charset="0"/>
            </a:endParaRPr>
          </a:p>
          <a:p>
            <a:pPr algn="just" eaLnBrk="1" hangingPunct="1"/>
            <a:endParaRPr lang="tr-TR" altLang="tr-TR" sz="1000" dirty="0">
              <a:cs typeface="Arial" panose="020B0604020202020204" pitchFamily="34" charset="0"/>
            </a:endParaRPr>
          </a:p>
          <a:p>
            <a:pPr algn="just" eaLnBrk="1" hangingPunct="1"/>
            <a:r>
              <a:rPr lang="tr-TR" altLang="tr-TR" sz="1000" dirty="0" smtClean="0">
                <a:cs typeface="Arial" panose="020B0604020202020204" pitchFamily="34" charset="0"/>
              </a:rPr>
              <a:t>Boylam, yeryüzündeki bir noktanın, çekül doğrultusu ile BMTDÇ düzlemi arasındaki açıdır</a:t>
            </a:r>
            <a:endParaRPr lang="tr-TR" altLang="tr-TR" sz="1000" dirty="0">
              <a:cs typeface="Arial" panose="020B0604020202020204" pitchFamily="34" charset="0"/>
            </a:endParaRPr>
          </a:p>
        </p:txBody>
      </p:sp>
      <p:sp>
        <p:nvSpPr>
          <p:cNvPr id="126" name="Rectangle 33"/>
          <p:cNvSpPr>
            <a:spLocks noChangeArrowheads="1"/>
          </p:cNvSpPr>
          <p:nvPr/>
        </p:nvSpPr>
        <p:spPr bwMode="auto">
          <a:xfrm>
            <a:off x="9355950" y="2926616"/>
            <a:ext cx="95406" cy="1195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tr-TR" altLang="tr-TR" sz="1100" b="0" i="0" u="none" strike="noStrike" cap="none" normalizeH="0" baseline="0" dirty="0" smtClean="0">
                <a:ln>
                  <a:noFill/>
                </a:ln>
                <a:solidFill>
                  <a:srgbClr val="141515"/>
                </a:solidFill>
                <a:effectLst/>
                <a:latin typeface="Arial" panose="020B0604020202020204" pitchFamily="34" charset="0"/>
              </a:rPr>
              <a:t>K</a:t>
            </a:r>
            <a:endParaRPr kumimoji="0" lang="tr-TR" altLang="tr-TR" sz="1800" b="0" i="0" u="none" strike="noStrike" cap="none" normalizeH="0" baseline="0" dirty="0" smtClean="0">
              <a:ln>
                <a:noFill/>
              </a:ln>
              <a:solidFill>
                <a:schemeClr val="tx1"/>
              </a:solidFill>
              <a:effectLst/>
              <a:latin typeface="Arial" panose="020B0604020202020204" pitchFamily="34" charset="0"/>
            </a:endParaRPr>
          </a:p>
        </p:txBody>
      </p:sp>
      <p:sp>
        <p:nvSpPr>
          <p:cNvPr id="130" name="Rectangle 40"/>
          <p:cNvSpPr>
            <a:spLocks noChangeArrowheads="1"/>
          </p:cNvSpPr>
          <p:nvPr/>
        </p:nvSpPr>
        <p:spPr bwMode="auto">
          <a:xfrm>
            <a:off x="9251812" y="3799313"/>
            <a:ext cx="110982" cy="1195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tr-TR" altLang="tr-TR" sz="1100" b="0" i="0" u="none" strike="noStrike" cap="none" normalizeH="0" baseline="0" dirty="0" smtClean="0">
                <a:ln>
                  <a:noFill/>
                </a:ln>
                <a:solidFill>
                  <a:srgbClr val="141515"/>
                </a:solidFill>
                <a:effectLst/>
                <a:latin typeface="Arial" panose="020B0604020202020204" pitchFamily="34" charset="0"/>
              </a:rPr>
              <a:t>M</a:t>
            </a:r>
            <a:endParaRPr kumimoji="0" lang="tr-TR" altLang="tr-TR" sz="1800" b="0" i="0" u="none" strike="noStrike" cap="none" normalizeH="0" baseline="0" dirty="0" smtClean="0">
              <a:ln>
                <a:noFill/>
              </a:ln>
              <a:solidFill>
                <a:schemeClr val="tx1"/>
              </a:solidFill>
              <a:effectLst/>
              <a:latin typeface="Arial" panose="020B0604020202020204" pitchFamily="34" charset="0"/>
            </a:endParaRPr>
          </a:p>
        </p:txBody>
      </p:sp>
      <p:sp>
        <p:nvSpPr>
          <p:cNvPr id="131" name="Line 41"/>
          <p:cNvSpPr>
            <a:spLocks noChangeShapeType="1"/>
          </p:cNvSpPr>
          <p:nvPr/>
        </p:nvSpPr>
        <p:spPr bwMode="auto">
          <a:xfrm flipH="1" flipV="1">
            <a:off x="9403653" y="3116029"/>
            <a:ext cx="2922" cy="1546946"/>
          </a:xfrm>
          <a:prstGeom prst="line">
            <a:avLst/>
          </a:prstGeom>
          <a:noFill/>
          <a:ln w="6350" cap="flat">
            <a:solidFill>
              <a:srgbClr val="141515"/>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tr-TR"/>
          </a:p>
        </p:txBody>
      </p:sp>
      <p:sp>
        <p:nvSpPr>
          <p:cNvPr id="137" name="Oval 47"/>
          <p:cNvSpPr>
            <a:spLocks noChangeArrowheads="1"/>
          </p:cNvSpPr>
          <p:nvPr/>
        </p:nvSpPr>
        <p:spPr bwMode="auto">
          <a:xfrm>
            <a:off x="9391971" y="4671799"/>
            <a:ext cx="23365" cy="25488"/>
          </a:xfrm>
          <a:prstGeom prst="ellipse">
            <a:avLst/>
          </a:prstGeom>
          <a:solidFill>
            <a:srgbClr val="141515"/>
          </a:solidFill>
          <a:ln w="1588" cap="flat">
            <a:solidFill>
              <a:srgbClr val="141515"/>
            </a:solidFill>
            <a:prstDash val="solid"/>
            <a:miter lim="800000"/>
            <a:headEnd/>
            <a:tailEnd/>
          </a:ln>
        </p:spPr>
        <p:txBody>
          <a:bodyPr vert="horz" wrap="square" lIns="91440" tIns="45720" rIns="91440" bIns="45720" numCol="1" anchor="t" anchorCtr="0" compatLnSpc="1">
            <a:prstTxWarp prst="textNoShape">
              <a:avLst/>
            </a:prstTxWarp>
          </a:bodyPr>
          <a:lstStyle/>
          <a:p>
            <a:endParaRPr lang="tr-TR"/>
          </a:p>
        </p:txBody>
      </p:sp>
      <p:sp>
        <p:nvSpPr>
          <p:cNvPr id="138" name="Oval 48"/>
          <p:cNvSpPr>
            <a:spLocks noChangeArrowheads="1"/>
          </p:cNvSpPr>
          <p:nvPr/>
        </p:nvSpPr>
        <p:spPr bwMode="auto">
          <a:xfrm>
            <a:off x="9391971" y="3103285"/>
            <a:ext cx="23365" cy="24508"/>
          </a:xfrm>
          <a:prstGeom prst="ellipse">
            <a:avLst/>
          </a:prstGeom>
          <a:solidFill>
            <a:srgbClr val="141515"/>
          </a:solidFill>
          <a:ln w="1588" cap="flat">
            <a:solidFill>
              <a:srgbClr val="141515"/>
            </a:solidFill>
            <a:prstDash val="solid"/>
            <a:miter lim="800000"/>
            <a:headEnd/>
            <a:tailEnd/>
          </a:ln>
        </p:spPr>
        <p:txBody>
          <a:bodyPr vert="horz" wrap="square" lIns="91440" tIns="45720" rIns="91440" bIns="45720" numCol="1" anchor="t" anchorCtr="0" compatLnSpc="1">
            <a:prstTxWarp prst="textNoShape">
              <a:avLst/>
            </a:prstTxWarp>
          </a:bodyPr>
          <a:lstStyle/>
          <a:p>
            <a:endParaRPr lang="tr-TR"/>
          </a:p>
        </p:txBody>
      </p:sp>
      <p:sp>
        <p:nvSpPr>
          <p:cNvPr id="144" name="Oval 54"/>
          <p:cNvSpPr>
            <a:spLocks noChangeArrowheads="1"/>
          </p:cNvSpPr>
          <p:nvPr/>
        </p:nvSpPr>
        <p:spPr bwMode="auto">
          <a:xfrm>
            <a:off x="9391971" y="3887542"/>
            <a:ext cx="23365" cy="25488"/>
          </a:xfrm>
          <a:prstGeom prst="ellipse">
            <a:avLst/>
          </a:prstGeom>
          <a:solidFill>
            <a:srgbClr val="141515"/>
          </a:solidFill>
          <a:ln w="1588" cap="flat">
            <a:solidFill>
              <a:srgbClr val="141515"/>
            </a:solidFill>
            <a:prstDash val="solid"/>
            <a:miter lim="800000"/>
            <a:headEnd/>
            <a:tailEnd/>
          </a:ln>
        </p:spPr>
        <p:txBody>
          <a:bodyPr vert="horz" wrap="square" lIns="91440" tIns="45720" rIns="91440" bIns="45720" numCol="1" anchor="t" anchorCtr="0" compatLnSpc="1">
            <a:prstTxWarp prst="textNoShape">
              <a:avLst/>
            </a:prstTxWarp>
          </a:bodyPr>
          <a:lstStyle/>
          <a:p>
            <a:endParaRPr lang="tr-TR"/>
          </a:p>
        </p:txBody>
      </p:sp>
      <p:pic>
        <p:nvPicPr>
          <p:cNvPr id="1067" name="Picture 43"/>
          <p:cNvPicPr>
            <a:picLocks noChangeAspect="1" noChangeArrowheads="1"/>
          </p:cNvPicPr>
          <p:nvPr/>
        </p:nvPicPr>
        <p:blipFill rotWithShape="1">
          <a:blip r:embed="rId12" cstate="print">
            <a:extLst>
              <a:ext uri="{28A0092B-C50C-407E-A947-70E740481C1C}">
                <a14:useLocalDpi xmlns:a14="http://schemas.microsoft.com/office/drawing/2010/main" val="0"/>
              </a:ext>
            </a:extLst>
          </a:blip>
          <a:srcRect t="7439" b="6309"/>
          <a:stretch/>
        </p:blipFill>
        <p:spPr bwMode="auto">
          <a:xfrm>
            <a:off x="9304324" y="690880"/>
            <a:ext cx="2011363" cy="22250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68" name="Picture 44"/>
          <p:cNvPicPr>
            <a:picLocks noChangeAspect="1" noChangeArrowheads="1"/>
          </p:cNvPicPr>
          <p:nvPr/>
        </p:nvPicPr>
        <p:blipFill rotWithShape="1">
          <a:blip r:embed="rId13" cstate="print">
            <a:extLst>
              <a:ext uri="{28A0092B-C50C-407E-A947-70E740481C1C}">
                <a14:useLocalDpi xmlns:a14="http://schemas.microsoft.com/office/drawing/2010/main" val="0"/>
              </a:ext>
            </a:extLst>
          </a:blip>
          <a:srcRect l="10447" t="7945"/>
          <a:stretch/>
        </p:blipFill>
        <p:spPr bwMode="auto">
          <a:xfrm>
            <a:off x="7843520" y="670560"/>
            <a:ext cx="1589406" cy="22329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2" name="Freeform 45"/>
          <p:cNvSpPr>
            <a:spLocks/>
          </p:cNvSpPr>
          <p:nvPr/>
        </p:nvSpPr>
        <p:spPr bwMode="auto">
          <a:xfrm>
            <a:off x="8210551" y="671513"/>
            <a:ext cx="1108075" cy="2244725"/>
          </a:xfrm>
          <a:custGeom>
            <a:avLst/>
            <a:gdLst>
              <a:gd name="T0" fmla="*/ 4902 w 5208"/>
              <a:gd name="T1" fmla="*/ 1612 h 10671"/>
              <a:gd name="T2" fmla="*/ 4398 w 5208"/>
              <a:gd name="T3" fmla="*/ 6427 h 10671"/>
              <a:gd name="T4" fmla="*/ 1014 w 5208"/>
              <a:gd name="T5" fmla="*/ 10068 h 10671"/>
              <a:gd name="T6" fmla="*/ 904 w 5208"/>
              <a:gd name="T7" fmla="*/ 4244 h 10671"/>
              <a:gd name="T8" fmla="*/ 4288 w 5208"/>
              <a:gd name="T9" fmla="*/ 603 h 10671"/>
              <a:gd name="T10" fmla="*/ 4902 w 5208"/>
              <a:gd name="T11" fmla="*/ 1612 h 10671"/>
            </a:gdLst>
            <a:ahLst/>
            <a:cxnLst>
              <a:cxn ang="0">
                <a:pos x="T0" y="T1"/>
              </a:cxn>
              <a:cxn ang="0">
                <a:pos x="T2" y="T3"/>
              </a:cxn>
              <a:cxn ang="0">
                <a:pos x="T4" y="T5"/>
              </a:cxn>
              <a:cxn ang="0">
                <a:pos x="T6" y="T7"/>
              </a:cxn>
              <a:cxn ang="0">
                <a:pos x="T8" y="T9"/>
              </a:cxn>
              <a:cxn ang="0">
                <a:pos x="T10" y="T11"/>
              </a:cxn>
            </a:cxnLst>
            <a:rect l="0" t="0" r="r" b="b"/>
            <a:pathLst>
              <a:path w="5208" h="10671">
                <a:moveTo>
                  <a:pt x="4902" y="1612"/>
                </a:moveTo>
                <a:cubicBezTo>
                  <a:pt x="5208" y="2785"/>
                  <a:pt x="5014" y="4646"/>
                  <a:pt x="4398" y="6427"/>
                </a:cubicBezTo>
                <a:cubicBezTo>
                  <a:pt x="3493" y="9040"/>
                  <a:pt x="1978" y="10671"/>
                  <a:pt x="1014" y="10068"/>
                </a:cubicBezTo>
                <a:cubicBezTo>
                  <a:pt x="49" y="9465"/>
                  <a:pt x="0" y="6858"/>
                  <a:pt x="904" y="4244"/>
                </a:cubicBezTo>
                <a:cubicBezTo>
                  <a:pt x="1808" y="1630"/>
                  <a:pt x="3323" y="0"/>
                  <a:pt x="4288" y="603"/>
                </a:cubicBezTo>
                <a:cubicBezTo>
                  <a:pt x="4563" y="775"/>
                  <a:pt x="4773" y="1120"/>
                  <a:pt x="4902" y="1612"/>
                </a:cubicBezTo>
                <a:close/>
              </a:path>
            </a:pathLst>
          </a:custGeom>
          <a:gradFill flip="none" rotWithShape="1">
            <a:gsLst>
              <a:gs pos="0">
                <a:srgbClr val="0070C0">
                  <a:tint val="66000"/>
                  <a:satMod val="160000"/>
                </a:srgbClr>
              </a:gs>
              <a:gs pos="50000">
                <a:srgbClr val="0070C0">
                  <a:tint val="44500"/>
                  <a:satMod val="160000"/>
                </a:srgbClr>
              </a:gs>
              <a:gs pos="100000">
                <a:srgbClr val="0070C0">
                  <a:tint val="23500"/>
                  <a:satMod val="160000"/>
                </a:srgbClr>
              </a:gs>
            </a:gsLst>
            <a:path path="circle">
              <a:fillToRect l="50000" t="50000" r="50000" b="50000"/>
            </a:path>
            <a:tileRect/>
          </a:gradFill>
          <a:ln w="4763" cap="flat">
            <a:solidFill>
              <a:srgbClr val="141515"/>
            </a:solidFill>
            <a:prstDash val="solid"/>
            <a:miter lim="800000"/>
            <a:headEnd/>
            <a:tailEnd/>
          </a:ln>
        </p:spPr>
        <p:txBody>
          <a:bodyPr vert="horz" wrap="square" lIns="91440" tIns="45720" rIns="91440" bIns="45720" numCol="1" anchor="t" anchorCtr="0" compatLnSpc="1">
            <a:prstTxWarp prst="textNoShape">
              <a:avLst/>
            </a:prstTxWarp>
          </a:bodyPr>
          <a:lstStyle/>
          <a:p>
            <a:endParaRPr lang="tr-TR"/>
          </a:p>
        </p:txBody>
      </p:sp>
      <p:sp>
        <p:nvSpPr>
          <p:cNvPr id="18383" name="Serbest Form 18382"/>
          <p:cNvSpPr/>
          <p:nvPr/>
        </p:nvSpPr>
        <p:spPr>
          <a:xfrm>
            <a:off x="9406128" y="3121152"/>
            <a:ext cx="231648" cy="1566672"/>
          </a:xfrm>
          <a:custGeom>
            <a:avLst/>
            <a:gdLst>
              <a:gd name="connsiteX0" fmla="*/ 0 w 231675"/>
              <a:gd name="connsiteY0" fmla="*/ 0 h 1566672"/>
              <a:gd name="connsiteX1" fmla="*/ 231648 w 231675"/>
              <a:gd name="connsiteY1" fmla="*/ 780288 h 1566672"/>
              <a:gd name="connsiteX2" fmla="*/ 12192 w 231675"/>
              <a:gd name="connsiteY2" fmla="*/ 1566672 h 1566672"/>
              <a:gd name="connsiteX0" fmla="*/ 0 w 231648"/>
              <a:gd name="connsiteY0" fmla="*/ 0 h 1566672"/>
              <a:gd name="connsiteX1" fmla="*/ 231648 w 231648"/>
              <a:gd name="connsiteY1" fmla="*/ 780288 h 1566672"/>
              <a:gd name="connsiteX2" fmla="*/ 762 w 231648"/>
              <a:gd name="connsiteY2" fmla="*/ 1566672 h 1566672"/>
            </a:gdLst>
            <a:ahLst/>
            <a:cxnLst>
              <a:cxn ang="0">
                <a:pos x="connsiteX0" y="connsiteY0"/>
              </a:cxn>
              <a:cxn ang="0">
                <a:pos x="connsiteX1" y="connsiteY1"/>
              </a:cxn>
              <a:cxn ang="0">
                <a:pos x="connsiteX2" y="connsiteY2"/>
              </a:cxn>
            </a:cxnLst>
            <a:rect l="l" t="t" r="r" b="b"/>
            <a:pathLst>
              <a:path w="231648" h="1566672">
                <a:moveTo>
                  <a:pt x="0" y="0"/>
                </a:moveTo>
                <a:cubicBezTo>
                  <a:pt x="114808" y="259588"/>
                  <a:pt x="231521" y="519176"/>
                  <a:pt x="231648" y="780288"/>
                </a:cubicBezTo>
                <a:cubicBezTo>
                  <a:pt x="231775" y="1041400"/>
                  <a:pt x="111506" y="1304036"/>
                  <a:pt x="762" y="1566672"/>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tr-TR"/>
          </a:p>
        </p:txBody>
      </p:sp>
      <p:sp>
        <p:nvSpPr>
          <p:cNvPr id="18385" name="Serbest Form 18384"/>
          <p:cNvSpPr/>
          <p:nvPr/>
        </p:nvSpPr>
        <p:spPr>
          <a:xfrm>
            <a:off x="9404469" y="3115056"/>
            <a:ext cx="446107" cy="1576578"/>
          </a:xfrm>
          <a:custGeom>
            <a:avLst/>
            <a:gdLst>
              <a:gd name="connsiteX0" fmla="*/ 0 w 403124"/>
              <a:gd name="connsiteY0" fmla="*/ 0 h 1572768"/>
              <a:gd name="connsiteX1" fmla="*/ 262128 w 403124"/>
              <a:gd name="connsiteY1" fmla="*/ 316992 h 1572768"/>
              <a:gd name="connsiteX2" fmla="*/ 402336 w 403124"/>
              <a:gd name="connsiteY2" fmla="*/ 768096 h 1572768"/>
              <a:gd name="connsiteX3" fmla="*/ 304800 w 403124"/>
              <a:gd name="connsiteY3" fmla="*/ 1200912 h 1572768"/>
              <a:gd name="connsiteX4" fmla="*/ 24384 w 403124"/>
              <a:gd name="connsiteY4" fmla="*/ 1572768 h 1572768"/>
              <a:gd name="connsiteX0" fmla="*/ 0 w 402598"/>
              <a:gd name="connsiteY0" fmla="*/ 0 h 1572768"/>
              <a:gd name="connsiteX1" fmla="*/ 262128 w 402598"/>
              <a:gd name="connsiteY1" fmla="*/ 316992 h 1572768"/>
              <a:gd name="connsiteX2" fmla="*/ 402336 w 402598"/>
              <a:gd name="connsiteY2" fmla="*/ 768096 h 1572768"/>
              <a:gd name="connsiteX3" fmla="*/ 289268 w 402598"/>
              <a:gd name="connsiteY3" fmla="*/ 1200912 h 1572768"/>
              <a:gd name="connsiteX4" fmla="*/ 24384 w 402598"/>
              <a:gd name="connsiteY4" fmla="*/ 1572768 h 1572768"/>
              <a:gd name="connsiteX0" fmla="*/ 1502 w 404120"/>
              <a:gd name="connsiteY0" fmla="*/ 0 h 1576578"/>
              <a:gd name="connsiteX1" fmla="*/ 263630 w 404120"/>
              <a:gd name="connsiteY1" fmla="*/ 316992 h 1576578"/>
              <a:gd name="connsiteX2" fmla="*/ 403838 w 404120"/>
              <a:gd name="connsiteY2" fmla="*/ 768096 h 1576578"/>
              <a:gd name="connsiteX3" fmla="*/ 290770 w 404120"/>
              <a:gd name="connsiteY3" fmla="*/ 1200912 h 1576578"/>
              <a:gd name="connsiteX4" fmla="*/ 0 w 404120"/>
              <a:gd name="connsiteY4" fmla="*/ 1576578 h 157657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04120" h="1576578">
                <a:moveTo>
                  <a:pt x="1502" y="0"/>
                </a:moveTo>
                <a:cubicBezTo>
                  <a:pt x="99038" y="94488"/>
                  <a:pt x="196574" y="188976"/>
                  <a:pt x="263630" y="316992"/>
                </a:cubicBezTo>
                <a:cubicBezTo>
                  <a:pt x="330686" y="445008"/>
                  <a:pt x="399315" y="620776"/>
                  <a:pt x="403838" y="768096"/>
                </a:cubicBezTo>
                <a:cubicBezTo>
                  <a:pt x="408361" y="915416"/>
                  <a:pt x="358076" y="1066165"/>
                  <a:pt x="290770" y="1200912"/>
                </a:cubicBezTo>
                <a:cubicBezTo>
                  <a:pt x="223464" y="1335659"/>
                  <a:pt x="108712" y="1457706"/>
                  <a:pt x="0" y="1576578"/>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tr-TR"/>
          </a:p>
        </p:txBody>
      </p:sp>
      <p:sp>
        <p:nvSpPr>
          <p:cNvPr id="18387" name="Serbest Form 18386"/>
          <p:cNvSpPr/>
          <p:nvPr/>
        </p:nvSpPr>
        <p:spPr>
          <a:xfrm>
            <a:off x="9406126" y="3115055"/>
            <a:ext cx="640376" cy="1571625"/>
          </a:xfrm>
          <a:custGeom>
            <a:avLst/>
            <a:gdLst>
              <a:gd name="connsiteX0" fmla="*/ 0 w 580087"/>
              <a:gd name="connsiteY0" fmla="*/ 0 h 1584960"/>
              <a:gd name="connsiteX1" fmla="*/ 201168 w 580087"/>
              <a:gd name="connsiteY1" fmla="*/ 91440 h 1584960"/>
              <a:gd name="connsiteX2" fmla="*/ 432816 w 580087"/>
              <a:gd name="connsiteY2" fmla="*/ 335280 h 1584960"/>
              <a:gd name="connsiteX3" fmla="*/ 573024 w 580087"/>
              <a:gd name="connsiteY3" fmla="*/ 762000 h 1584960"/>
              <a:gd name="connsiteX4" fmla="*/ 536448 w 580087"/>
              <a:gd name="connsiteY4" fmla="*/ 1109472 h 1584960"/>
              <a:gd name="connsiteX5" fmla="*/ 341376 w 580087"/>
              <a:gd name="connsiteY5" fmla="*/ 1359408 h 1584960"/>
              <a:gd name="connsiteX6" fmla="*/ 18288 w 580087"/>
              <a:gd name="connsiteY6" fmla="*/ 1584960 h 1584960"/>
              <a:gd name="connsiteX0" fmla="*/ 0 w 580087"/>
              <a:gd name="connsiteY0" fmla="*/ 0 h 1584960"/>
              <a:gd name="connsiteX1" fmla="*/ 201168 w 580087"/>
              <a:gd name="connsiteY1" fmla="*/ 91440 h 1584960"/>
              <a:gd name="connsiteX2" fmla="*/ 432816 w 580087"/>
              <a:gd name="connsiteY2" fmla="*/ 373380 h 1584960"/>
              <a:gd name="connsiteX3" fmla="*/ 573024 w 580087"/>
              <a:gd name="connsiteY3" fmla="*/ 762000 h 1584960"/>
              <a:gd name="connsiteX4" fmla="*/ 536448 w 580087"/>
              <a:gd name="connsiteY4" fmla="*/ 1109472 h 1584960"/>
              <a:gd name="connsiteX5" fmla="*/ 341376 w 580087"/>
              <a:gd name="connsiteY5" fmla="*/ 1359408 h 1584960"/>
              <a:gd name="connsiteX6" fmla="*/ 18288 w 580087"/>
              <a:gd name="connsiteY6" fmla="*/ 1584960 h 1584960"/>
              <a:gd name="connsiteX0" fmla="*/ 0 w 576301"/>
              <a:gd name="connsiteY0" fmla="*/ 0 h 1584960"/>
              <a:gd name="connsiteX1" fmla="*/ 201168 w 576301"/>
              <a:gd name="connsiteY1" fmla="*/ 91440 h 1584960"/>
              <a:gd name="connsiteX2" fmla="*/ 432816 w 576301"/>
              <a:gd name="connsiteY2" fmla="*/ 373380 h 1584960"/>
              <a:gd name="connsiteX3" fmla="*/ 573024 w 576301"/>
              <a:gd name="connsiteY3" fmla="*/ 762000 h 1584960"/>
              <a:gd name="connsiteX4" fmla="*/ 516022 w 576301"/>
              <a:gd name="connsiteY4" fmla="*/ 1120902 h 1584960"/>
              <a:gd name="connsiteX5" fmla="*/ 341376 w 576301"/>
              <a:gd name="connsiteY5" fmla="*/ 1359408 h 1584960"/>
              <a:gd name="connsiteX6" fmla="*/ 18288 w 576301"/>
              <a:gd name="connsiteY6" fmla="*/ 1584960 h 1584960"/>
              <a:gd name="connsiteX0" fmla="*/ 0 w 577003"/>
              <a:gd name="connsiteY0" fmla="*/ 0 h 1584960"/>
              <a:gd name="connsiteX1" fmla="*/ 201168 w 577003"/>
              <a:gd name="connsiteY1" fmla="*/ 91440 h 1584960"/>
              <a:gd name="connsiteX2" fmla="*/ 432816 w 577003"/>
              <a:gd name="connsiteY2" fmla="*/ 373380 h 1584960"/>
              <a:gd name="connsiteX3" fmla="*/ 573024 w 577003"/>
              <a:gd name="connsiteY3" fmla="*/ 762000 h 1584960"/>
              <a:gd name="connsiteX4" fmla="*/ 516022 w 577003"/>
              <a:gd name="connsiteY4" fmla="*/ 1120902 h 1584960"/>
              <a:gd name="connsiteX5" fmla="*/ 286908 w 577003"/>
              <a:gd name="connsiteY5" fmla="*/ 1405128 h 1584960"/>
              <a:gd name="connsiteX6" fmla="*/ 18288 w 577003"/>
              <a:gd name="connsiteY6" fmla="*/ 1584960 h 1584960"/>
              <a:gd name="connsiteX0" fmla="*/ 0 w 577003"/>
              <a:gd name="connsiteY0" fmla="*/ 0 h 1584960"/>
              <a:gd name="connsiteX1" fmla="*/ 238615 w 577003"/>
              <a:gd name="connsiteY1" fmla="*/ 137160 h 1584960"/>
              <a:gd name="connsiteX2" fmla="*/ 432816 w 577003"/>
              <a:gd name="connsiteY2" fmla="*/ 373380 h 1584960"/>
              <a:gd name="connsiteX3" fmla="*/ 573024 w 577003"/>
              <a:gd name="connsiteY3" fmla="*/ 762000 h 1584960"/>
              <a:gd name="connsiteX4" fmla="*/ 516022 w 577003"/>
              <a:gd name="connsiteY4" fmla="*/ 1120902 h 1584960"/>
              <a:gd name="connsiteX5" fmla="*/ 286908 w 577003"/>
              <a:gd name="connsiteY5" fmla="*/ 1405128 h 1584960"/>
              <a:gd name="connsiteX6" fmla="*/ 18288 w 577003"/>
              <a:gd name="connsiteY6" fmla="*/ 1584960 h 1584960"/>
              <a:gd name="connsiteX0" fmla="*/ 0 w 575446"/>
              <a:gd name="connsiteY0" fmla="*/ 0 h 1584960"/>
              <a:gd name="connsiteX1" fmla="*/ 238615 w 575446"/>
              <a:gd name="connsiteY1" fmla="*/ 137160 h 1584960"/>
              <a:gd name="connsiteX2" fmla="*/ 432816 w 575446"/>
              <a:gd name="connsiteY2" fmla="*/ 373380 h 1584960"/>
              <a:gd name="connsiteX3" fmla="*/ 571322 w 575446"/>
              <a:gd name="connsiteY3" fmla="*/ 763905 h 1584960"/>
              <a:gd name="connsiteX4" fmla="*/ 516022 w 575446"/>
              <a:gd name="connsiteY4" fmla="*/ 1120902 h 1584960"/>
              <a:gd name="connsiteX5" fmla="*/ 286908 w 575446"/>
              <a:gd name="connsiteY5" fmla="*/ 1405128 h 1584960"/>
              <a:gd name="connsiteX6" fmla="*/ 18288 w 575446"/>
              <a:gd name="connsiteY6" fmla="*/ 1584960 h 1584960"/>
              <a:gd name="connsiteX0" fmla="*/ 0 w 573326"/>
              <a:gd name="connsiteY0" fmla="*/ 0 h 1584960"/>
              <a:gd name="connsiteX1" fmla="*/ 238615 w 573326"/>
              <a:gd name="connsiteY1" fmla="*/ 137160 h 1584960"/>
              <a:gd name="connsiteX2" fmla="*/ 432816 w 573326"/>
              <a:gd name="connsiteY2" fmla="*/ 373380 h 1584960"/>
              <a:gd name="connsiteX3" fmla="*/ 571322 w 573326"/>
              <a:gd name="connsiteY3" fmla="*/ 763905 h 1584960"/>
              <a:gd name="connsiteX4" fmla="*/ 499001 w 573326"/>
              <a:gd name="connsiteY4" fmla="*/ 1118997 h 1584960"/>
              <a:gd name="connsiteX5" fmla="*/ 286908 w 573326"/>
              <a:gd name="connsiteY5" fmla="*/ 1405128 h 1584960"/>
              <a:gd name="connsiteX6" fmla="*/ 18288 w 573326"/>
              <a:gd name="connsiteY6" fmla="*/ 1584960 h 1584960"/>
              <a:gd name="connsiteX0" fmla="*/ 0 w 573326"/>
              <a:gd name="connsiteY0" fmla="*/ 0 h 1584960"/>
              <a:gd name="connsiteX1" fmla="*/ 245424 w 573326"/>
              <a:gd name="connsiteY1" fmla="*/ 146685 h 1584960"/>
              <a:gd name="connsiteX2" fmla="*/ 432816 w 573326"/>
              <a:gd name="connsiteY2" fmla="*/ 373380 h 1584960"/>
              <a:gd name="connsiteX3" fmla="*/ 571322 w 573326"/>
              <a:gd name="connsiteY3" fmla="*/ 763905 h 1584960"/>
              <a:gd name="connsiteX4" fmla="*/ 499001 w 573326"/>
              <a:gd name="connsiteY4" fmla="*/ 1118997 h 1584960"/>
              <a:gd name="connsiteX5" fmla="*/ 286908 w 573326"/>
              <a:gd name="connsiteY5" fmla="*/ 1405128 h 1584960"/>
              <a:gd name="connsiteX6" fmla="*/ 18288 w 573326"/>
              <a:gd name="connsiteY6" fmla="*/ 1584960 h 1584960"/>
              <a:gd name="connsiteX0" fmla="*/ 0 w 572711"/>
              <a:gd name="connsiteY0" fmla="*/ 0 h 1584960"/>
              <a:gd name="connsiteX1" fmla="*/ 245424 w 572711"/>
              <a:gd name="connsiteY1" fmla="*/ 146685 h 1584960"/>
              <a:gd name="connsiteX2" fmla="*/ 446433 w 572711"/>
              <a:gd name="connsiteY2" fmla="*/ 377190 h 1584960"/>
              <a:gd name="connsiteX3" fmla="*/ 571322 w 572711"/>
              <a:gd name="connsiteY3" fmla="*/ 763905 h 1584960"/>
              <a:gd name="connsiteX4" fmla="*/ 499001 w 572711"/>
              <a:gd name="connsiteY4" fmla="*/ 1118997 h 1584960"/>
              <a:gd name="connsiteX5" fmla="*/ 286908 w 572711"/>
              <a:gd name="connsiteY5" fmla="*/ 1405128 h 1584960"/>
              <a:gd name="connsiteX6" fmla="*/ 18288 w 572711"/>
              <a:gd name="connsiteY6" fmla="*/ 1584960 h 1584960"/>
              <a:gd name="connsiteX0" fmla="*/ 0 w 572181"/>
              <a:gd name="connsiteY0" fmla="*/ 0 h 1584960"/>
              <a:gd name="connsiteX1" fmla="*/ 245424 w 572181"/>
              <a:gd name="connsiteY1" fmla="*/ 146685 h 1584960"/>
              <a:gd name="connsiteX2" fmla="*/ 446433 w 572181"/>
              <a:gd name="connsiteY2" fmla="*/ 377190 h 1584960"/>
              <a:gd name="connsiteX3" fmla="*/ 571322 w 572181"/>
              <a:gd name="connsiteY3" fmla="*/ 763905 h 1584960"/>
              <a:gd name="connsiteX4" fmla="*/ 490490 w 572181"/>
              <a:gd name="connsiteY4" fmla="*/ 1118997 h 1584960"/>
              <a:gd name="connsiteX5" fmla="*/ 286908 w 572181"/>
              <a:gd name="connsiteY5" fmla="*/ 1405128 h 1584960"/>
              <a:gd name="connsiteX6" fmla="*/ 18288 w 572181"/>
              <a:gd name="connsiteY6" fmla="*/ 1584960 h 1584960"/>
              <a:gd name="connsiteX0" fmla="*/ 0 w 572181"/>
              <a:gd name="connsiteY0" fmla="*/ 0 h 1571625"/>
              <a:gd name="connsiteX1" fmla="*/ 245424 w 572181"/>
              <a:gd name="connsiteY1" fmla="*/ 146685 h 1571625"/>
              <a:gd name="connsiteX2" fmla="*/ 446433 w 572181"/>
              <a:gd name="connsiteY2" fmla="*/ 377190 h 1571625"/>
              <a:gd name="connsiteX3" fmla="*/ 571322 w 572181"/>
              <a:gd name="connsiteY3" fmla="*/ 763905 h 1571625"/>
              <a:gd name="connsiteX4" fmla="*/ 490490 w 572181"/>
              <a:gd name="connsiteY4" fmla="*/ 1118997 h 1571625"/>
              <a:gd name="connsiteX5" fmla="*/ 286908 w 572181"/>
              <a:gd name="connsiteY5" fmla="*/ 1405128 h 1571625"/>
              <a:gd name="connsiteX6" fmla="*/ 6373 w 572181"/>
              <a:gd name="connsiteY6" fmla="*/ 1571625 h 1571625"/>
              <a:gd name="connsiteX0" fmla="*/ 0 w 572181"/>
              <a:gd name="connsiteY0" fmla="*/ 0 h 1571625"/>
              <a:gd name="connsiteX1" fmla="*/ 245424 w 572181"/>
              <a:gd name="connsiteY1" fmla="*/ 146685 h 1571625"/>
              <a:gd name="connsiteX2" fmla="*/ 446433 w 572181"/>
              <a:gd name="connsiteY2" fmla="*/ 377190 h 1571625"/>
              <a:gd name="connsiteX3" fmla="*/ 571322 w 572181"/>
              <a:gd name="connsiteY3" fmla="*/ 763905 h 1571625"/>
              <a:gd name="connsiteX4" fmla="*/ 490490 w 572181"/>
              <a:gd name="connsiteY4" fmla="*/ 1118997 h 1571625"/>
              <a:gd name="connsiteX5" fmla="*/ 286908 w 572181"/>
              <a:gd name="connsiteY5" fmla="*/ 1405128 h 1571625"/>
              <a:gd name="connsiteX6" fmla="*/ 6373 w 572181"/>
              <a:gd name="connsiteY6" fmla="*/ 1571625 h 15716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572181" h="1571625">
                <a:moveTo>
                  <a:pt x="0" y="0"/>
                </a:moveTo>
                <a:cubicBezTo>
                  <a:pt x="64516" y="17780"/>
                  <a:pt x="171019" y="83820"/>
                  <a:pt x="245424" y="146685"/>
                </a:cubicBezTo>
                <a:cubicBezTo>
                  <a:pt x="319830" y="209550"/>
                  <a:pt x="392117" y="274320"/>
                  <a:pt x="446433" y="377190"/>
                </a:cubicBezTo>
                <a:cubicBezTo>
                  <a:pt x="500749" y="480060"/>
                  <a:pt x="563979" y="640271"/>
                  <a:pt x="571322" y="763905"/>
                </a:cubicBezTo>
                <a:cubicBezTo>
                  <a:pt x="578665" y="887540"/>
                  <a:pt x="537892" y="1012126"/>
                  <a:pt x="490490" y="1118997"/>
                </a:cubicBezTo>
                <a:cubicBezTo>
                  <a:pt x="443088" y="1225868"/>
                  <a:pt x="367594" y="1329690"/>
                  <a:pt x="286908" y="1405128"/>
                </a:cubicBezTo>
                <a:cubicBezTo>
                  <a:pt x="206222" y="1480566"/>
                  <a:pt x="128142" y="1513713"/>
                  <a:pt x="6373" y="1571625"/>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tr-TR"/>
          </a:p>
        </p:txBody>
      </p:sp>
      <p:sp>
        <p:nvSpPr>
          <p:cNvPr id="149" name="Serbest Form 148"/>
          <p:cNvSpPr/>
          <p:nvPr/>
        </p:nvSpPr>
        <p:spPr>
          <a:xfrm flipH="1">
            <a:off x="9165664" y="3121152"/>
            <a:ext cx="236605" cy="1566672"/>
          </a:xfrm>
          <a:custGeom>
            <a:avLst/>
            <a:gdLst>
              <a:gd name="connsiteX0" fmla="*/ 0 w 231675"/>
              <a:gd name="connsiteY0" fmla="*/ 0 h 1566672"/>
              <a:gd name="connsiteX1" fmla="*/ 231648 w 231675"/>
              <a:gd name="connsiteY1" fmla="*/ 780288 h 1566672"/>
              <a:gd name="connsiteX2" fmla="*/ 12192 w 231675"/>
              <a:gd name="connsiteY2" fmla="*/ 1566672 h 1566672"/>
              <a:gd name="connsiteX0" fmla="*/ 4953 w 236605"/>
              <a:gd name="connsiteY0" fmla="*/ 0 h 1566672"/>
              <a:gd name="connsiteX1" fmla="*/ 236601 w 236605"/>
              <a:gd name="connsiteY1" fmla="*/ 780288 h 1566672"/>
              <a:gd name="connsiteX2" fmla="*/ 0 w 236605"/>
              <a:gd name="connsiteY2" fmla="*/ 1566672 h 1566672"/>
            </a:gdLst>
            <a:ahLst/>
            <a:cxnLst>
              <a:cxn ang="0">
                <a:pos x="connsiteX0" y="connsiteY0"/>
              </a:cxn>
              <a:cxn ang="0">
                <a:pos x="connsiteX1" y="connsiteY1"/>
              </a:cxn>
              <a:cxn ang="0">
                <a:pos x="connsiteX2" y="connsiteY2"/>
              </a:cxn>
            </a:cxnLst>
            <a:rect l="l" t="t" r="r" b="b"/>
            <a:pathLst>
              <a:path w="236605" h="1566672">
                <a:moveTo>
                  <a:pt x="4953" y="0"/>
                </a:moveTo>
                <a:cubicBezTo>
                  <a:pt x="119761" y="259588"/>
                  <a:pt x="237427" y="519176"/>
                  <a:pt x="236601" y="780288"/>
                </a:cubicBezTo>
                <a:cubicBezTo>
                  <a:pt x="235775" y="1041400"/>
                  <a:pt x="110744" y="1304036"/>
                  <a:pt x="0" y="1566672"/>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tr-TR"/>
          </a:p>
        </p:txBody>
      </p:sp>
      <p:sp>
        <p:nvSpPr>
          <p:cNvPr id="150" name="Serbest Form 149"/>
          <p:cNvSpPr/>
          <p:nvPr/>
        </p:nvSpPr>
        <p:spPr>
          <a:xfrm flipH="1">
            <a:off x="8944933" y="3114842"/>
            <a:ext cx="455502" cy="1572768"/>
          </a:xfrm>
          <a:custGeom>
            <a:avLst/>
            <a:gdLst>
              <a:gd name="connsiteX0" fmla="*/ 0 w 403124"/>
              <a:gd name="connsiteY0" fmla="*/ 0 h 1572768"/>
              <a:gd name="connsiteX1" fmla="*/ 262128 w 403124"/>
              <a:gd name="connsiteY1" fmla="*/ 316992 h 1572768"/>
              <a:gd name="connsiteX2" fmla="*/ 402336 w 403124"/>
              <a:gd name="connsiteY2" fmla="*/ 768096 h 1572768"/>
              <a:gd name="connsiteX3" fmla="*/ 304800 w 403124"/>
              <a:gd name="connsiteY3" fmla="*/ 1200912 h 1572768"/>
              <a:gd name="connsiteX4" fmla="*/ 24384 w 403124"/>
              <a:gd name="connsiteY4" fmla="*/ 1572768 h 1572768"/>
              <a:gd name="connsiteX0" fmla="*/ 10130 w 413352"/>
              <a:gd name="connsiteY0" fmla="*/ 0 h 1572768"/>
              <a:gd name="connsiteX1" fmla="*/ 272258 w 413352"/>
              <a:gd name="connsiteY1" fmla="*/ 316992 h 1572768"/>
              <a:gd name="connsiteX2" fmla="*/ 412466 w 413352"/>
              <a:gd name="connsiteY2" fmla="*/ 768096 h 1572768"/>
              <a:gd name="connsiteX3" fmla="*/ 314930 w 413352"/>
              <a:gd name="connsiteY3" fmla="*/ 1200912 h 1572768"/>
              <a:gd name="connsiteX4" fmla="*/ 0 w 413352"/>
              <a:gd name="connsiteY4" fmla="*/ 1572768 h 1572768"/>
              <a:gd name="connsiteX0" fmla="*/ 10130 w 413052"/>
              <a:gd name="connsiteY0" fmla="*/ 0 h 1572768"/>
              <a:gd name="connsiteX1" fmla="*/ 281461 w 413052"/>
              <a:gd name="connsiteY1" fmla="*/ 319532 h 1572768"/>
              <a:gd name="connsiteX2" fmla="*/ 412466 w 413052"/>
              <a:gd name="connsiteY2" fmla="*/ 768096 h 1572768"/>
              <a:gd name="connsiteX3" fmla="*/ 314930 w 413052"/>
              <a:gd name="connsiteY3" fmla="*/ 1200912 h 1572768"/>
              <a:gd name="connsiteX4" fmla="*/ 0 w 413052"/>
              <a:gd name="connsiteY4" fmla="*/ 1572768 h 1572768"/>
              <a:gd name="connsiteX0" fmla="*/ 10130 w 412630"/>
              <a:gd name="connsiteY0" fmla="*/ 0 h 1572768"/>
              <a:gd name="connsiteX1" fmla="*/ 281461 w 412630"/>
              <a:gd name="connsiteY1" fmla="*/ 319532 h 1572768"/>
              <a:gd name="connsiteX2" fmla="*/ 412466 w 412630"/>
              <a:gd name="connsiteY2" fmla="*/ 768096 h 1572768"/>
              <a:gd name="connsiteX3" fmla="*/ 301124 w 412630"/>
              <a:gd name="connsiteY3" fmla="*/ 1190752 h 1572768"/>
              <a:gd name="connsiteX4" fmla="*/ 0 w 412630"/>
              <a:gd name="connsiteY4" fmla="*/ 1572768 h 15727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12630" h="1572768">
                <a:moveTo>
                  <a:pt x="10130" y="0"/>
                </a:moveTo>
                <a:cubicBezTo>
                  <a:pt x="107666" y="94488"/>
                  <a:pt x="214405" y="191516"/>
                  <a:pt x="281461" y="319532"/>
                </a:cubicBezTo>
                <a:cubicBezTo>
                  <a:pt x="348517" y="447548"/>
                  <a:pt x="409189" y="622893"/>
                  <a:pt x="412466" y="768096"/>
                </a:cubicBezTo>
                <a:cubicBezTo>
                  <a:pt x="415743" y="913299"/>
                  <a:pt x="369868" y="1056640"/>
                  <a:pt x="301124" y="1190752"/>
                </a:cubicBezTo>
                <a:cubicBezTo>
                  <a:pt x="232380" y="1324864"/>
                  <a:pt x="108712" y="1453896"/>
                  <a:pt x="0" y="1572768"/>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tr-TR" dirty="0"/>
          </a:p>
        </p:txBody>
      </p:sp>
      <p:sp>
        <p:nvSpPr>
          <p:cNvPr id="151" name="Serbest Form 150"/>
          <p:cNvSpPr/>
          <p:nvPr/>
        </p:nvSpPr>
        <p:spPr>
          <a:xfrm flipH="1">
            <a:off x="8756371" y="3112007"/>
            <a:ext cx="648617" cy="1575435"/>
          </a:xfrm>
          <a:custGeom>
            <a:avLst/>
            <a:gdLst>
              <a:gd name="connsiteX0" fmla="*/ 0 w 580087"/>
              <a:gd name="connsiteY0" fmla="*/ 0 h 1584960"/>
              <a:gd name="connsiteX1" fmla="*/ 201168 w 580087"/>
              <a:gd name="connsiteY1" fmla="*/ 91440 h 1584960"/>
              <a:gd name="connsiteX2" fmla="*/ 432816 w 580087"/>
              <a:gd name="connsiteY2" fmla="*/ 335280 h 1584960"/>
              <a:gd name="connsiteX3" fmla="*/ 573024 w 580087"/>
              <a:gd name="connsiteY3" fmla="*/ 762000 h 1584960"/>
              <a:gd name="connsiteX4" fmla="*/ 536448 w 580087"/>
              <a:gd name="connsiteY4" fmla="*/ 1109472 h 1584960"/>
              <a:gd name="connsiteX5" fmla="*/ 341376 w 580087"/>
              <a:gd name="connsiteY5" fmla="*/ 1359408 h 1584960"/>
              <a:gd name="connsiteX6" fmla="*/ 18288 w 580087"/>
              <a:gd name="connsiteY6" fmla="*/ 1584960 h 1584960"/>
              <a:gd name="connsiteX0" fmla="*/ 0 w 580087"/>
              <a:gd name="connsiteY0" fmla="*/ 0 h 1584960"/>
              <a:gd name="connsiteX1" fmla="*/ 201168 w 580087"/>
              <a:gd name="connsiteY1" fmla="*/ 91440 h 1584960"/>
              <a:gd name="connsiteX2" fmla="*/ 432816 w 580087"/>
              <a:gd name="connsiteY2" fmla="*/ 373380 h 1584960"/>
              <a:gd name="connsiteX3" fmla="*/ 573024 w 580087"/>
              <a:gd name="connsiteY3" fmla="*/ 762000 h 1584960"/>
              <a:gd name="connsiteX4" fmla="*/ 536448 w 580087"/>
              <a:gd name="connsiteY4" fmla="*/ 1109472 h 1584960"/>
              <a:gd name="connsiteX5" fmla="*/ 341376 w 580087"/>
              <a:gd name="connsiteY5" fmla="*/ 1359408 h 1584960"/>
              <a:gd name="connsiteX6" fmla="*/ 18288 w 580087"/>
              <a:gd name="connsiteY6" fmla="*/ 1584960 h 1584960"/>
              <a:gd name="connsiteX0" fmla="*/ 0 w 576301"/>
              <a:gd name="connsiteY0" fmla="*/ 0 h 1584960"/>
              <a:gd name="connsiteX1" fmla="*/ 201168 w 576301"/>
              <a:gd name="connsiteY1" fmla="*/ 91440 h 1584960"/>
              <a:gd name="connsiteX2" fmla="*/ 432816 w 576301"/>
              <a:gd name="connsiteY2" fmla="*/ 373380 h 1584960"/>
              <a:gd name="connsiteX3" fmla="*/ 573024 w 576301"/>
              <a:gd name="connsiteY3" fmla="*/ 762000 h 1584960"/>
              <a:gd name="connsiteX4" fmla="*/ 516022 w 576301"/>
              <a:gd name="connsiteY4" fmla="*/ 1120902 h 1584960"/>
              <a:gd name="connsiteX5" fmla="*/ 341376 w 576301"/>
              <a:gd name="connsiteY5" fmla="*/ 1359408 h 1584960"/>
              <a:gd name="connsiteX6" fmla="*/ 18288 w 576301"/>
              <a:gd name="connsiteY6" fmla="*/ 1584960 h 1584960"/>
              <a:gd name="connsiteX0" fmla="*/ 0 w 577003"/>
              <a:gd name="connsiteY0" fmla="*/ 0 h 1584960"/>
              <a:gd name="connsiteX1" fmla="*/ 201168 w 577003"/>
              <a:gd name="connsiteY1" fmla="*/ 91440 h 1584960"/>
              <a:gd name="connsiteX2" fmla="*/ 432816 w 577003"/>
              <a:gd name="connsiteY2" fmla="*/ 373380 h 1584960"/>
              <a:gd name="connsiteX3" fmla="*/ 573024 w 577003"/>
              <a:gd name="connsiteY3" fmla="*/ 762000 h 1584960"/>
              <a:gd name="connsiteX4" fmla="*/ 516022 w 577003"/>
              <a:gd name="connsiteY4" fmla="*/ 1120902 h 1584960"/>
              <a:gd name="connsiteX5" fmla="*/ 286908 w 577003"/>
              <a:gd name="connsiteY5" fmla="*/ 1405128 h 1584960"/>
              <a:gd name="connsiteX6" fmla="*/ 18288 w 577003"/>
              <a:gd name="connsiteY6" fmla="*/ 1584960 h 1584960"/>
              <a:gd name="connsiteX0" fmla="*/ 3839 w 580842"/>
              <a:gd name="connsiteY0" fmla="*/ 0 h 1575435"/>
              <a:gd name="connsiteX1" fmla="*/ 205007 w 580842"/>
              <a:gd name="connsiteY1" fmla="*/ 91440 h 1575435"/>
              <a:gd name="connsiteX2" fmla="*/ 436655 w 580842"/>
              <a:gd name="connsiteY2" fmla="*/ 373380 h 1575435"/>
              <a:gd name="connsiteX3" fmla="*/ 576863 w 580842"/>
              <a:gd name="connsiteY3" fmla="*/ 762000 h 1575435"/>
              <a:gd name="connsiteX4" fmla="*/ 519861 w 580842"/>
              <a:gd name="connsiteY4" fmla="*/ 1120902 h 1575435"/>
              <a:gd name="connsiteX5" fmla="*/ 290747 w 580842"/>
              <a:gd name="connsiteY5" fmla="*/ 1405128 h 1575435"/>
              <a:gd name="connsiteX6" fmla="*/ 0 w 580842"/>
              <a:gd name="connsiteY6" fmla="*/ 1575435 h 1575435"/>
              <a:gd name="connsiteX0" fmla="*/ 3839 w 580842"/>
              <a:gd name="connsiteY0" fmla="*/ 0 h 1575435"/>
              <a:gd name="connsiteX1" fmla="*/ 205007 w 580842"/>
              <a:gd name="connsiteY1" fmla="*/ 91440 h 1575435"/>
              <a:gd name="connsiteX2" fmla="*/ 436655 w 580842"/>
              <a:gd name="connsiteY2" fmla="*/ 373380 h 1575435"/>
              <a:gd name="connsiteX3" fmla="*/ 576863 w 580842"/>
              <a:gd name="connsiteY3" fmla="*/ 762000 h 1575435"/>
              <a:gd name="connsiteX4" fmla="*/ 519861 w 580842"/>
              <a:gd name="connsiteY4" fmla="*/ 1120902 h 1575435"/>
              <a:gd name="connsiteX5" fmla="*/ 290747 w 580842"/>
              <a:gd name="connsiteY5" fmla="*/ 1405128 h 1575435"/>
              <a:gd name="connsiteX6" fmla="*/ 0 w 580842"/>
              <a:gd name="connsiteY6" fmla="*/ 1575435 h 1575435"/>
              <a:gd name="connsiteX0" fmla="*/ 3839 w 580842"/>
              <a:gd name="connsiteY0" fmla="*/ 0 h 1575435"/>
              <a:gd name="connsiteX1" fmla="*/ 205007 w 580842"/>
              <a:gd name="connsiteY1" fmla="*/ 91440 h 1575435"/>
              <a:gd name="connsiteX2" fmla="*/ 436655 w 580842"/>
              <a:gd name="connsiteY2" fmla="*/ 373380 h 1575435"/>
              <a:gd name="connsiteX3" fmla="*/ 576863 w 580842"/>
              <a:gd name="connsiteY3" fmla="*/ 762000 h 1575435"/>
              <a:gd name="connsiteX4" fmla="*/ 519861 w 580842"/>
              <a:gd name="connsiteY4" fmla="*/ 1120902 h 1575435"/>
              <a:gd name="connsiteX5" fmla="*/ 290747 w 580842"/>
              <a:gd name="connsiteY5" fmla="*/ 1405128 h 1575435"/>
              <a:gd name="connsiteX6" fmla="*/ 0 w 580842"/>
              <a:gd name="connsiteY6" fmla="*/ 1575435 h 1575435"/>
              <a:gd name="connsiteX0" fmla="*/ 3839 w 580335"/>
              <a:gd name="connsiteY0" fmla="*/ 0 h 1575435"/>
              <a:gd name="connsiteX1" fmla="*/ 205007 w 580335"/>
              <a:gd name="connsiteY1" fmla="*/ 91440 h 1575435"/>
              <a:gd name="connsiteX2" fmla="*/ 436655 w 580335"/>
              <a:gd name="connsiteY2" fmla="*/ 373380 h 1575435"/>
              <a:gd name="connsiteX3" fmla="*/ 576863 w 580335"/>
              <a:gd name="connsiteY3" fmla="*/ 762000 h 1575435"/>
              <a:gd name="connsiteX4" fmla="*/ 519861 w 580335"/>
              <a:gd name="connsiteY4" fmla="*/ 1120902 h 1575435"/>
              <a:gd name="connsiteX5" fmla="*/ 328194 w 580335"/>
              <a:gd name="connsiteY5" fmla="*/ 1367028 h 1575435"/>
              <a:gd name="connsiteX6" fmla="*/ 0 w 580335"/>
              <a:gd name="connsiteY6" fmla="*/ 1575435 h 1575435"/>
              <a:gd name="connsiteX0" fmla="*/ 3839 w 582357"/>
              <a:gd name="connsiteY0" fmla="*/ 0 h 1575435"/>
              <a:gd name="connsiteX1" fmla="*/ 205007 w 582357"/>
              <a:gd name="connsiteY1" fmla="*/ 91440 h 1575435"/>
              <a:gd name="connsiteX2" fmla="*/ 436655 w 582357"/>
              <a:gd name="connsiteY2" fmla="*/ 373380 h 1575435"/>
              <a:gd name="connsiteX3" fmla="*/ 576863 w 582357"/>
              <a:gd name="connsiteY3" fmla="*/ 762000 h 1575435"/>
              <a:gd name="connsiteX4" fmla="*/ 531776 w 582357"/>
              <a:gd name="connsiteY4" fmla="*/ 1105662 h 1575435"/>
              <a:gd name="connsiteX5" fmla="*/ 328194 w 582357"/>
              <a:gd name="connsiteY5" fmla="*/ 1367028 h 1575435"/>
              <a:gd name="connsiteX6" fmla="*/ 0 w 582357"/>
              <a:gd name="connsiteY6" fmla="*/ 1575435 h 1575435"/>
              <a:gd name="connsiteX0" fmla="*/ 3839 w 581735"/>
              <a:gd name="connsiteY0" fmla="*/ 0 h 1575435"/>
              <a:gd name="connsiteX1" fmla="*/ 205007 w 581735"/>
              <a:gd name="connsiteY1" fmla="*/ 91440 h 1575435"/>
              <a:gd name="connsiteX2" fmla="*/ 445733 w 581735"/>
              <a:gd name="connsiteY2" fmla="*/ 365760 h 1575435"/>
              <a:gd name="connsiteX3" fmla="*/ 576863 w 581735"/>
              <a:gd name="connsiteY3" fmla="*/ 762000 h 1575435"/>
              <a:gd name="connsiteX4" fmla="*/ 531776 w 581735"/>
              <a:gd name="connsiteY4" fmla="*/ 1105662 h 1575435"/>
              <a:gd name="connsiteX5" fmla="*/ 328194 w 581735"/>
              <a:gd name="connsiteY5" fmla="*/ 1367028 h 1575435"/>
              <a:gd name="connsiteX6" fmla="*/ 0 w 581735"/>
              <a:gd name="connsiteY6" fmla="*/ 1575435 h 1575435"/>
              <a:gd name="connsiteX0" fmla="*/ 3839 w 581121"/>
              <a:gd name="connsiteY0" fmla="*/ 0 h 1575435"/>
              <a:gd name="connsiteX1" fmla="*/ 205007 w 581121"/>
              <a:gd name="connsiteY1" fmla="*/ 91440 h 1575435"/>
              <a:gd name="connsiteX2" fmla="*/ 454811 w 581121"/>
              <a:gd name="connsiteY2" fmla="*/ 363220 h 1575435"/>
              <a:gd name="connsiteX3" fmla="*/ 576863 w 581121"/>
              <a:gd name="connsiteY3" fmla="*/ 762000 h 1575435"/>
              <a:gd name="connsiteX4" fmla="*/ 531776 w 581121"/>
              <a:gd name="connsiteY4" fmla="*/ 1105662 h 1575435"/>
              <a:gd name="connsiteX5" fmla="*/ 328194 w 581121"/>
              <a:gd name="connsiteY5" fmla="*/ 1367028 h 1575435"/>
              <a:gd name="connsiteX6" fmla="*/ 0 w 581121"/>
              <a:gd name="connsiteY6" fmla="*/ 1575435 h 1575435"/>
              <a:gd name="connsiteX0" fmla="*/ 3839 w 580701"/>
              <a:gd name="connsiteY0" fmla="*/ 0 h 1575435"/>
              <a:gd name="connsiteX1" fmla="*/ 205007 w 580701"/>
              <a:gd name="connsiteY1" fmla="*/ 91440 h 1575435"/>
              <a:gd name="connsiteX2" fmla="*/ 454811 w 580701"/>
              <a:gd name="connsiteY2" fmla="*/ 363220 h 1575435"/>
              <a:gd name="connsiteX3" fmla="*/ 576863 w 580701"/>
              <a:gd name="connsiteY3" fmla="*/ 762000 h 1575435"/>
              <a:gd name="connsiteX4" fmla="*/ 529507 w 580701"/>
              <a:gd name="connsiteY4" fmla="*/ 1067562 h 1575435"/>
              <a:gd name="connsiteX5" fmla="*/ 328194 w 580701"/>
              <a:gd name="connsiteY5" fmla="*/ 1367028 h 1575435"/>
              <a:gd name="connsiteX6" fmla="*/ 0 w 580701"/>
              <a:gd name="connsiteY6" fmla="*/ 1575435 h 1575435"/>
              <a:gd name="connsiteX0" fmla="*/ 3839 w 580701"/>
              <a:gd name="connsiteY0" fmla="*/ 0 h 1575435"/>
              <a:gd name="connsiteX1" fmla="*/ 252666 w 580701"/>
              <a:gd name="connsiteY1" fmla="*/ 124460 h 1575435"/>
              <a:gd name="connsiteX2" fmla="*/ 454811 w 580701"/>
              <a:gd name="connsiteY2" fmla="*/ 363220 h 1575435"/>
              <a:gd name="connsiteX3" fmla="*/ 576863 w 580701"/>
              <a:gd name="connsiteY3" fmla="*/ 762000 h 1575435"/>
              <a:gd name="connsiteX4" fmla="*/ 529507 w 580701"/>
              <a:gd name="connsiteY4" fmla="*/ 1067562 h 1575435"/>
              <a:gd name="connsiteX5" fmla="*/ 328194 w 580701"/>
              <a:gd name="connsiteY5" fmla="*/ 1367028 h 1575435"/>
              <a:gd name="connsiteX6" fmla="*/ 0 w 580701"/>
              <a:gd name="connsiteY6" fmla="*/ 1575435 h 1575435"/>
              <a:gd name="connsiteX0" fmla="*/ 3839 w 579543"/>
              <a:gd name="connsiteY0" fmla="*/ 0 h 1575435"/>
              <a:gd name="connsiteX1" fmla="*/ 252666 w 579543"/>
              <a:gd name="connsiteY1" fmla="*/ 124460 h 1575435"/>
              <a:gd name="connsiteX2" fmla="*/ 472967 w 579543"/>
              <a:gd name="connsiteY2" fmla="*/ 388620 h 1575435"/>
              <a:gd name="connsiteX3" fmla="*/ 576863 w 579543"/>
              <a:gd name="connsiteY3" fmla="*/ 762000 h 1575435"/>
              <a:gd name="connsiteX4" fmla="*/ 529507 w 579543"/>
              <a:gd name="connsiteY4" fmla="*/ 1067562 h 1575435"/>
              <a:gd name="connsiteX5" fmla="*/ 328194 w 579543"/>
              <a:gd name="connsiteY5" fmla="*/ 1367028 h 1575435"/>
              <a:gd name="connsiteX6" fmla="*/ 0 w 579543"/>
              <a:gd name="connsiteY6" fmla="*/ 1575435 h 157543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579543" h="1575435">
                <a:moveTo>
                  <a:pt x="3839" y="0"/>
                </a:moveTo>
                <a:cubicBezTo>
                  <a:pt x="68355" y="17780"/>
                  <a:pt x="174478" y="59690"/>
                  <a:pt x="252666" y="124460"/>
                </a:cubicBezTo>
                <a:cubicBezTo>
                  <a:pt x="330854" y="189230"/>
                  <a:pt x="418934" y="282363"/>
                  <a:pt x="472967" y="388620"/>
                </a:cubicBezTo>
                <a:cubicBezTo>
                  <a:pt x="527000" y="494877"/>
                  <a:pt x="567440" y="648843"/>
                  <a:pt x="576863" y="762000"/>
                </a:cubicBezTo>
                <a:cubicBezTo>
                  <a:pt x="586286" y="875157"/>
                  <a:pt x="570952" y="966724"/>
                  <a:pt x="529507" y="1067562"/>
                </a:cubicBezTo>
                <a:cubicBezTo>
                  <a:pt x="488062" y="1168400"/>
                  <a:pt x="416445" y="1282383"/>
                  <a:pt x="328194" y="1367028"/>
                </a:cubicBezTo>
                <a:cubicBezTo>
                  <a:pt x="239943" y="1451674"/>
                  <a:pt x="171130" y="1492758"/>
                  <a:pt x="0" y="1575435"/>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tr-TR"/>
          </a:p>
        </p:txBody>
      </p:sp>
      <p:sp>
        <p:nvSpPr>
          <p:cNvPr id="152" name="Oval 151"/>
          <p:cNvSpPr/>
          <p:nvPr/>
        </p:nvSpPr>
        <p:spPr>
          <a:xfrm>
            <a:off x="5902997" y="2666687"/>
            <a:ext cx="72000" cy="7200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tr-TR"/>
          </a:p>
        </p:txBody>
      </p:sp>
      <p:sp>
        <p:nvSpPr>
          <p:cNvPr id="153" name="Oval 152"/>
          <p:cNvSpPr/>
          <p:nvPr/>
        </p:nvSpPr>
        <p:spPr>
          <a:xfrm>
            <a:off x="6470633" y="2541700"/>
            <a:ext cx="72000" cy="7200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tr-TR"/>
          </a:p>
        </p:txBody>
      </p:sp>
      <p:sp>
        <p:nvSpPr>
          <p:cNvPr id="157" name="Metin kutusu 156"/>
          <p:cNvSpPr txBox="1"/>
          <p:nvPr/>
        </p:nvSpPr>
        <p:spPr>
          <a:xfrm>
            <a:off x="5570332" y="2502331"/>
            <a:ext cx="351378" cy="369332"/>
          </a:xfrm>
          <a:prstGeom prst="rect">
            <a:avLst/>
          </a:prstGeom>
          <a:noFill/>
        </p:spPr>
        <p:txBody>
          <a:bodyPr wrap="none" rtlCol="0">
            <a:spAutoFit/>
          </a:bodyPr>
          <a:lstStyle/>
          <a:p>
            <a:r>
              <a:rPr lang="tr-TR" b="1" dirty="0" smtClean="0">
                <a:latin typeface="Thoma"/>
              </a:rPr>
              <a:t>C</a:t>
            </a:r>
            <a:endParaRPr lang="tr-TR" b="1" dirty="0">
              <a:latin typeface="Thoma"/>
            </a:endParaRPr>
          </a:p>
        </p:txBody>
      </p:sp>
      <p:sp>
        <p:nvSpPr>
          <p:cNvPr id="158" name="Metin kutusu 157"/>
          <p:cNvSpPr txBox="1"/>
          <p:nvPr/>
        </p:nvSpPr>
        <p:spPr>
          <a:xfrm>
            <a:off x="6491873" y="2197673"/>
            <a:ext cx="351378" cy="369332"/>
          </a:xfrm>
          <a:prstGeom prst="rect">
            <a:avLst/>
          </a:prstGeom>
          <a:noFill/>
        </p:spPr>
        <p:txBody>
          <a:bodyPr wrap="none" rtlCol="0">
            <a:spAutoFit/>
          </a:bodyPr>
          <a:lstStyle/>
          <a:p>
            <a:r>
              <a:rPr lang="tr-TR" b="1" dirty="0" smtClean="0">
                <a:latin typeface="Thoma"/>
              </a:rPr>
              <a:t>D</a:t>
            </a:r>
            <a:endParaRPr lang="tr-TR" b="1" dirty="0">
              <a:latin typeface="Thoma"/>
            </a:endParaRPr>
          </a:p>
        </p:txBody>
      </p:sp>
      <p:sp>
        <p:nvSpPr>
          <p:cNvPr id="159" name="Metin kutusu 158"/>
          <p:cNvSpPr txBox="1"/>
          <p:nvPr/>
        </p:nvSpPr>
        <p:spPr>
          <a:xfrm>
            <a:off x="6627575" y="687945"/>
            <a:ext cx="351378" cy="369332"/>
          </a:xfrm>
          <a:prstGeom prst="rect">
            <a:avLst/>
          </a:prstGeom>
          <a:noFill/>
        </p:spPr>
        <p:txBody>
          <a:bodyPr wrap="none" rtlCol="0">
            <a:spAutoFit/>
          </a:bodyPr>
          <a:lstStyle/>
          <a:p>
            <a:r>
              <a:rPr lang="tr-TR" b="1" dirty="0" smtClean="0">
                <a:latin typeface="Thoma"/>
              </a:rPr>
              <a:t>E</a:t>
            </a:r>
            <a:endParaRPr lang="tr-TR" b="1" dirty="0">
              <a:latin typeface="Thoma"/>
            </a:endParaRPr>
          </a:p>
        </p:txBody>
      </p:sp>
      <p:sp>
        <p:nvSpPr>
          <p:cNvPr id="160" name="Oval 159"/>
          <p:cNvSpPr/>
          <p:nvPr/>
        </p:nvSpPr>
        <p:spPr>
          <a:xfrm>
            <a:off x="6706654" y="1025212"/>
            <a:ext cx="72000" cy="7200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tr-TR"/>
          </a:p>
        </p:txBody>
      </p:sp>
      <p:cxnSp>
        <p:nvCxnSpPr>
          <p:cNvPr id="18393" name="Düz Bağlayıcı 18392"/>
          <p:cNvCxnSpPr/>
          <p:nvPr/>
        </p:nvCxnSpPr>
        <p:spPr>
          <a:xfrm>
            <a:off x="5616485" y="1633345"/>
            <a:ext cx="341200" cy="1105342"/>
          </a:xfrm>
          <a:prstGeom prst="line">
            <a:avLst/>
          </a:prstGeom>
          <a:ln w="19050">
            <a:solidFill>
              <a:srgbClr val="7030A0"/>
            </a:solidFill>
          </a:ln>
        </p:spPr>
        <p:style>
          <a:lnRef idx="1">
            <a:schemeClr val="accent1"/>
          </a:lnRef>
          <a:fillRef idx="0">
            <a:schemeClr val="accent1"/>
          </a:fillRef>
          <a:effectRef idx="0">
            <a:schemeClr val="accent1"/>
          </a:effectRef>
          <a:fontRef idx="minor">
            <a:schemeClr val="tx1"/>
          </a:fontRef>
        </p:style>
      </p:cxnSp>
      <p:cxnSp>
        <p:nvCxnSpPr>
          <p:cNvPr id="18399" name="Düz Bağlayıcı 18398"/>
          <p:cNvCxnSpPr>
            <a:endCxn id="153" idx="5"/>
          </p:cNvCxnSpPr>
          <p:nvPr/>
        </p:nvCxnSpPr>
        <p:spPr>
          <a:xfrm>
            <a:off x="5616485" y="1633345"/>
            <a:ext cx="915604" cy="969811"/>
          </a:xfrm>
          <a:prstGeom prst="line">
            <a:avLst/>
          </a:prstGeom>
          <a:ln w="19050">
            <a:solidFill>
              <a:srgbClr val="7030A0"/>
            </a:solidFill>
          </a:ln>
        </p:spPr>
        <p:style>
          <a:lnRef idx="1">
            <a:schemeClr val="accent1"/>
          </a:lnRef>
          <a:fillRef idx="0">
            <a:schemeClr val="accent1"/>
          </a:fillRef>
          <a:effectRef idx="0">
            <a:schemeClr val="accent1"/>
          </a:effectRef>
          <a:fontRef idx="minor">
            <a:schemeClr val="tx1"/>
          </a:fontRef>
        </p:style>
      </p:cxnSp>
      <p:sp>
        <p:nvSpPr>
          <p:cNvPr id="18400" name="Serbest Form 18399"/>
          <p:cNvSpPr/>
          <p:nvPr/>
        </p:nvSpPr>
        <p:spPr>
          <a:xfrm>
            <a:off x="5699761" y="228600"/>
            <a:ext cx="254266" cy="2506980"/>
          </a:xfrm>
          <a:custGeom>
            <a:avLst/>
            <a:gdLst>
              <a:gd name="connsiteX0" fmla="*/ 0 w 291943"/>
              <a:gd name="connsiteY0" fmla="*/ 0 h 2468880"/>
              <a:gd name="connsiteX1" fmla="*/ 190500 w 291943"/>
              <a:gd name="connsiteY1" fmla="*/ 685800 h 2468880"/>
              <a:gd name="connsiteX2" fmla="*/ 289560 w 291943"/>
              <a:gd name="connsiteY2" fmla="*/ 1562100 h 2468880"/>
              <a:gd name="connsiteX3" fmla="*/ 251460 w 291943"/>
              <a:gd name="connsiteY3" fmla="*/ 2468880 h 2468880"/>
              <a:gd name="connsiteX0" fmla="*/ 0 w 298471"/>
              <a:gd name="connsiteY0" fmla="*/ 0 h 2499360"/>
              <a:gd name="connsiteX1" fmla="*/ 190500 w 298471"/>
              <a:gd name="connsiteY1" fmla="*/ 685800 h 2499360"/>
              <a:gd name="connsiteX2" fmla="*/ 289560 w 298471"/>
              <a:gd name="connsiteY2" fmla="*/ 1562100 h 2499360"/>
              <a:gd name="connsiteX3" fmla="*/ 281647 w 298471"/>
              <a:gd name="connsiteY3" fmla="*/ 2499360 h 2499360"/>
              <a:gd name="connsiteX0" fmla="*/ 0 w 295173"/>
              <a:gd name="connsiteY0" fmla="*/ 0 h 2506980"/>
              <a:gd name="connsiteX1" fmla="*/ 190500 w 295173"/>
              <a:gd name="connsiteY1" fmla="*/ 685800 h 2506980"/>
              <a:gd name="connsiteX2" fmla="*/ 289560 w 295173"/>
              <a:gd name="connsiteY2" fmla="*/ 1562100 h 2506980"/>
              <a:gd name="connsiteX3" fmla="*/ 273022 w 295173"/>
              <a:gd name="connsiteY3" fmla="*/ 2506980 h 2506980"/>
              <a:gd name="connsiteX0" fmla="*/ 0 w 287802"/>
              <a:gd name="connsiteY0" fmla="*/ 0 h 2506980"/>
              <a:gd name="connsiteX1" fmla="*/ 190500 w 287802"/>
              <a:gd name="connsiteY1" fmla="*/ 685800 h 2506980"/>
              <a:gd name="connsiteX2" fmla="*/ 276622 w 287802"/>
              <a:gd name="connsiteY2" fmla="*/ 1493520 h 2506980"/>
              <a:gd name="connsiteX3" fmla="*/ 273022 w 287802"/>
              <a:gd name="connsiteY3" fmla="*/ 2506980 h 2506980"/>
            </a:gdLst>
            <a:ahLst/>
            <a:cxnLst>
              <a:cxn ang="0">
                <a:pos x="connsiteX0" y="connsiteY0"/>
              </a:cxn>
              <a:cxn ang="0">
                <a:pos x="connsiteX1" y="connsiteY1"/>
              </a:cxn>
              <a:cxn ang="0">
                <a:pos x="connsiteX2" y="connsiteY2"/>
              </a:cxn>
              <a:cxn ang="0">
                <a:pos x="connsiteX3" y="connsiteY3"/>
              </a:cxn>
            </a:cxnLst>
            <a:rect l="l" t="t" r="r" b="b"/>
            <a:pathLst>
              <a:path w="287802" h="2506980">
                <a:moveTo>
                  <a:pt x="0" y="0"/>
                </a:moveTo>
                <a:cubicBezTo>
                  <a:pt x="71120" y="212725"/>
                  <a:pt x="144396" y="436880"/>
                  <a:pt x="190500" y="685800"/>
                </a:cubicBezTo>
                <a:cubicBezTo>
                  <a:pt x="236604" y="934720"/>
                  <a:pt x="266462" y="1196340"/>
                  <a:pt x="276622" y="1493520"/>
                </a:cubicBezTo>
                <a:cubicBezTo>
                  <a:pt x="286782" y="1790700"/>
                  <a:pt x="297152" y="2202180"/>
                  <a:pt x="273022" y="2506980"/>
                </a:cubicBezTo>
              </a:path>
            </a:pathLst>
          </a:custGeom>
          <a:noFill/>
          <a:ln w="19050">
            <a:solidFill>
              <a:srgbClr val="FFFF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tr-TR"/>
          </a:p>
        </p:txBody>
      </p:sp>
      <p:sp>
        <p:nvSpPr>
          <p:cNvPr id="18404" name="Serbest Form 18403"/>
          <p:cNvSpPr/>
          <p:nvPr/>
        </p:nvSpPr>
        <p:spPr>
          <a:xfrm>
            <a:off x="5707380" y="251460"/>
            <a:ext cx="815340" cy="2324100"/>
          </a:xfrm>
          <a:custGeom>
            <a:avLst/>
            <a:gdLst>
              <a:gd name="connsiteX0" fmla="*/ 0 w 815340"/>
              <a:gd name="connsiteY0" fmla="*/ 0 h 2324100"/>
              <a:gd name="connsiteX1" fmla="*/ 426720 w 815340"/>
              <a:gd name="connsiteY1" fmla="*/ 586740 h 2324100"/>
              <a:gd name="connsiteX2" fmla="*/ 701040 w 815340"/>
              <a:gd name="connsiteY2" fmla="*/ 1447800 h 2324100"/>
              <a:gd name="connsiteX3" fmla="*/ 815340 w 815340"/>
              <a:gd name="connsiteY3" fmla="*/ 2324100 h 2324100"/>
            </a:gdLst>
            <a:ahLst/>
            <a:cxnLst>
              <a:cxn ang="0">
                <a:pos x="connsiteX0" y="connsiteY0"/>
              </a:cxn>
              <a:cxn ang="0">
                <a:pos x="connsiteX1" y="connsiteY1"/>
              </a:cxn>
              <a:cxn ang="0">
                <a:pos x="connsiteX2" y="connsiteY2"/>
              </a:cxn>
              <a:cxn ang="0">
                <a:pos x="connsiteX3" y="connsiteY3"/>
              </a:cxn>
            </a:cxnLst>
            <a:rect l="l" t="t" r="r" b="b"/>
            <a:pathLst>
              <a:path w="815340" h="2324100">
                <a:moveTo>
                  <a:pt x="0" y="0"/>
                </a:moveTo>
                <a:cubicBezTo>
                  <a:pt x="154940" y="172720"/>
                  <a:pt x="309880" y="345440"/>
                  <a:pt x="426720" y="586740"/>
                </a:cubicBezTo>
                <a:cubicBezTo>
                  <a:pt x="543560" y="828040"/>
                  <a:pt x="636270" y="1158240"/>
                  <a:pt x="701040" y="1447800"/>
                </a:cubicBezTo>
                <a:cubicBezTo>
                  <a:pt x="765810" y="1737360"/>
                  <a:pt x="790575" y="2030730"/>
                  <a:pt x="815340" y="2324100"/>
                </a:cubicBezTo>
              </a:path>
            </a:pathLst>
          </a:custGeom>
          <a:noFill/>
          <a:ln w="19050">
            <a:solidFill>
              <a:srgbClr val="FFFF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tr-TR"/>
          </a:p>
        </p:txBody>
      </p:sp>
      <p:sp>
        <p:nvSpPr>
          <p:cNvPr id="18409" name="Serbest Form 18408"/>
          <p:cNvSpPr/>
          <p:nvPr/>
        </p:nvSpPr>
        <p:spPr>
          <a:xfrm>
            <a:off x="5476240" y="1859280"/>
            <a:ext cx="233680" cy="71835"/>
          </a:xfrm>
          <a:custGeom>
            <a:avLst/>
            <a:gdLst>
              <a:gd name="connsiteX0" fmla="*/ 0 w 233680"/>
              <a:gd name="connsiteY0" fmla="*/ 0 h 71835"/>
              <a:gd name="connsiteX1" fmla="*/ 111760 w 233680"/>
              <a:gd name="connsiteY1" fmla="*/ 71120 h 71835"/>
              <a:gd name="connsiteX2" fmla="*/ 233680 w 233680"/>
              <a:gd name="connsiteY2" fmla="*/ 30480 h 71835"/>
            </a:gdLst>
            <a:ahLst/>
            <a:cxnLst>
              <a:cxn ang="0">
                <a:pos x="connsiteX0" y="connsiteY0"/>
              </a:cxn>
              <a:cxn ang="0">
                <a:pos x="connsiteX1" y="connsiteY1"/>
              </a:cxn>
              <a:cxn ang="0">
                <a:pos x="connsiteX2" y="connsiteY2"/>
              </a:cxn>
            </a:cxnLst>
            <a:rect l="l" t="t" r="r" b="b"/>
            <a:pathLst>
              <a:path w="233680" h="71835">
                <a:moveTo>
                  <a:pt x="0" y="0"/>
                </a:moveTo>
                <a:cubicBezTo>
                  <a:pt x="36406" y="33020"/>
                  <a:pt x="72813" y="66040"/>
                  <a:pt x="111760" y="71120"/>
                </a:cubicBezTo>
                <a:cubicBezTo>
                  <a:pt x="150707" y="76200"/>
                  <a:pt x="192193" y="53340"/>
                  <a:pt x="233680" y="30480"/>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tr-TR"/>
          </a:p>
        </p:txBody>
      </p:sp>
      <p:sp>
        <p:nvSpPr>
          <p:cNvPr id="18410" name="Serbest Form 18409"/>
          <p:cNvSpPr/>
          <p:nvPr/>
        </p:nvSpPr>
        <p:spPr>
          <a:xfrm>
            <a:off x="5384800" y="1960880"/>
            <a:ext cx="497840" cy="93145"/>
          </a:xfrm>
          <a:custGeom>
            <a:avLst/>
            <a:gdLst>
              <a:gd name="connsiteX0" fmla="*/ 0 w 497840"/>
              <a:gd name="connsiteY0" fmla="*/ 50800 h 93145"/>
              <a:gd name="connsiteX1" fmla="*/ 314960 w 497840"/>
              <a:gd name="connsiteY1" fmla="*/ 91440 h 93145"/>
              <a:gd name="connsiteX2" fmla="*/ 497840 w 497840"/>
              <a:gd name="connsiteY2" fmla="*/ 0 h 93145"/>
            </a:gdLst>
            <a:ahLst/>
            <a:cxnLst>
              <a:cxn ang="0">
                <a:pos x="connsiteX0" y="connsiteY0"/>
              </a:cxn>
              <a:cxn ang="0">
                <a:pos x="connsiteX1" y="connsiteY1"/>
              </a:cxn>
              <a:cxn ang="0">
                <a:pos x="connsiteX2" y="connsiteY2"/>
              </a:cxn>
            </a:cxnLst>
            <a:rect l="l" t="t" r="r" b="b"/>
            <a:pathLst>
              <a:path w="497840" h="93145">
                <a:moveTo>
                  <a:pt x="0" y="50800"/>
                </a:moveTo>
                <a:cubicBezTo>
                  <a:pt x="115993" y="75353"/>
                  <a:pt x="231987" y="99907"/>
                  <a:pt x="314960" y="91440"/>
                </a:cubicBezTo>
                <a:cubicBezTo>
                  <a:pt x="397933" y="82973"/>
                  <a:pt x="447886" y="41486"/>
                  <a:pt x="497840" y="0"/>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tr-TR"/>
          </a:p>
        </p:txBody>
      </p:sp>
      <p:graphicFrame>
        <p:nvGraphicFramePr>
          <p:cNvPr id="169" name="Nesne 168"/>
          <p:cNvGraphicFramePr>
            <a:graphicFrameLocks noChangeAspect="1"/>
          </p:cNvGraphicFramePr>
          <p:nvPr>
            <p:extLst/>
          </p:nvPr>
        </p:nvGraphicFramePr>
        <p:xfrm>
          <a:off x="5411004" y="2039423"/>
          <a:ext cx="227796" cy="262842"/>
        </p:xfrm>
        <a:graphic>
          <a:graphicData uri="http://schemas.openxmlformats.org/presentationml/2006/ole">
            <mc:AlternateContent xmlns:mc="http://schemas.openxmlformats.org/markup-compatibility/2006">
              <mc:Choice xmlns:v="urn:schemas-microsoft-com:vml" Requires="v">
                <p:oleObj spid="_x0000_s3347" name="Equation" r:id="rId14" imgW="164880" imgH="190440" progId="Equation.DSMT4">
                  <p:embed/>
                </p:oleObj>
              </mc:Choice>
              <mc:Fallback>
                <p:oleObj name="Equation" r:id="rId14" imgW="164880" imgH="190440" progId="Equation.DSMT4">
                  <p:embed/>
                  <p:pic>
                    <p:nvPicPr>
                      <p:cNvPr id="0" name=""/>
                      <p:cNvPicPr/>
                      <p:nvPr/>
                    </p:nvPicPr>
                    <p:blipFill>
                      <a:blip r:embed="rId15"/>
                      <a:stretch>
                        <a:fillRect/>
                      </a:stretch>
                    </p:blipFill>
                    <p:spPr>
                      <a:xfrm>
                        <a:off x="5411004" y="2039423"/>
                        <a:ext cx="227796" cy="262842"/>
                      </a:xfrm>
                      <a:prstGeom prst="rect">
                        <a:avLst/>
                      </a:prstGeom>
                    </p:spPr>
                  </p:pic>
                </p:oleObj>
              </mc:Fallback>
            </mc:AlternateContent>
          </a:graphicData>
        </a:graphic>
      </p:graphicFrame>
      <p:graphicFrame>
        <p:nvGraphicFramePr>
          <p:cNvPr id="170" name="Nesne 169"/>
          <p:cNvGraphicFramePr>
            <a:graphicFrameLocks noChangeAspect="1"/>
          </p:cNvGraphicFramePr>
          <p:nvPr>
            <p:extLst/>
          </p:nvPr>
        </p:nvGraphicFramePr>
        <p:xfrm>
          <a:off x="5759450" y="1966913"/>
          <a:ext cx="244475" cy="263525"/>
        </p:xfrm>
        <a:graphic>
          <a:graphicData uri="http://schemas.openxmlformats.org/presentationml/2006/ole">
            <mc:AlternateContent xmlns:mc="http://schemas.openxmlformats.org/markup-compatibility/2006">
              <mc:Choice xmlns:v="urn:schemas-microsoft-com:vml" Requires="v">
                <p:oleObj spid="_x0000_s3348" name="Equation" r:id="rId16" imgW="177480" imgH="190440" progId="Equation.DSMT4">
                  <p:embed/>
                </p:oleObj>
              </mc:Choice>
              <mc:Fallback>
                <p:oleObj name="Equation" r:id="rId16" imgW="177480" imgH="190440" progId="Equation.DSMT4">
                  <p:embed/>
                  <p:pic>
                    <p:nvPicPr>
                      <p:cNvPr id="0" name=""/>
                      <p:cNvPicPr/>
                      <p:nvPr/>
                    </p:nvPicPr>
                    <p:blipFill>
                      <a:blip r:embed="rId17"/>
                      <a:stretch>
                        <a:fillRect/>
                      </a:stretch>
                    </p:blipFill>
                    <p:spPr>
                      <a:xfrm>
                        <a:off x="5759450" y="1966913"/>
                        <a:ext cx="244475" cy="263525"/>
                      </a:xfrm>
                      <a:prstGeom prst="rect">
                        <a:avLst/>
                      </a:prstGeom>
                    </p:spPr>
                  </p:pic>
                </p:oleObj>
              </mc:Fallback>
            </mc:AlternateContent>
          </a:graphicData>
        </a:graphic>
      </p:graphicFrame>
      <p:sp>
        <p:nvSpPr>
          <p:cNvPr id="171" name="Oval 170"/>
          <p:cNvSpPr/>
          <p:nvPr/>
        </p:nvSpPr>
        <p:spPr>
          <a:xfrm>
            <a:off x="10143104" y="2192408"/>
            <a:ext cx="72000" cy="7200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tr-TR"/>
          </a:p>
        </p:txBody>
      </p:sp>
      <p:sp>
        <p:nvSpPr>
          <p:cNvPr id="172" name="Oval 171"/>
          <p:cNvSpPr/>
          <p:nvPr/>
        </p:nvSpPr>
        <p:spPr>
          <a:xfrm>
            <a:off x="10591769" y="2214668"/>
            <a:ext cx="72000" cy="7200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tr-TR"/>
          </a:p>
        </p:txBody>
      </p:sp>
      <p:sp>
        <p:nvSpPr>
          <p:cNvPr id="173" name="Metin kutusu 172"/>
          <p:cNvSpPr txBox="1"/>
          <p:nvPr/>
        </p:nvSpPr>
        <p:spPr>
          <a:xfrm>
            <a:off x="9833365" y="1871176"/>
            <a:ext cx="351378" cy="369332"/>
          </a:xfrm>
          <a:prstGeom prst="rect">
            <a:avLst/>
          </a:prstGeom>
          <a:noFill/>
        </p:spPr>
        <p:txBody>
          <a:bodyPr wrap="none" rtlCol="0">
            <a:spAutoFit/>
          </a:bodyPr>
          <a:lstStyle/>
          <a:p>
            <a:r>
              <a:rPr lang="tr-TR" b="1" dirty="0" smtClean="0">
                <a:latin typeface="Thoma"/>
              </a:rPr>
              <a:t>C</a:t>
            </a:r>
            <a:endParaRPr lang="tr-TR" b="1" dirty="0">
              <a:latin typeface="Thoma"/>
            </a:endParaRPr>
          </a:p>
        </p:txBody>
      </p:sp>
      <p:sp>
        <p:nvSpPr>
          <p:cNvPr id="174" name="Metin kutusu 173"/>
          <p:cNvSpPr txBox="1"/>
          <p:nvPr/>
        </p:nvSpPr>
        <p:spPr>
          <a:xfrm>
            <a:off x="10627769" y="1889725"/>
            <a:ext cx="351378" cy="369332"/>
          </a:xfrm>
          <a:prstGeom prst="rect">
            <a:avLst/>
          </a:prstGeom>
          <a:noFill/>
        </p:spPr>
        <p:txBody>
          <a:bodyPr wrap="none" rtlCol="0">
            <a:spAutoFit/>
          </a:bodyPr>
          <a:lstStyle/>
          <a:p>
            <a:r>
              <a:rPr lang="tr-TR" b="1" dirty="0" smtClean="0">
                <a:latin typeface="Thoma"/>
              </a:rPr>
              <a:t>D</a:t>
            </a:r>
            <a:endParaRPr lang="tr-TR" b="1" dirty="0">
              <a:latin typeface="Thoma"/>
            </a:endParaRPr>
          </a:p>
        </p:txBody>
      </p:sp>
      <p:sp>
        <p:nvSpPr>
          <p:cNvPr id="18411" name="Serbest Form 18410"/>
          <p:cNvSpPr/>
          <p:nvPr/>
        </p:nvSpPr>
        <p:spPr>
          <a:xfrm>
            <a:off x="10088880" y="721360"/>
            <a:ext cx="198120" cy="2170541"/>
          </a:xfrm>
          <a:custGeom>
            <a:avLst/>
            <a:gdLst>
              <a:gd name="connsiteX0" fmla="*/ 198120 w 198120"/>
              <a:gd name="connsiteY0" fmla="*/ 0 h 2170541"/>
              <a:gd name="connsiteX1" fmla="*/ 193040 w 198120"/>
              <a:gd name="connsiteY1" fmla="*/ 299720 h 2170541"/>
              <a:gd name="connsiteX2" fmla="*/ 167640 w 198120"/>
              <a:gd name="connsiteY2" fmla="*/ 716280 h 2170541"/>
              <a:gd name="connsiteX3" fmla="*/ 106680 w 198120"/>
              <a:gd name="connsiteY3" fmla="*/ 1320800 h 2170541"/>
              <a:gd name="connsiteX4" fmla="*/ 96520 w 198120"/>
              <a:gd name="connsiteY4" fmla="*/ 1513840 h 2170541"/>
              <a:gd name="connsiteX5" fmla="*/ 55880 w 198120"/>
              <a:gd name="connsiteY5" fmla="*/ 1813560 h 2170541"/>
              <a:gd name="connsiteX6" fmla="*/ 10160 w 198120"/>
              <a:gd name="connsiteY6" fmla="*/ 2123440 h 2170541"/>
              <a:gd name="connsiteX7" fmla="*/ 0 w 198120"/>
              <a:gd name="connsiteY7" fmla="*/ 2164080 h 217054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98120" h="2170541">
                <a:moveTo>
                  <a:pt x="198120" y="0"/>
                </a:moveTo>
                <a:cubicBezTo>
                  <a:pt x="198120" y="90170"/>
                  <a:pt x="198120" y="180340"/>
                  <a:pt x="193040" y="299720"/>
                </a:cubicBezTo>
                <a:cubicBezTo>
                  <a:pt x="187960" y="419100"/>
                  <a:pt x="182033" y="546100"/>
                  <a:pt x="167640" y="716280"/>
                </a:cubicBezTo>
                <a:cubicBezTo>
                  <a:pt x="153247" y="886460"/>
                  <a:pt x="118533" y="1187873"/>
                  <a:pt x="106680" y="1320800"/>
                </a:cubicBezTo>
                <a:cubicBezTo>
                  <a:pt x="94827" y="1453727"/>
                  <a:pt x="104987" y="1431713"/>
                  <a:pt x="96520" y="1513840"/>
                </a:cubicBezTo>
                <a:cubicBezTo>
                  <a:pt x="88053" y="1595967"/>
                  <a:pt x="70273" y="1711960"/>
                  <a:pt x="55880" y="1813560"/>
                </a:cubicBezTo>
                <a:cubicBezTo>
                  <a:pt x="41487" y="1915160"/>
                  <a:pt x="19473" y="2065020"/>
                  <a:pt x="10160" y="2123440"/>
                </a:cubicBezTo>
                <a:cubicBezTo>
                  <a:pt x="847" y="2181860"/>
                  <a:pt x="423" y="2172970"/>
                  <a:pt x="0" y="2164080"/>
                </a:cubicBezTo>
              </a:path>
            </a:pathLst>
          </a:cu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tr-TR">
              <a:solidFill>
                <a:srgbClr val="FF0000"/>
              </a:solidFill>
            </a:endParaRPr>
          </a:p>
        </p:txBody>
      </p:sp>
      <p:sp>
        <p:nvSpPr>
          <p:cNvPr id="18412" name="Serbest Form 18411"/>
          <p:cNvSpPr/>
          <p:nvPr/>
        </p:nvSpPr>
        <p:spPr>
          <a:xfrm>
            <a:off x="10292080" y="701040"/>
            <a:ext cx="363854" cy="2177655"/>
          </a:xfrm>
          <a:custGeom>
            <a:avLst/>
            <a:gdLst>
              <a:gd name="connsiteX0" fmla="*/ 0 w 363854"/>
              <a:gd name="connsiteY0" fmla="*/ 0 h 2177655"/>
              <a:gd name="connsiteX1" fmla="*/ 86360 w 363854"/>
              <a:gd name="connsiteY1" fmla="*/ 86360 h 2177655"/>
              <a:gd name="connsiteX2" fmla="*/ 243840 w 363854"/>
              <a:gd name="connsiteY2" fmla="*/ 340360 h 2177655"/>
              <a:gd name="connsiteX3" fmla="*/ 335280 w 363854"/>
              <a:gd name="connsiteY3" fmla="*/ 690880 h 2177655"/>
              <a:gd name="connsiteX4" fmla="*/ 360680 w 363854"/>
              <a:gd name="connsiteY4" fmla="*/ 970280 h 2177655"/>
              <a:gd name="connsiteX5" fmla="*/ 360680 w 363854"/>
              <a:gd name="connsiteY5" fmla="*/ 1341120 h 2177655"/>
              <a:gd name="connsiteX6" fmla="*/ 335280 w 363854"/>
              <a:gd name="connsiteY6" fmla="*/ 1605280 h 2177655"/>
              <a:gd name="connsiteX7" fmla="*/ 264160 w 363854"/>
              <a:gd name="connsiteY7" fmla="*/ 1864360 h 2177655"/>
              <a:gd name="connsiteX8" fmla="*/ 132080 w 363854"/>
              <a:gd name="connsiteY8" fmla="*/ 2133600 h 2177655"/>
              <a:gd name="connsiteX9" fmla="*/ 15240 w 363854"/>
              <a:gd name="connsiteY9" fmla="*/ 2174240 h 217765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363854" h="2177655">
                <a:moveTo>
                  <a:pt x="0" y="0"/>
                </a:moveTo>
                <a:cubicBezTo>
                  <a:pt x="22860" y="14816"/>
                  <a:pt x="45720" y="29633"/>
                  <a:pt x="86360" y="86360"/>
                </a:cubicBezTo>
                <a:cubicBezTo>
                  <a:pt x="127000" y="143087"/>
                  <a:pt x="202353" y="239607"/>
                  <a:pt x="243840" y="340360"/>
                </a:cubicBezTo>
                <a:cubicBezTo>
                  <a:pt x="285327" y="441113"/>
                  <a:pt x="315807" y="585893"/>
                  <a:pt x="335280" y="690880"/>
                </a:cubicBezTo>
                <a:cubicBezTo>
                  <a:pt x="354753" y="795867"/>
                  <a:pt x="356447" y="861907"/>
                  <a:pt x="360680" y="970280"/>
                </a:cubicBezTo>
                <a:cubicBezTo>
                  <a:pt x="364913" y="1078653"/>
                  <a:pt x="364913" y="1235287"/>
                  <a:pt x="360680" y="1341120"/>
                </a:cubicBezTo>
                <a:cubicBezTo>
                  <a:pt x="356447" y="1446953"/>
                  <a:pt x="351367" y="1518073"/>
                  <a:pt x="335280" y="1605280"/>
                </a:cubicBezTo>
                <a:cubicBezTo>
                  <a:pt x="319193" y="1692487"/>
                  <a:pt x="298027" y="1776307"/>
                  <a:pt x="264160" y="1864360"/>
                </a:cubicBezTo>
                <a:cubicBezTo>
                  <a:pt x="230293" y="1952413"/>
                  <a:pt x="173567" y="2081953"/>
                  <a:pt x="132080" y="2133600"/>
                </a:cubicBezTo>
                <a:cubicBezTo>
                  <a:pt x="90593" y="2185247"/>
                  <a:pt x="52916" y="2179743"/>
                  <a:pt x="15240" y="2174240"/>
                </a:cubicBezTo>
              </a:path>
            </a:pathLst>
          </a:cu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tr-TR"/>
          </a:p>
        </p:txBody>
      </p:sp>
      <p:sp>
        <p:nvSpPr>
          <p:cNvPr id="18635" name="Metin kutusu 18634"/>
          <p:cNvSpPr txBox="1"/>
          <p:nvPr/>
        </p:nvSpPr>
        <p:spPr>
          <a:xfrm>
            <a:off x="7093614" y="4002462"/>
            <a:ext cx="950645" cy="276999"/>
          </a:xfrm>
          <a:prstGeom prst="rect">
            <a:avLst/>
          </a:prstGeom>
          <a:noFill/>
        </p:spPr>
        <p:txBody>
          <a:bodyPr wrap="none" rtlCol="0">
            <a:spAutoFit/>
          </a:bodyPr>
          <a:lstStyle/>
          <a:p>
            <a:r>
              <a:rPr lang="tr-TR" sz="1200" dirty="0" smtClean="0"/>
              <a:t>Meridyenler</a:t>
            </a:r>
            <a:endParaRPr lang="tr-TR" sz="1200" dirty="0"/>
          </a:p>
        </p:txBody>
      </p:sp>
      <p:sp>
        <p:nvSpPr>
          <p:cNvPr id="652" name="Metin kutusu 651"/>
          <p:cNvSpPr txBox="1"/>
          <p:nvPr/>
        </p:nvSpPr>
        <p:spPr>
          <a:xfrm>
            <a:off x="4495040" y="4008828"/>
            <a:ext cx="771301" cy="276999"/>
          </a:xfrm>
          <a:prstGeom prst="rect">
            <a:avLst/>
          </a:prstGeom>
          <a:noFill/>
        </p:spPr>
        <p:txBody>
          <a:bodyPr wrap="none" rtlCol="0">
            <a:spAutoFit/>
          </a:bodyPr>
          <a:lstStyle/>
          <a:p>
            <a:r>
              <a:rPr lang="tr-TR" sz="1200" dirty="0" smtClean="0"/>
              <a:t>Paraleller</a:t>
            </a:r>
            <a:endParaRPr lang="tr-TR" sz="1200" dirty="0"/>
          </a:p>
        </p:txBody>
      </p:sp>
      <p:sp>
        <p:nvSpPr>
          <p:cNvPr id="653" name="Rectangle 34"/>
          <p:cNvSpPr>
            <a:spLocks noChangeArrowheads="1"/>
          </p:cNvSpPr>
          <p:nvPr/>
        </p:nvSpPr>
        <p:spPr bwMode="auto">
          <a:xfrm>
            <a:off x="9625719" y="3930414"/>
            <a:ext cx="102592" cy="169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tr-TR" altLang="tr-TR" sz="1100" b="0" i="0" u="none" strike="noStrike" cap="none" normalizeH="0" baseline="0" dirty="0" smtClean="0">
                <a:ln>
                  <a:noFill/>
                </a:ln>
                <a:solidFill>
                  <a:srgbClr val="141515"/>
                </a:solidFill>
                <a:effectLst/>
                <a:latin typeface="Arial" panose="020B0604020202020204" pitchFamily="34" charset="0"/>
              </a:rPr>
              <a:t>C</a:t>
            </a:r>
            <a:endParaRPr kumimoji="0" lang="tr-TR" altLang="tr-TR" sz="1800" b="0" i="0" u="none" strike="noStrike" cap="none" normalizeH="0" baseline="0" dirty="0" smtClean="0">
              <a:ln>
                <a:noFill/>
              </a:ln>
              <a:solidFill>
                <a:schemeClr val="tx1"/>
              </a:solidFill>
              <a:effectLst/>
              <a:latin typeface="Arial" panose="020B0604020202020204" pitchFamily="34" charset="0"/>
            </a:endParaRPr>
          </a:p>
        </p:txBody>
      </p:sp>
      <p:sp>
        <p:nvSpPr>
          <p:cNvPr id="14" name="Dikdörtgen 13"/>
          <p:cNvSpPr/>
          <p:nvPr/>
        </p:nvSpPr>
        <p:spPr>
          <a:xfrm>
            <a:off x="8756744" y="6059260"/>
            <a:ext cx="3255849" cy="707886"/>
          </a:xfrm>
          <a:prstGeom prst="rect">
            <a:avLst/>
          </a:prstGeom>
        </p:spPr>
        <p:txBody>
          <a:bodyPr wrap="square">
            <a:spAutoFit/>
          </a:bodyPr>
          <a:lstStyle/>
          <a:p>
            <a:r>
              <a:rPr lang="tr-TR" altLang="tr-TR" sz="1000" b="1" dirty="0">
                <a:cs typeface="Arial" panose="020B0604020202020204" pitchFamily="34" charset="0"/>
              </a:rPr>
              <a:t>Meridyen</a:t>
            </a:r>
          </a:p>
          <a:p>
            <a:pPr algn="just"/>
            <a:r>
              <a:rPr lang="tr-TR" altLang="tr-TR" sz="1000" dirty="0" smtClean="0">
                <a:cs typeface="Arial" panose="020B0604020202020204" pitchFamily="34" charset="0"/>
              </a:rPr>
              <a:t>Belirlenen </a:t>
            </a:r>
            <a:r>
              <a:rPr lang="tr-TR" altLang="tr-TR" sz="1000" dirty="0">
                <a:cs typeface="Arial" panose="020B0604020202020204" pitchFamily="34" charset="0"/>
              </a:rPr>
              <a:t>boylam değerlerine göre, bir kutuptan diğer kutba geçtiği düşünülen yarım daire yaylarına meridyen denir. </a:t>
            </a:r>
          </a:p>
        </p:txBody>
      </p:sp>
      <p:graphicFrame>
        <p:nvGraphicFramePr>
          <p:cNvPr id="16" name="Nesne 15"/>
          <p:cNvGraphicFramePr>
            <a:graphicFrameLocks noChangeAspect="1"/>
          </p:cNvGraphicFramePr>
          <p:nvPr>
            <p:extLst>
              <p:ext uri="{D42A27DB-BD31-4B8C-83A1-F6EECF244321}">
                <p14:modId xmlns:p14="http://schemas.microsoft.com/office/powerpoint/2010/main" val="1218392757"/>
              </p:ext>
            </p:extLst>
          </p:nvPr>
        </p:nvGraphicFramePr>
        <p:xfrm>
          <a:off x="3078117" y="1644548"/>
          <a:ext cx="391588" cy="469906"/>
        </p:xfrm>
        <a:graphic>
          <a:graphicData uri="http://schemas.openxmlformats.org/presentationml/2006/ole">
            <mc:AlternateContent xmlns:mc="http://schemas.openxmlformats.org/markup-compatibility/2006">
              <mc:Choice xmlns:v="urn:schemas-microsoft-com:vml" Requires="v">
                <p:oleObj spid="_x0000_s3349" name="Equation" r:id="rId18" imgW="126720" imgH="152280" progId="Equation.DSMT4">
                  <p:embed/>
                </p:oleObj>
              </mc:Choice>
              <mc:Fallback>
                <p:oleObj name="Equation" r:id="rId18" imgW="126720" imgH="152280" progId="Equation.DSMT4">
                  <p:embed/>
                  <p:pic>
                    <p:nvPicPr>
                      <p:cNvPr id="0" name=""/>
                      <p:cNvPicPr/>
                      <p:nvPr/>
                    </p:nvPicPr>
                    <p:blipFill>
                      <a:blip r:embed="rId19"/>
                      <a:stretch>
                        <a:fillRect/>
                      </a:stretch>
                    </p:blipFill>
                    <p:spPr>
                      <a:xfrm>
                        <a:off x="3078117" y="1644548"/>
                        <a:ext cx="391588" cy="469906"/>
                      </a:xfrm>
                      <a:prstGeom prst="rect">
                        <a:avLst/>
                      </a:prstGeom>
                    </p:spPr>
                  </p:pic>
                </p:oleObj>
              </mc:Fallback>
            </mc:AlternateContent>
          </a:graphicData>
        </a:graphic>
      </p:graphicFrame>
      <p:sp>
        <p:nvSpPr>
          <p:cNvPr id="103" name="Rectangle 33"/>
          <p:cNvSpPr>
            <a:spLocks noChangeArrowheads="1"/>
          </p:cNvSpPr>
          <p:nvPr/>
        </p:nvSpPr>
        <p:spPr bwMode="auto">
          <a:xfrm>
            <a:off x="9362794" y="4724706"/>
            <a:ext cx="109004" cy="169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lang="tr-TR" altLang="tr-TR" sz="1100" dirty="0">
                <a:solidFill>
                  <a:srgbClr val="141515"/>
                </a:solidFill>
              </a:rPr>
              <a:t>G</a:t>
            </a:r>
            <a:endParaRPr kumimoji="0" lang="tr-TR" altLang="tr-TR" sz="1800" b="0" i="0" u="none" strike="noStrike" cap="none" normalizeH="0" baseline="0" dirty="0" smtClean="0">
              <a:ln>
                <a:noFill/>
              </a:ln>
              <a:solidFill>
                <a:schemeClr val="tx1"/>
              </a:solidFill>
              <a:effectLst/>
              <a:latin typeface="Arial" panose="020B0604020202020204" pitchFamily="34" charset="0"/>
            </a:endParaRPr>
          </a:p>
        </p:txBody>
      </p:sp>
      <p:sp>
        <p:nvSpPr>
          <p:cNvPr id="104" name="Oval 103"/>
          <p:cNvSpPr/>
          <p:nvPr/>
        </p:nvSpPr>
        <p:spPr>
          <a:xfrm>
            <a:off x="8734665" y="1792748"/>
            <a:ext cx="72000" cy="7200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tr-TR"/>
          </a:p>
        </p:txBody>
      </p:sp>
      <p:sp>
        <p:nvSpPr>
          <p:cNvPr id="105" name="Metin kutusu 104"/>
          <p:cNvSpPr txBox="1"/>
          <p:nvPr/>
        </p:nvSpPr>
        <p:spPr>
          <a:xfrm>
            <a:off x="8644571" y="1534209"/>
            <a:ext cx="312906" cy="276999"/>
          </a:xfrm>
          <a:prstGeom prst="rect">
            <a:avLst/>
          </a:prstGeom>
          <a:noFill/>
        </p:spPr>
        <p:txBody>
          <a:bodyPr wrap="none" rtlCol="0">
            <a:spAutoFit/>
          </a:bodyPr>
          <a:lstStyle/>
          <a:p>
            <a:r>
              <a:rPr lang="tr-TR" sz="1200" dirty="0" smtClean="0">
                <a:latin typeface="Thoma"/>
              </a:rPr>
              <a:t>M</a:t>
            </a:r>
            <a:endParaRPr lang="tr-TR" sz="1200" dirty="0">
              <a:latin typeface="Thoma"/>
            </a:endParaRPr>
          </a:p>
        </p:txBody>
      </p:sp>
      <p:sp>
        <p:nvSpPr>
          <p:cNvPr id="106" name="Rectangle 34"/>
          <p:cNvSpPr>
            <a:spLocks noChangeArrowheads="1"/>
          </p:cNvSpPr>
          <p:nvPr/>
        </p:nvSpPr>
        <p:spPr bwMode="auto">
          <a:xfrm>
            <a:off x="9875299" y="3917823"/>
            <a:ext cx="102592" cy="169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tr-TR" altLang="tr-TR" sz="1100" b="0" i="0" u="none" strike="noStrike" cap="none" normalizeH="0" baseline="0" dirty="0" smtClean="0">
                <a:ln>
                  <a:noFill/>
                </a:ln>
                <a:solidFill>
                  <a:srgbClr val="141515"/>
                </a:solidFill>
                <a:effectLst/>
                <a:latin typeface="Arial" panose="020B0604020202020204" pitchFamily="34" charset="0"/>
              </a:rPr>
              <a:t>D</a:t>
            </a:r>
            <a:endParaRPr kumimoji="0" lang="tr-TR" altLang="tr-TR" sz="1800" b="0" i="0" u="none" strike="noStrike" cap="none" normalizeH="0" baseline="0" dirty="0" smtClean="0">
              <a:ln>
                <a:noFill/>
              </a:ln>
              <a:solidFill>
                <a:schemeClr val="tx1"/>
              </a:solidFill>
              <a:effectLst/>
              <a:latin typeface="Arial" panose="020B0604020202020204" pitchFamily="34" charset="0"/>
            </a:endParaRPr>
          </a:p>
        </p:txBody>
      </p:sp>
      <p:sp>
        <p:nvSpPr>
          <p:cNvPr id="107" name="Oval 44"/>
          <p:cNvSpPr>
            <a:spLocks noChangeArrowheads="1"/>
          </p:cNvSpPr>
          <p:nvPr/>
        </p:nvSpPr>
        <p:spPr bwMode="auto">
          <a:xfrm>
            <a:off x="9622020" y="3893768"/>
            <a:ext cx="23365" cy="25488"/>
          </a:xfrm>
          <a:prstGeom prst="ellipse">
            <a:avLst/>
          </a:prstGeom>
          <a:solidFill>
            <a:srgbClr val="141515"/>
          </a:solidFill>
          <a:ln w="1588" cap="flat">
            <a:solidFill>
              <a:srgbClr val="141515"/>
            </a:solidFill>
            <a:prstDash val="solid"/>
            <a:miter lim="800000"/>
            <a:headEnd/>
            <a:tailEnd/>
          </a:ln>
        </p:spPr>
        <p:txBody>
          <a:bodyPr vert="horz" wrap="square" lIns="91440" tIns="45720" rIns="91440" bIns="45720" numCol="1" anchor="t" anchorCtr="0" compatLnSpc="1">
            <a:prstTxWarp prst="textNoShape">
              <a:avLst/>
            </a:prstTxWarp>
          </a:bodyPr>
          <a:lstStyle/>
          <a:p>
            <a:endParaRPr lang="tr-TR"/>
          </a:p>
        </p:txBody>
      </p:sp>
      <p:sp>
        <p:nvSpPr>
          <p:cNvPr id="108" name="Oval 44"/>
          <p:cNvSpPr>
            <a:spLocks noChangeArrowheads="1"/>
          </p:cNvSpPr>
          <p:nvPr/>
        </p:nvSpPr>
        <p:spPr bwMode="auto">
          <a:xfrm>
            <a:off x="9835380" y="3898848"/>
            <a:ext cx="23365" cy="25488"/>
          </a:xfrm>
          <a:prstGeom prst="ellipse">
            <a:avLst/>
          </a:prstGeom>
          <a:solidFill>
            <a:srgbClr val="141515"/>
          </a:solidFill>
          <a:ln w="1588" cap="flat">
            <a:solidFill>
              <a:srgbClr val="141515"/>
            </a:solidFill>
            <a:prstDash val="solid"/>
            <a:miter lim="800000"/>
            <a:headEnd/>
            <a:tailEnd/>
          </a:ln>
        </p:spPr>
        <p:txBody>
          <a:bodyPr vert="horz" wrap="square" lIns="91440" tIns="45720" rIns="91440" bIns="45720" numCol="1" anchor="t" anchorCtr="0" compatLnSpc="1">
            <a:prstTxWarp prst="textNoShape">
              <a:avLst/>
            </a:prstTxWarp>
          </a:bodyPr>
          <a:lstStyle/>
          <a:p>
            <a:endParaRPr lang="tr-TR"/>
          </a:p>
        </p:txBody>
      </p:sp>
      <p:sp>
        <p:nvSpPr>
          <p:cNvPr id="17" name="Serbest Form 16"/>
          <p:cNvSpPr/>
          <p:nvPr/>
        </p:nvSpPr>
        <p:spPr>
          <a:xfrm>
            <a:off x="5846064" y="2709672"/>
            <a:ext cx="92518" cy="555498"/>
          </a:xfrm>
          <a:custGeom>
            <a:avLst/>
            <a:gdLst>
              <a:gd name="connsiteX0" fmla="*/ 73152 w 76084"/>
              <a:gd name="connsiteY0" fmla="*/ 0 h 566928"/>
              <a:gd name="connsiteX1" fmla="*/ 73152 w 76084"/>
              <a:gd name="connsiteY1" fmla="*/ 310896 h 566928"/>
              <a:gd name="connsiteX2" fmla="*/ 42672 w 76084"/>
              <a:gd name="connsiteY2" fmla="*/ 518160 h 566928"/>
              <a:gd name="connsiteX3" fmla="*/ 0 w 76084"/>
              <a:gd name="connsiteY3" fmla="*/ 566928 h 566928"/>
              <a:gd name="connsiteX0" fmla="*/ 92202 w 92518"/>
              <a:gd name="connsiteY0" fmla="*/ 0 h 551688"/>
              <a:gd name="connsiteX1" fmla="*/ 73152 w 92518"/>
              <a:gd name="connsiteY1" fmla="*/ 295656 h 551688"/>
              <a:gd name="connsiteX2" fmla="*/ 42672 w 92518"/>
              <a:gd name="connsiteY2" fmla="*/ 502920 h 551688"/>
              <a:gd name="connsiteX3" fmla="*/ 0 w 92518"/>
              <a:gd name="connsiteY3" fmla="*/ 551688 h 551688"/>
              <a:gd name="connsiteX0" fmla="*/ 92202 w 92518"/>
              <a:gd name="connsiteY0" fmla="*/ 0 h 555498"/>
              <a:gd name="connsiteX1" fmla="*/ 73152 w 92518"/>
              <a:gd name="connsiteY1" fmla="*/ 295656 h 555498"/>
              <a:gd name="connsiteX2" fmla="*/ 42672 w 92518"/>
              <a:gd name="connsiteY2" fmla="*/ 502920 h 555498"/>
              <a:gd name="connsiteX3" fmla="*/ 0 w 92518"/>
              <a:gd name="connsiteY3" fmla="*/ 555498 h 555498"/>
            </a:gdLst>
            <a:ahLst/>
            <a:cxnLst>
              <a:cxn ang="0">
                <a:pos x="connsiteX0" y="connsiteY0"/>
              </a:cxn>
              <a:cxn ang="0">
                <a:pos x="connsiteX1" y="connsiteY1"/>
              </a:cxn>
              <a:cxn ang="0">
                <a:pos x="connsiteX2" y="connsiteY2"/>
              </a:cxn>
              <a:cxn ang="0">
                <a:pos x="connsiteX3" y="connsiteY3"/>
              </a:cxn>
            </a:cxnLst>
            <a:rect l="l" t="t" r="r" b="b"/>
            <a:pathLst>
              <a:path w="92518" h="555498">
                <a:moveTo>
                  <a:pt x="92202" y="0"/>
                </a:moveTo>
                <a:cubicBezTo>
                  <a:pt x="94742" y="112268"/>
                  <a:pt x="81407" y="211836"/>
                  <a:pt x="73152" y="295656"/>
                </a:cubicBezTo>
                <a:cubicBezTo>
                  <a:pt x="64897" y="379476"/>
                  <a:pt x="54864" y="460248"/>
                  <a:pt x="42672" y="502920"/>
                </a:cubicBezTo>
                <a:cubicBezTo>
                  <a:pt x="30480" y="545592"/>
                  <a:pt x="15240" y="552450"/>
                  <a:pt x="0" y="555498"/>
                </a:cubicBezTo>
              </a:path>
            </a:pathLst>
          </a:custGeom>
          <a:no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tr-TR"/>
          </a:p>
        </p:txBody>
      </p:sp>
      <p:sp>
        <p:nvSpPr>
          <p:cNvPr id="18" name="Serbest Form 17"/>
          <p:cNvSpPr/>
          <p:nvPr/>
        </p:nvSpPr>
        <p:spPr>
          <a:xfrm>
            <a:off x="6291072" y="2602992"/>
            <a:ext cx="227538" cy="591312"/>
          </a:xfrm>
          <a:custGeom>
            <a:avLst/>
            <a:gdLst>
              <a:gd name="connsiteX0" fmla="*/ 219456 w 220810"/>
              <a:gd name="connsiteY0" fmla="*/ 0 h 591312"/>
              <a:gd name="connsiteX1" fmla="*/ 207264 w 220810"/>
              <a:gd name="connsiteY1" fmla="*/ 213360 h 591312"/>
              <a:gd name="connsiteX2" fmla="*/ 121920 w 220810"/>
              <a:gd name="connsiteY2" fmla="*/ 457200 h 591312"/>
              <a:gd name="connsiteX3" fmla="*/ 0 w 220810"/>
              <a:gd name="connsiteY3" fmla="*/ 591312 h 591312"/>
              <a:gd name="connsiteX0" fmla="*/ 227076 w 227538"/>
              <a:gd name="connsiteY0" fmla="*/ 0 h 591312"/>
              <a:gd name="connsiteX1" fmla="*/ 207264 w 227538"/>
              <a:gd name="connsiteY1" fmla="*/ 213360 h 591312"/>
              <a:gd name="connsiteX2" fmla="*/ 121920 w 227538"/>
              <a:gd name="connsiteY2" fmla="*/ 457200 h 591312"/>
              <a:gd name="connsiteX3" fmla="*/ 0 w 227538"/>
              <a:gd name="connsiteY3" fmla="*/ 591312 h 591312"/>
            </a:gdLst>
            <a:ahLst/>
            <a:cxnLst>
              <a:cxn ang="0">
                <a:pos x="connsiteX0" y="connsiteY0"/>
              </a:cxn>
              <a:cxn ang="0">
                <a:pos x="connsiteX1" y="connsiteY1"/>
              </a:cxn>
              <a:cxn ang="0">
                <a:pos x="connsiteX2" y="connsiteY2"/>
              </a:cxn>
              <a:cxn ang="0">
                <a:pos x="connsiteX3" y="connsiteY3"/>
              </a:cxn>
            </a:cxnLst>
            <a:rect l="l" t="t" r="r" b="b"/>
            <a:pathLst>
              <a:path w="227538" h="591312">
                <a:moveTo>
                  <a:pt x="227076" y="0"/>
                </a:moveTo>
                <a:cubicBezTo>
                  <a:pt x="229108" y="68580"/>
                  <a:pt x="224790" y="137160"/>
                  <a:pt x="207264" y="213360"/>
                </a:cubicBezTo>
                <a:cubicBezTo>
                  <a:pt x="189738" y="289560"/>
                  <a:pt x="156464" y="394208"/>
                  <a:pt x="121920" y="457200"/>
                </a:cubicBezTo>
                <a:cubicBezTo>
                  <a:pt x="87376" y="520192"/>
                  <a:pt x="43688" y="555752"/>
                  <a:pt x="0" y="591312"/>
                </a:cubicBezTo>
              </a:path>
            </a:pathLst>
          </a:custGeom>
          <a:no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tr-TR"/>
          </a:p>
        </p:txBody>
      </p:sp>
      <p:graphicFrame>
        <p:nvGraphicFramePr>
          <p:cNvPr id="110" name="Nesne 109"/>
          <p:cNvGraphicFramePr>
            <a:graphicFrameLocks noChangeAspect="1"/>
          </p:cNvGraphicFramePr>
          <p:nvPr>
            <p:extLst>
              <p:ext uri="{D42A27DB-BD31-4B8C-83A1-F6EECF244321}">
                <p14:modId xmlns:p14="http://schemas.microsoft.com/office/powerpoint/2010/main" val="3114859079"/>
              </p:ext>
            </p:extLst>
          </p:nvPr>
        </p:nvGraphicFramePr>
        <p:xfrm>
          <a:off x="11520332" y="1732788"/>
          <a:ext cx="391588" cy="469906"/>
        </p:xfrm>
        <a:graphic>
          <a:graphicData uri="http://schemas.openxmlformats.org/presentationml/2006/ole">
            <mc:AlternateContent xmlns:mc="http://schemas.openxmlformats.org/markup-compatibility/2006">
              <mc:Choice xmlns:v="urn:schemas-microsoft-com:vml" Requires="v">
                <p:oleObj spid="_x0000_s3350" name="Equation" r:id="rId20" imgW="126720" imgH="152280" progId="Equation.DSMT4">
                  <p:embed/>
                </p:oleObj>
              </mc:Choice>
              <mc:Fallback>
                <p:oleObj name="Equation" r:id="rId20" imgW="126720" imgH="152280" progId="Equation.DSMT4">
                  <p:embed/>
                  <p:pic>
                    <p:nvPicPr>
                      <p:cNvPr id="0" name=""/>
                      <p:cNvPicPr/>
                      <p:nvPr/>
                    </p:nvPicPr>
                    <p:blipFill>
                      <a:blip r:embed="rId21"/>
                      <a:stretch>
                        <a:fillRect/>
                      </a:stretch>
                    </p:blipFill>
                    <p:spPr>
                      <a:xfrm>
                        <a:off x="11520332" y="1732788"/>
                        <a:ext cx="391588" cy="469906"/>
                      </a:xfrm>
                      <a:prstGeom prst="rect">
                        <a:avLst/>
                      </a:prstGeom>
                    </p:spPr>
                  </p:pic>
                </p:oleObj>
              </mc:Fallback>
            </mc:AlternateContent>
          </a:graphicData>
        </a:graphic>
      </p:graphicFrame>
    </p:spTree>
    <p:extLst>
      <p:ext uri="{BB962C8B-B14F-4D97-AF65-F5344CB8AC3E}">
        <p14:creationId xmlns:p14="http://schemas.microsoft.com/office/powerpoint/2010/main" val="29447296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18401"/>
                                        </p:tgtEl>
                                        <p:attrNameLst>
                                          <p:attrName>style.visibility</p:attrName>
                                        </p:attrNameLst>
                                      </p:cBhvr>
                                      <p:to>
                                        <p:strVal val="visible"/>
                                      </p:to>
                                    </p:set>
                                    <p:animEffect transition="in" filter="wipe(down)">
                                      <p:cBhvr>
                                        <p:cTn id="7" dur="500"/>
                                        <p:tgtEl>
                                          <p:spTgt spid="1840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wipe(down)">
                                      <p:cBhvr>
                                        <p:cTn id="12" dur="500"/>
                                        <p:tgtEl>
                                          <p:spTgt spid="11"/>
                                        </p:tgtEl>
                                      </p:cBhvr>
                                    </p:animEffect>
                                  </p:childTnLst>
                                </p:cTn>
                              </p:par>
                              <p:par>
                                <p:cTn id="13" presetID="22" presetClass="entr" presetSubtype="4" fill="hold" grpId="0" nodeType="withEffect">
                                  <p:stCondLst>
                                    <p:cond delay="0"/>
                                  </p:stCondLst>
                                  <p:childTnLst>
                                    <p:set>
                                      <p:cBhvr>
                                        <p:cTn id="14" dur="1" fill="hold">
                                          <p:stCondLst>
                                            <p:cond delay="0"/>
                                          </p:stCondLst>
                                        </p:cTn>
                                        <p:tgtEl>
                                          <p:spTgt spid="10"/>
                                        </p:tgtEl>
                                        <p:attrNameLst>
                                          <p:attrName>style.visibility</p:attrName>
                                        </p:attrNameLst>
                                      </p:cBhvr>
                                      <p:to>
                                        <p:strVal val="visible"/>
                                      </p:to>
                                    </p:set>
                                    <p:animEffect transition="in" filter="wipe(down)">
                                      <p:cBhvr>
                                        <p:cTn id="15" dur="500"/>
                                        <p:tgtEl>
                                          <p:spTgt spid="10"/>
                                        </p:tgtEl>
                                      </p:cBhvr>
                                    </p:animEffect>
                                  </p:childTnLst>
                                </p:cTn>
                              </p:par>
                              <p:par>
                                <p:cTn id="16" presetID="22" presetClass="entr" presetSubtype="4" fill="hold" grpId="0" nodeType="withEffect">
                                  <p:stCondLst>
                                    <p:cond delay="0"/>
                                  </p:stCondLst>
                                  <p:childTnLst>
                                    <p:set>
                                      <p:cBhvr>
                                        <p:cTn id="17" dur="1" fill="hold">
                                          <p:stCondLst>
                                            <p:cond delay="0"/>
                                          </p:stCondLst>
                                        </p:cTn>
                                        <p:tgtEl>
                                          <p:spTgt spid="12"/>
                                        </p:tgtEl>
                                        <p:attrNameLst>
                                          <p:attrName>style.visibility</p:attrName>
                                        </p:attrNameLst>
                                      </p:cBhvr>
                                      <p:to>
                                        <p:strVal val="visible"/>
                                      </p:to>
                                    </p:set>
                                    <p:animEffect transition="in" filter="wipe(down)">
                                      <p:cBhvr>
                                        <p:cTn id="18" dur="500"/>
                                        <p:tgtEl>
                                          <p:spTgt spid="12"/>
                                        </p:tgtEl>
                                      </p:cBhvr>
                                    </p:animEffect>
                                  </p:childTnLst>
                                </p:cTn>
                              </p:par>
                            </p:childTnLst>
                          </p:cTn>
                        </p:par>
                      </p:childTnLst>
                    </p:cTn>
                  </p:par>
                  <p:par>
                    <p:cTn id="19" fill="hold">
                      <p:stCondLst>
                        <p:cond delay="indefinite"/>
                      </p:stCondLst>
                      <p:childTnLst>
                        <p:par>
                          <p:cTn id="20" fill="hold">
                            <p:stCondLst>
                              <p:cond delay="0"/>
                            </p:stCondLst>
                            <p:childTnLst>
                              <p:par>
                                <p:cTn id="21" presetID="16" presetClass="entr" presetSubtype="21" fill="hold" grpId="0" nodeType="clickEffect">
                                  <p:stCondLst>
                                    <p:cond delay="0"/>
                                  </p:stCondLst>
                                  <p:childTnLst>
                                    <p:set>
                                      <p:cBhvr>
                                        <p:cTn id="22" dur="1" fill="hold">
                                          <p:stCondLst>
                                            <p:cond delay="0"/>
                                          </p:stCondLst>
                                        </p:cTn>
                                        <p:tgtEl>
                                          <p:spTgt spid="19"/>
                                        </p:tgtEl>
                                        <p:attrNameLst>
                                          <p:attrName>style.visibility</p:attrName>
                                        </p:attrNameLst>
                                      </p:cBhvr>
                                      <p:to>
                                        <p:strVal val="visible"/>
                                      </p:to>
                                    </p:set>
                                    <p:animEffect transition="in" filter="barn(inVertical)">
                                      <p:cBhvr>
                                        <p:cTn id="23" dur="500"/>
                                        <p:tgtEl>
                                          <p:spTgt spid="19"/>
                                        </p:tgtEl>
                                      </p:cBhvr>
                                    </p:animEffect>
                                  </p:childTnLst>
                                </p:cTn>
                              </p:par>
                              <p:par>
                                <p:cTn id="24" presetID="16" presetClass="entr" presetSubtype="21" fill="hold" nodeType="withEffect">
                                  <p:stCondLst>
                                    <p:cond delay="0"/>
                                  </p:stCondLst>
                                  <p:childTnLst>
                                    <p:set>
                                      <p:cBhvr>
                                        <p:cTn id="25" dur="1" fill="hold">
                                          <p:stCondLst>
                                            <p:cond delay="0"/>
                                          </p:stCondLst>
                                        </p:cTn>
                                        <p:tgtEl>
                                          <p:spTgt spid="1033"/>
                                        </p:tgtEl>
                                        <p:attrNameLst>
                                          <p:attrName>style.visibility</p:attrName>
                                        </p:attrNameLst>
                                      </p:cBhvr>
                                      <p:to>
                                        <p:strVal val="visible"/>
                                      </p:to>
                                    </p:set>
                                    <p:animEffect transition="in" filter="barn(inVertical)">
                                      <p:cBhvr>
                                        <p:cTn id="26" dur="500"/>
                                        <p:tgtEl>
                                          <p:spTgt spid="1033"/>
                                        </p:tgtEl>
                                      </p:cBhvr>
                                    </p:animEffect>
                                  </p:childTnLst>
                                </p:cTn>
                              </p:par>
                              <p:par>
                                <p:cTn id="27" presetID="16" presetClass="entr" presetSubtype="21" fill="hold" nodeType="withEffect">
                                  <p:stCondLst>
                                    <p:cond delay="0"/>
                                  </p:stCondLst>
                                  <p:childTnLst>
                                    <p:set>
                                      <p:cBhvr>
                                        <p:cTn id="28" dur="1" fill="hold">
                                          <p:stCondLst>
                                            <p:cond delay="0"/>
                                          </p:stCondLst>
                                        </p:cTn>
                                        <p:tgtEl>
                                          <p:spTgt spid="1032"/>
                                        </p:tgtEl>
                                        <p:attrNameLst>
                                          <p:attrName>style.visibility</p:attrName>
                                        </p:attrNameLst>
                                      </p:cBhvr>
                                      <p:to>
                                        <p:strVal val="visible"/>
                                      </p:to>
                                    </p:set>
                                    <p:animEffect transition="in" filter="barn(inVertical)">
                                      <p:cBhvr>
                                        <p:cTn id="29" dur="500"/>
                                        <p:tgtEl>
                                          <p:spTgt spid="1032"/>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4" fill="hold" grpId="0" nodeType="clickEffect">
                                  <p:stCondLst>
                                    <p:cond delay="0"/>
                                  </p:stCondLst>
                                  <p:childTnLst>
                                    <p:set>
                                      <p:cBhvr>
                                        <p:cTn id="33" dur="1" fill="hold">
                                          <p:stCondLst>
                                            <p:cond delay="0"/>
                                          </p:stCondLst>
                                        </p:cTn>
                                        <p:tgtEl>
                                          <p:spTgt spid="18381"/>
                                        </p:tgtEl>
                                        <p:attrNameLst>
                                          <p:attrName>style.visibility</p:attrName>
                                        </p:attrNameLst>
                                      </p:cBhvr>
                                      <p:to>
                                        <p:strVal val="visible"/>
                                      </p:to>
                                    </p:set>
                                    <p:animEffect transition="in" filter="wipe(down)">
                                      <p:cBhvr>
                                        <p:cTn id="34" dur="500"/>
                                        <p:tgtEl>
                                          <p:spTgt spid="18381"/>
                                        </p:tgtEl>
                                      </p:cBhvr>
                                    </p:animEffect>
                                  </p:childTnLst>
                                </p:cTn>
                              </p:par>
                              <p:par>
                                <p:cTn id="35" presetID="22" presetClass="entr" presetSubtype="4" fill="hold" grpId="0" nodeType="withEffect">
                                  <p:stCondLst>
                                    <p:cond delay="0"/>
                                  </p:stCondLst>
                                  <p:childTnLst>
                                    <p:set>
                                      <p:cBhvr>
                                        <p:cTn id="36" dur="1" fill="hold">
                                          <p:stCondLst>
                                            <p:cond delay="0"/>
                                          </p:stCondLst>
                                        </p:cTn>
                                        <p:tgtEl>
                                          <p:spTgt spid="58"/>
                                        </p:tgtEl>
                                        <p:attrNameLst>
                                          <p:attrName>style.visibility</p:attrName>
                                        </p:attrNameLst>
                                      </p:cBhvr>
                                      <p:to>
                                        <p:strVal val="visible"/>
                                      </p:to>
                                    </p:set>
                                    <p:animEffect transition="in" filter="wipe(down)">
                                      <p:cBhvr>
                                        <p:cTn id="37" dur="500"/>
                                        <p:tgtEl>
                                          <p:spTgt spid="58"/>
                                        </p:tgtEl>
                                      </p:cBhvr>
                                    </p:animEffect>
                                  </p:childTnLst>
                                </p:cTn>
                              </p:par>
                              <p:par>
                                <p:cTn id="38" presetID="22" presetClass="entr" presetSubtype="4" fill="hold" grpId="0" nodeType="withEffect">
                                  <p:stCondLst>
                                    <p:cond delay="0"/>
                                  </p:stCondLst>
                                  <p:childTnLst>
                                    <p:set>
                                      <p:cBhvr>
                                        <p:cTn id="39" dur="1" fill="hold">
                                          <p:stCondLst>
                                            <p:cond delay="0"/>
                                          </p:stCondLst>
                                        </p:cTn>
                                        <p:tgtEl>
                                          <p:spTgt spid="63"/>
                                        </p:tgtEl>
                                        <p:attrNameLst>
                                          <p:attrName>style.visibility</p:attrName>
                                        </p:attrNameLst>
                                      </p:cBhvr>
                                      <p:to>
                                        <p:strVal val="visible"/>
                                      </p:to>
                                    </p:set>
                                    <p:animEffect transition="in" filter="wipe(down)">
                                      <p:cBhvr>
                                        <p:cTn id="40" dur="500"/>
                                        <p:tgtEl>
                                          <p:spTgt spid="63"/>
                                        </p:tgtEl>
                                      </p:cBhvr>
                                    </p:animEffect>
                                  </p:childTnLst>
                                </p:cTn>
                              </p:par>
                              <p:par>
                                <p:cTn id="41" presetID="22" presetClass="entr" presetSubtype="4" fill="hold" grpId="0" nodeType="withEffect">
                                  <p:stCondLst>
                                    <p:cond delay="0"/>
                                  </p:stCondLst>
                                  <p:childTnLst>
                                    <p:set>
                                      <p:cBhvr>
                                        <p:cTn id="42" dur="1" fill="hold">
                                          <p:stCondLst>
                                            <p:cond delay="0"/>
                                          </p:stCondLst>
                                        </p:cTn>
                                        <p:tgtEl>
                                          <p:spTgt spid="18374"/>
                                        </p:tgtEl>
                                        <p:attrNameLst>
                                          <p:attrName>style.visibility</p:attrName>
                                        </p:attrNameLst>
                                      </p:cBhvr>
                                      <p:to>
                                        <p:strVal val="visible"/>
                                      </p:to>
                                    </p:set>
                                    <p:animEffect transition="in" filter="wipe(down)">
                                      <p:cBhvr>
                                        <p:cTn id="43" dur="500"/>
                                        <p:tgtEl>
                                          <p:spTgt spid="18374"/>
                                        </p:tgtEl>
                                      </p:cBhvr>
                                    </p:animEffect>
                                  </p:childTnLst>
                                </p:cTn>
                              </p:par>
                              <p:par>
                                <p:cTn id="44" presetID="22" presetClass="entr" presetSubtype="4" fill="hold" grpId="0" nodeType="withEffect">
                                  <p:stCondLst>
                                    <p:cond delay="0"/>
                                  </p:stCondLst>
                                  <p:childTnLst>
                                    <p:set>
                                      <p:cBhvr>
                                        <p:cTn id="45" dur="1" fill="hold">
                                          <p:stCondLst>
                                            <p:cond delay="0"/>
                                          </p:stCondLst>
                                        </p:cTn>
                                        <p:tgtEl>
                                          <p:spTgt spid="18375"/>
                                        </p:tgtEl>
                                        <p:attrNameLst>
                                          <p:attrName>style.visibility</p:attrName>
                                        </p:attrNameLst>
                                      </p:cBhvr>
                                      <p:to>
                                        <p:strVal val="visible"/>
                                      </p:to>
                                    </p:set>
                                    <p:animEffect transition="in" filter="wipe(down)">
                                      <p:cBhvr>
                                        <p:cTn id="46" dur="500"/>
                                        <p:tgtEl>
                                          <p:spTgt spid="18375"/>
                                        </p:tgtEl>
                                      </p:cBhvr>
                                    </p:animEffect>
                                  </p:childTnLst>
                                </p:cTn>
                              </p:par>
                              <p:par>
                                <p:cTn id="47" presetID="22" presetClass="entr" presetSubtype="4" fill="hold" grpId="0" nodeType="withEffect">
                                  <p:stCondLst>
                                    <p:cond delay="0"/>
                                  </p:stCondLst>
                                  <p:childTnLst>
                                    <p:set>
                                      <p:cBhvr>
                                        <p:cTn id="48" dur="1" fill="hold">
                                          <p:stCondLst>
                                            <p:cond delay="0"/>
                                          </p:stCondLst>
                                        </p:cTn>
                                        <p:tgtEl>
                                          <p:spTgt spid="56"/>
                                        </p:tgtEl>
                                        <p:attrNameLst>
                                          <p:attrName>style.visibility</p:attrName>
                                        </p:attrNameLst>
                                      </p:cBhvr>
                                      <p:to>
                                        <p:strVal val="visible"/>
                                      </p:to>
                                    </p:set>
                                    <p:animEffect transition="in" filter="wipe(down)">
                                      <p:cBhvr>
                                        <p:cTn id="49" dur="500"/>
                                        <p:tgtEl>
                                          <p:spTgt spid="56"/>
                                        </p:tgtEl>
                                      </p:cBhvr>
                                    </p:animEffect>
                                  </p:childTnLst>
                                </p:cTn>
                              </p:par>
                              <p:par>
                                <p:cTn id="50" presetID="22" presetClass="entr" presetSubtype="4" fill="hold" grpId="0" nodeType="withEffect">
                                  <p:stCondLst>
                                    <p:cond delay="0"/>
                                  </p:stCondLst>
                                  <p:childTnLst>
                                    <p:set>
                                      <p:cBhvr>
                                        <p:cTn id="51" dur="1" fill="hold">
                                          <p:stCondLst>
                                            <p:cond delay="0"/>
                                          </p:stCondLst>
                                        </p:cTn>
                                        <p:tgtEl>
                                          <p:spTgt spid="55"/>
                                        </p:tgtEl>
                                        <p:attrNameLst>
                                          <p:attrName>style.visibility</p:attrName>
                                        </p:attrNameLst>
                                      </p:cBhvr>
                                      <p:to>
                                        <p:strVal val="visible"/>
                                      </p:to>
                                    </p:set>
                                    <p:animEffect transition="in" filter="wipe(down)">
                                      <p:cBhvr>
                                        <p:cTn id="52" dur="500"/>
                                        <p:tgtEl>
                                          <p:spTgt spid="55"/>
                                        </p:tgtEl>
                                      </p:cBhvr>
                                    </p:animEffect>
                                  </p:childTnLst>
                                </p:cTn>
                              </p:par>
                              <p:par>
                                <p:cTn id="53" presetID="22" presetClass="entr" presetSubtype="4" fill="hold" grpId="0" nodeType="withEffect">
                                  <p:stCondLst>
                                    <p:cond delay="0"/>
                                  </p:stCondLst>
                                  <p:childTnLst>
                                    <p:set>
                                      <p:cBhvr>
                                        <p:cTn id="54" dur="1" fill="hold">
                                          <p:stCondLst>
                                            <p:cond delay="0"/>
                                          </p:stCondLst>
                                        </p:cTn>
                                        <p:tgtEl>
                                          <p:spTgt spid="40"/>
                                        </p:tgtEl>
                                        <p:attrNameLst>
                                          <p:attrName>style.visibility</p:attrName>
                                        </p:attrNameLst>
                                      </p:cBhvr>
                                      <p:to>
                                        <p:strVal val="visible"/>
                                      </p:to>
                                    </p:set>
                                    <p:animEffect transition="in" filter="wipe(down)">
                                      <p:cBhvr>
                                        <p:cTn id="55" dur="500"/>
                                        <p:tgtEl>
                                          <p:spTgt spid="40"/>
                                        </p:tgtEl>
                                      </p:cBhvr>
                                    </p:animEffect>
                                  </p:childTnLst>
                                </p:cTn>
                              </p:par>
                              <p:par>
                                <p:cTn id="56" presetID="22" presetClass="entr" presetSubtype="4" fill="hold" grpId="0" nodeType="withEffect">
                                  <p:stCondLst>
                                    <p:cond delay="0"/>
                                  </p:stCondLst>
                                  <p:childTnLst>
                                    <p:set>
                                      <p:cBhvr>
                                        <p:cTn id="57" dur="1" fill="hold">
                                          <p:stCondLst>
                                            <p:cond delay="0"/>
                                          </p:stCondLst>
                                        </p:cTn>
                                        <p:tgtEl>
                                          <p:spTgt spid="41"/>
                                        </p:tgtEl>
                                        <p:attrNameLst>
                                          <p:attrName>style.visibility</p:attrName>
                                        </p:attrNameLst>
                                      </p:cBhvr>
                                      <p:to>
                                        <p:strVal val="visible"/>
                                      </p:to>
                                    </p:set>
                                    <p:animEffect transition="in" filter="wipe(down)">
                                      <p:cBhvr>
                                        <p:cTn id="58" dur="500"/>
                                        <p:tgtEl>
                                          <p:spTgt spid="41"/>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4" fill="hold" grpId="0" nodeType="clickEffect">
                                  <p:stCondLst>
                                    <p:cond delay="0"/>
                                  </p:stCondLst>
                                  <p:childTnLst>
                                    <p:set>
                                      <p:cBhvr>
                                        <p:cTn id="62" dur="1" fill="hold">
                                          <p:stCondLst>
                                            <p:cond delay="0"/>
                                          </p:stCondLst>
                                        </p:cTn>
                                        <p:tgtEl>
                                          <p:spTgt spid="18398"/>
                                        </p:tgtEl>
                                        <p:attrNameLst>
                                          <p:attrName>style.visibility</p:attrName>
                                        </p:attrNameLst>
                                      </p:cBhvr>
                                      <p:to>
                                        <p:strVal val="visible"/>
                                      </p:to>
                                    </p:set>
                                    <p:animEffect transition="in" filter="wipe(down)">
                                      <p:cBhvr>
                                        <p:cTn id="63" dur="500"/>
                                        <p:tgtEl>
                                          <p:spTgt spid="18398"/>
                                        </p:tgtEl>
                                      </p:cBhvr>
                                    </p:animEffect>
                                  </p:childTnLst>
                                </p:cTn>
                              </p:par>
                              <p:par>
                                <p:cTn id="64" presetID="22" presetClass="entr" presetSubtype="4" fill="hold" grpId="0" nodeType="withEffect">
                                  <p:stCondLst>
                                    <p:cond delay="0"/>
                                  </p:stCondLst>
                                  <p:childTnLst>
                                    <p:set>
                                      <p:cBhvr>
                                        <p:cTn id="65" dur="1" fill="hold">
                                          <p:stCondLst>
                                            <p:cond delay="0"/>
                                          </p:stCondLst>
                                        </p:cTn>
                                        <p:tgtEl>
                                          <p:spTgt spid="21"/>
                                        </p:tgtEl>
                                        <p:attrNameLst>
                                          <p:attrName>style.visibility</p:attrName>
                                        </p:attrNameLst>
                                      </p:cBhvr>
                                      <p:to>
                                        <p:strVal val="visible"/>
                                      </p:to>
                                    </p:set>
                                    <p:animEffect transition="in" filter="wipe(down)">
                                      <p:cBhvr>
                                        <p:cTn id="66" dur="500"/>
                                        <p:tgtEl>
                                          <p:spTgt spid="21"/>
                                        </p:tgtEl>
                                      </p:cBhvr>
                                    </p:animEffect>
                                  </p:childTnLst>
                                </p:cTn>
                              </p:par>
                              <p:par>
                                <p:cTn id="67" presetID="22" presetClass="entr" presetSubtype="4" fill="hold" grpId="0" nodeType="withEffect">
                                  <p:stCondLst>
                                    <p:cond delay="0"/>
                                  </p:stCondLst>
                                  <p:childTnLst>
                                    <p:set>
                                      <p:cBhvr>
                                        <p:cTn id="68" dur="1" fill="hold">
                                          <p:stCondLst>
                                            <p:cond delay="0"/>
                                          </p:stCondLst>
                                        </p:cTn>
                                        <p:tgtEl>
                                          <p:spTgt spid="27"/>
                                        </p:tgtEl>
                                        <p:attrNameLst>
                                          <p:attrName>style.visibility</p:attrName>
                                        </p:attrNameLst>
                                      </p:cBhvr>
                                      <p:to>
                                        <p:strVal val="visible"/>
                                      </p:to>
                                    </p:set>
                                    <p:animEffect transition="in" filter="wipe(down)">
                                      <p:cBhvr>
                                        <p:cTn id="69" dur="500"/>
                                        <p:tgtEl>
                                          <p:spTgt spid="27"/>
                                        </p:tgtEl>
                                      </p:cBhvr>
                                    </p:animEffect>
                                  </p:childTnLst>
                                </p:cTn>
                              </p:par>
                              <p:par>
                                <p:cTn id="70" presetID="22" presetClass="entr" presetSubtype="4" fill="hold" grpId="0" nodeType="withEffect">
                                  <p:stCondLst>
                                    <p:cond delay="0"/>
                                  </p:stCondLst>
                                  <p:childTnLst>
                                    <p:set>
                                      <p:cBhvr>
                                        <p:cTn id="71" dur="1" fill="hold">
                                          <p:stCondLst>
                                            <p:cond delay="0"/>
                                          </p:stCondLst>
                                        </p:cTn>
                                        <p:tgtEl>
                                          <p:spTgt spid="102"/>
                                        </p:tgtEl>
                                        <p:attrNameLst>
                                          <p:attrName>style.visibility</p:attrName>
                                        </p:attrNameLst>
                                      </p:cBhvr>
                                      <p:to>
                                        <p:strVal val="visible"/>
                                      </p:to>
                                    </p:set>
                                    <p:animEffect transition="in" filter="wipe(down)">
                                      <p:cBhvr>
                                        <p:cTn id="72" dur="500"/>
                                        <p:tgtEl>
                                          <p:spTgt spid="102"/>
                                        </p:tgtEl>
                                      </p:cBhvr>
                                    </p:animEffect>
                                  </p:childTnLst>
                                </p:cTn>
                              </p:par>
                            </p:childTnLst>
                          </p:cTn>
                        </p:par>
                      </p:childTnLst>
                    </p:cTn>
                  </p:par>
                  <p:par>
                    <p:cTn id="73" fill="hold">
                      <p:stCondLst>
                        <p:cond delay="indefinite"/>
                      </p:stCondLst>
                      <p:childTnLst>
                        <p:par>
                          <p:cTn id="74" fill="hold">
                            <p:stCondLst>
                              <p:cond delay="0"/>
                            </p:stCondLst>
                            <p:childTnLst>
                              <p:par>
                                <p:cTn id="75" presetID="16" presetClass="entr" presetSubtype="21" fill="hold" grpId="0" nodeType="clickEffect">
                                  <p:stCondLst>
                                    <p:cond delay="0"/>
                                  </p:stCondLst>
                                  <p:childTnLst>
                                    <p:set>
                                      <p:cBhvr>
                                        <p:cTn id="76" dur="1" fill="hold">
                                          <p:stCondLst>
                                            <p:cond delay="0"/>
                                          </p:stCondLst>
                                        </p:cTn>
                                        <p:tgtEl>
                                          <p:spTgt spid="29"/>
                                        </p:tgtEl>
                                        <p:attrNameLst>
                                          <p:attrName>style.visibility</p:attrName>
                                        </p:attrNameLst>
                                      </p:cBhvr>
                                      <p:to>
                                        <p:strVal val="visible"/>
                                      </p:to>
                                    </p:set>
                                    <p:animEffect transition="in" filter="barn(inVertical)">
                                      <p:cBhvr>
                                        <p:cTn id="77" dur="500"/>
                                        <p:tgtEl>
                                          <p:spTgt spid="29"/>
                                        </p:tgtEl>
                                      </p:cBhvr>
                                    </p:animEffect>
                                  </p:childTnLst>
                                </p:cTn>
                              </p:par>
                              <p:par>
                                <p:cTn id="78" presetID="16" presetClass="entr" presetSubtype="21" fill="hold" grpId="0" nodeType="withEffect">
                                  <p:stCondLst>
                                    <p:cond delay="0"/>
                                  </p:stCondLst>
                                  <p:childTnLst>
                                    <p:set>
                                      <p:cBhvr>
                                        <p:cTn id="79" dur="1" fill="hold">
                                          <p:stCondLst>
                                            <p:cond delay="0"/>
                                          </p:stCondLst>
                                        </p:cTn>
                                        <p:tgtEl>
                                          <p:spTgt spid="22"/>
                                        </p:tgtEl>
                                        <p:attrNameLst>
                                          <p:attrName>style.visibility</p:attrName>
                                        </p:attrNameLst>
                                      </p:cBhvr>
                                      <p:to>
                                        <p:strVal val="visible"/>
                                      </p:to>
                                    </p:set>
                                    <p:animEffect transition="in" filter="barn(inVertical)">
                                      <p:cBhvr>
                                        <p:cTn id="80" dur="500"/>
                                        <p:tgtEl>
                                          <p:spTgt spid="22"/>
                                        </p:tgtEl>
                                      </p:cBhvr>
                                    </p:animEffect>
                                  </p:childTnLst>
                                </p:cTn>
                              </p:par>
                              <p:par>
                                <p:cTn id="81" presetID="16" presetClass="entr" presetSubtype="21" fill="hold" grpId="0" nodeType="withEffect">
                                  <p:stCondLst>
                                    <p:cond delay="0"/>
                                  </p:stCondLst>
                                  <p:childTnLst>
                                    <p:set>
                                      <p:cBhvr>
                                        <p:cTn id="82" dur="1" fill="hold">
                                          <p:stCondLst>
                                            <p:cond delay="0"/>
                                          </p:stCondLst>
                                        </p:cTn>
                                        <p:tgtEl>
                                          <p:spTgt spid="18370"/>
                                        </p:tgtEl>
                                        <p:attrNameLst>
                                          <p:attrName>style.visibility</p:attrName>
                                        </p:attrNameLst>
                                      </p:cBhvr>
                                      <p:to>
                                        <p:strVal val="visible"/>
                                      </p:to>
                                    </p:set>
                                    <p:animEffect transition="in" filter="barn(inVertical)">
                                      <p:cBhvr>
                                        <p:cTn id="83" dur="500"/>
                                        <p:tgtEl>
                                          <p:spTgt spid="18370"/>
                                        </p:tgtEl>
                                      </p:cBhvr>
                                    </p:animEffect>
                                  </p:childTnLst>
                                </p:cTn>
                              </p:par>
                              <p:par>
                                <p:cTn id="84" presetID="16" presetClass="entr" presetSubtype="21" fill="hold" grpId="0" nodeType="withEffect">
                                  <p:stCondLst>
                                    <p:cond delay="0"/>
                                  </p:stCondLst>
                                  <p:childTnLst>
                                    <p:set>
                                      <p:cBhvr>
                                        <p:cTn id="85" dur="1" fill="hold">
                                          <p:stCondLst>
                                            <p:cond delay="0"/>
                                          </p:stCondLst>
                                        </p:cTn>
                                        <p:tgtEl>
                                          <p:spTgt spid="57"/>
                                        </p:tgtEl>
                                        <p:attrNameLst>
                                          <p:attrName>style.visibility</p:attrName>
                                        </p:attrNameLst>
                                      </p:cBhvr>
                                      <p:to>
                                        <p:strVal val="visible"/>
                                      </p:to>
                                    </p:set>
                                    <p:animEffect transition="in" filter="barn(inVertical)">
                                      <p:cBhvr>
                                        <p:cTn id="86" dur="500"/>
                                        <p:tgtEl>
                                          <p:spTgt spid="57"/>
                                        </p:tgtEl>
                                      </p:cBhvr>
                                    </p:animEffect>
                                  </p:childTnLst>
                                </p:cTn>
                              </p:par>
                              <p:par>
                                <p:cTn id="87" presetID="16" presetClass="entr" presetSubtype="21" fill="hold" grpId="0" nodeType="withEffect">
                                  <p:stCondLst>
                                    <p:cond delay="0"/>
                                  </p:stCondLst>
                                  <p:childTnLst>
                                    <p:set>
                                      <p:cBhvr>
                                        <p:cTn id="88" dur="1" fill="hold">
                                          <p:stCondLst>
                                            <p:cond delay="0"/>
                                          </p:stCondLst>
                                        </p:cTn>
                                        <p:tgtEl>
                                          <p:spTgt spid="30"/>
                                        </p:tgtEl>
                                        <p:attrNameLst>
                                          <p:attrName>style.visibility</p:attrName>
                                        </p:attrNameLst>
                                      </p:cBhvr>
                                      <p:to>
                                        <p:strVal val="visible"/>
                                      </p:to>
                                    </p:set>
                                    <p:animEffect transition="in" filter="barn(inVertical)">
                                      <p:cBhvr>
                                        <p:cTn id="89" dur="500"/>
                                        <p:tgtEl>
                                          <p:spTgt spid="30"/>
                                        </p:tgtEl>
                                      </p:cBhvr>
                                    </p:animEffect>
                                  </p:childTnLst>
                                </p:cTn>
                              </p:par>
                              <p:par>
                                <p:cTn id="90" presetID="16" presetClass="entr" presetSubtype="21" fill="hold" grpId="0" nodeType="withEffect">
                                  <p:stCondLst>
                                    <p:cond delay="0"/>
                                  </p:stCondLst>
                                  <p:childTnLst>
                                    <p:set>
                                      <p:cBhvr>
                                        <p:cTn id="91" dur="1" fill="hold">
                                          <p:stCondLst>
                                            <p:cond delay="0"/>
                                          </p:stCondLst>
                                        </p:cTn>
                                        <p:tgtEl>
                                          <p:spTgt spid="38"/>
                                        </p:tgtEl>
                                        <p:attrNameLst>
                                          <p:attrName>style.visibility</p:attrName>
                                        </p:attrNameLst>
                                      </p:cBhvr>
                                      <p:to>
                                        <p:strVal val="visible"/>
                                      </p:to>
                                    </p:set>
                                    <p:animEffect transition="in" filter="barn(inVertical)">
                                      <p:cBhvr>
                                        <p:cTn id="92" dur="500"/>
                                        <p:tgtEl>
                                          <p:spTgt spid="38"/>
                                        </p:tgtEl>
                                      </p:cBhvr>
                                    </p:animEffect>
                                  </p:childTnLst>
                                </p:cTn>
                              </p:par>
                            </p:childTnLst>
                          </p:cTn>
                        </p:par>
                      </p:childTnLst>
                    </p:cTn>
                  </p:par>
                  <p:par>
                    <p:cTn id="93" fill="hold">
                      <p:stCondLst>
                        <p:cond delay="indefinite"/>
                      </p:stCondLst>
                      <p:childTnLst>
                        <p:par>
                          <p:cTn id="94" fill="hold">
                            <p:stCondLst>
                              <p:cond delay="0"/>
                            </p:stCondLst>
                            <p:childTnLst>
                              <p:par>
                                <p:cTn id="95" presetID="22" presetClass="entr" presetSubtype="4" fill="hold" grpId="0" nodeType="clickEffect">
                                  <p:stCondLst>
                                    <p:cond delay="0"/>
                                  </p:stCondLst>
                                  <p:childTnLst>
                                    <p:set>
                                      <p:cBhvr>
                                        <p:cTn id="96" dur="1" fill="hold">
                                          <p:stCondLst>
                                            <p:cond delay="0"/>
                                          </p:stCondLst>
                                        </p:cTn>
                                        <p:tgtEl>
                                          <p:spTgt spid="18395"/>
                                        </p:tgtEl>
                                        <p:attrNameLst>
                                          <p:attrName>style.visibility</p:attrName>
                                        </p:attrNameLst>
                                      </p:cBhvr>
                                      <p:to>
                                        <p:strVal val="visible"/>
                                      </p:to>
                                    </p:set>
                                    <p:animEffect transition="in" filter="wipe(down)">
                                      <p:cBhvr>
                                        <p:cTn id="97" dur="500"/>
                                        <p:tgtEl>
                                          <p:spTgt spid="18395"/>
                                        </p:tgtEl>
                                      </p:cBhvr>
                                    </p:animEffect>
                                  </p:childTnLst>
                                </p:cTn>
                              </p:par>
                              <p:par>
                                <p:cTn id="98" presetID="22" presetClass="entr" presetSubtype="4" fill="hold" nodeType="withEffect">
                                  <p:stCondLst>
                                    <p:cond delay="0"/>
                                  </p:stCondLst>
                                  <p:childTnLst>
                                    <p:set>
                                      <p:cBhvr>
                                        <p:cTn id="99" dur="1" fill="hold">
                                          <p:stCondLst>
                                            <p:cond delay="0"/>
                                          </p:stCondLst>
                                        </p:cTn>
                                        <p:tgtEl>
                                          <p:spTgt spid="18390"/>
                                        </p:tgtEl>
                                        <p:attrNameLst>
                                          <p:attrName>style.visibility</p:attrName>
                                        </p:attrNameLst>
                                      </p:cBhvr>
                                      <p:to>
                                        <p:strVal val="visible"/>
                                      </p:to>
                                    </p:set>
                                    <p:animEffect transition="in" filter="wipe(down)">
                                      <p:cBhvr>
                                        <p:cTn id="100" dur="500"/>
                                        <p:tgtEl>
                                          <p:spTgt spid="18390"/>
                                        </p:tgtEl>
                                      </p:cBhvr>
                                    </p:animEffect>
                                  </p:childTnLst>
                                </p:cTn>
                              </p:par>
                            </p:childTnLst>
                          </p:cTn>
                        </p:par>
                      </p:childTnLst>
                    </p:cTn>
                  </p:par>
                  <p:par>
                    <p:cTn id="101" fill="hold">
                      <p:stCondLst>
                        <p:cond delay="indefinite"/>
                      </p:stCondLst>
                      <p:childTnLst>
                        <p:par>
                          <p:cTn id="102" fill="hold">
                            <p:stCondLst>
                              <p:cond delay="0"/>
                            </p:stCondLst>
                            <p:childTnLst>
                              <p:par>
                                <p:cTn id="103" presetID="22" presetClass="entr" presetSubtype="4" fill="hold" nodeType="clickEffect">
                                  <p:stCondLst>
                                    <p:cond delay="0"/>
                                  </p:stCondLst>
                                  <p:childTnLst>
                                    <p:set>
                                      <p:cBhvr>
                                        <p:cTn id="104" dur="1" fill="hold">
                                          <p:stCondLst>
                                            <p:cond delay="0"/>
                                          </p:stCondLst>
                                        </p:cTn>
                                        <p:tgtEl>
                                          <p:spTgt spid="18397"/>
                                        </p:tgtEl>
                                        <p:attrNameLst>
                                          <p:attrName>style.visibility</p:attrName>
                                        </p:attrNameLst>
                                      </p:cBhvr>
                                      <p:to>
                                        <p:strVal val="visible"/>
                                      </p:to>
                                    </p:set>
                                    <p:animEffect transition="in" filter="wipe(down)">
                                      <p:cBhvr>
                                        <p:cTn id="105" dur="500"/>
                                        <p:tgtEl>
                                          <p:spTgt spid="18397"/>
                                        </p:tgtEl>
                                      </p:cBhvr>
                                    </p:animEffect>
                                  </p:childTnLst>
                                </p:cTn>
                              </p:par>
                            </p:childTnLst>
                          </p:cTn>
                        </p:par>
                      </p:childTnLst>
                    </p:cTn>
                  </p:par>
                  <p:par>
                    <p:cTn id="106" fill="hold">
                      <p:stCondLst>
                        <p:cond delay="indefinite"/>
                      </p:stCondLst>
                      <p:childTnLst>
                        <p:par>
                          <p:cTn id="107" fill="hold">
                            <p:stCondLst>
                              <p:cond delay="0"/>
                            </p:stCondLst>
                            <p:childTnLst>
                              <p:par>
                                <p:cTn id="108" presetID="16" presetClass="entr" presetSubtype="21" fill="hold" nodeType="clickEffect">
                                  <p:stCondLst>
                                    <p:cond delay="0"/>
                                  </p:stCondLst>
                                  <p:childTnLst>
                                    <p:set>
                                      <p:cBhvr>
                                        <p:cTn id="109" dur="1" fill="hold">
                                          <p:stCondLst>
                                            <p:cond delay="0"/>
                                          </p:stCondLst>
                                        </p:cTn>
                                        <p:tgtEl>
                                          <p:spTgt spid="16"/>
                                        </p:tgtEl>
                                        <p:attrNameLst>
                                          <p:attrName>style.visibility</p:attrName>
                                        </p:attrNameLst>
                                      </p:cBhvr>
                                      <p:to>
                                        <p:strVal val="visible"/>
                                      </p:to>
                                    </p:set>
                                    <p:animEffect transition="in" filter="barn(inVertical)">
                                      <p:cBhvr>
                                        <p:cTn id="110" dur="500"/>
                                        <p:tgtEl>
                                          <p:spTgt spid="16"/>
                                        </p:tgtEl>
                                      </p:cBhvr>
                                    </p:animEffect>
                                  </p:childTnLst>
                                </p:cTn>
                              </p:par>
                            </p:childTnLst>
                          </p:cTn>
                        </p:par>
                      </p:childTnLst>
                    </p:cTn>
                  </p:par>
                  <p:par>
                    <p:cTn id="111" fill="hold">
                      <p:stCondLst>
                        <p:cond delay="indefinite"/>
                      </p:stCondLst>
                      <p:childTnLst>
                        <p:par>
                          <p:cTn id="112" fill="hold">
                            <p:stCondLst>
                              <p:cond delay="0"/>
                            </p:stCondLst>
                            <p:childTnLst>
                              <p:par>
                                <p:cTn id="113" presetID="22" presetClass="entr" presetSubtype="4" fill="hold" grpId="0" nodeType="clickEffect">
                                  <p:stCondLst>
                                    <p:cond delay="0"/>
                                  </p:stCondLst>
                                  <p:childTnLst>
                                    <p:set>
                                      <p:cBhvr>
                                        <p:cTn id="114" dur="1" fill="hold">
                                          <p:stCondLst>
                                            <p:cond delay="0"/>
                                          </p:stCondLst>
                                        </p:cTn>
                                        <p:tgtEl>
                                          <p:spTgt spid="2"/>
                                        </p:tgtEl>
                                        <p:attrNameLst>
                                          <p:attrName>style.visibility</p:attrName>
                                        </p:attrNameLst>
                                      </p:cBhvr>
                                      <p:to>
                                        <p:strVal val="visible"/>
                                      </p:to>
                                    </p:set>
                                    <p:animEffect transition="in" filter="wipe(down)">
                                      <p:cBhvr>
                                        <p:cTn id="115" dur="500"/>
                                        <p:tgtEl>
                                          <p:spTgt spid="2"/>
                                        </p:tgtEl>
                                      </p:cBhvr>
                                    </p:animEffect>
                                  </p:childTnLst>
                                </p:cTn>
                              </p:par>
                              <p:par>
                                <p:cTn id="116" presetID="22" presetClass="entr" presetSubtype="4" fill="hold" nodeType="withEffect">
                                  <p:stCondLst>
                                    <p:cond delay="0"/>
                                  </p:stCondLst>
                                  <p:childTnLst>
                                    <p:set>
                                      <p:cBhvr>
                                        <p:cTn id="117" dur="1" fill="hold">
                                          <p:stCondLst>
                                            <p:cond delay="0"/>
                                          </p:stCondLst>
                                        </p:cTn>
                                        <p:tgtEl>
                                          <p:spTgt spid="7"/>
                                        </p:tgtEl>
                                        <p:attrNameLst>
                                          <p:attrName>style.visibility</p:attrName>
                                        </p:attrNameLst>
                                      </p:cBhvr>
                                      <p:to>
                                        <p:strVal val="visible"/>
                                      </p:to>
                                    </p:set>
                                    <p:animEffect transition="in" filter="wipe(down)">
                                      <p:cBhvr>
                                        <p:cTn id="118" dur="500"/>
                                        <p:tgtEl>
                                          <p:spTgt spid="7"/>
                                        </p:tgtEl>
                                      </p:cBhvr>
                                    </p:animEffect>
                                  </p:childTnLst>
                                </p:cTn>
                              </p:par>
                              <p:par>
                                <p:cTn id="119" presetID="22" presetClass="entr" presetSubtype="4" fill="hold" grpId="0" nodeType="withEffect">
                                  <p:stCondLst>
                                    <p:cond delay="0"/>
                                  </p:stCondLst>
                                  <p:childTnLst>
                                    <p:set>
                                      <p:cBhvr>
                                        <p:cTn id="120" dur="1" fill="hold">
                                          <p:stCondLst>
                                            <p:cond delay="0"/>
                                          </p:stCondLst>
                                        </p:cTn>
                                        <p:tgtEl>
                                          <p:spTgt spid="47"/>
                                        </p:tgtEl>
                                        <p:attrNameLst>
                                          <p:attrName>style.visibility</p:attrName>
                                        </p:attrNameLst>
                                      </p:cBhvr>
                                      <p:to>
                                        <p:strVal val="visible"/>
                                      </p:to>
                                    </p:set>
                                    <p:animEffect transition="in" filter="wipe(down)">
                                      <p:cBhvr>
                                        <p:cTn id="121" dur="500"/>
                                        <p:tgtEl>
                                          <p:spTgt spid="47"/>
                                        </p:tgtEl>
                                      </p:cBhvr>
                                    </p:animEffect>
                                  </p:childTnLst>
                                </p:cTn>
                              </p:par>
                            </p:childTnLst>
                          </p:cTn>
                        </p:par>
                      </p:childTnLst>
                    </p:cTn>
                  </p:par>
                  <p:par>
                    <p:cTn id="122" fill="hold">
                      <p:stCondLst>
                        <p:cond delay="indefinite"/>
                      </p:stCondLst>
                      <p:childTnLst>
                        <p:par>
                          <p:cTn id="123" fill="hold">
                            <p:stCondLst>
                              <p:cond delay="0"/>
                            </p:stCondLst>
                            <p:childTnLst>
                              <p:par>
                                <p:cTn id="124" presetID="22" presetClass="entr" presetSubtype="4" fill="hold" grpId="0" nodeType="clickEffect">
                                  <p:stCondLst>
                                    <p:cond delay="0"/>
                                  </p:stCondLst>
                                  <p:childTnLst>
                                    <p:set>
                                      <p:cBhvr>
                                        <p:cTn id="125" dur="1" fill="hold">
                                          <p:stCondLst>
                                            <p:cond delay="0"/>
                                          </p:stCondLst>
                                        </p:cTn>
                                        <p:tgtEl>
                                          <p:spTgt spid="31"/>
                                        </p:tgtEl>
                                        <p:attrNameLst>
                                          <p:attrName>style.visibility</p:attrName>
                                        </p:attrNameLst>
                                      </p:cBhvr>
                                      <p:to>
                                        <p:strVal val="visible"/>
                                      </p:to>
                                    </p:set>
                                    <p:animEffect transition="in" filter="wipe(down)">
                                      <p:cBhvr>
                                        <p:cTn id="126" dur="500"/>
                                        <p:tgtEl>
                                          <p:spTgt spid="31"/>
                                        </p:tgtEl>
                                      </p:cBhvr>
                                    </p:animEffect>
                                  </p:childTnLst>
                                </p:cTn>
                              </p:par>
                              <p:par>
                                <p:cTn id="127" presetID="22" presetClass="entr" presetSubtype="4" fill="hold" grpId="0" nodeType="withEffect">
                                  <p:stCondLst>
                                    <p:cond delay="0"/>
                                  </p:stCondLst>
                                  <p:childTnLst>
                                    <p:set>
                                      <p:cBhvr>
                                        <p:cTn id="128" dur="1" fill="hold">
                                          <p:stCondLst>
                                            <p:cond delay="0"/>
                                          </p:stCondLst>
                                        </p:cTn>
                                        <p:tgtEl>
                                          <p:spTgt spid="39"/>
                                        </p:tgtEl>
                                        <p:attrNameLst>
                                          <p:attrName>style.visibility</p:attrName>
                                        </p:attrNameLst>
                                      </p:cBhvr>
                                      <p:to>
                                        <p:strVal val="visible"/>
                                      </p:to>
                                    </p:set>
                                    <p:animEffect transition="in" filter="wipe(down)">
                                      <p:cBhvr>
                                        <p:cTn id="129" dur="500"/>
                                        <p:tgtEl>
                                          <p:spTgt spid="39"/>
                                        </p:tgtEl>
                                      </p:cBhvr>
                                    </p:animEffect>
                                  </p:childTnLst>
                                </p:cTn>
                              </p:par>
                              <p:par>
                                <p:cTn id="130" presetID="22" presetClass="entr" presetSubtype="4" fill="hold" grpId="0" nodeType="withEffect">
                                  <p:stCondLst>
                                    <p:cond delay="0"/>
                                  </p:stCondLst>
                                  <p:childTnLst>
                                    <p:set>
                                      <p:cBhvr>
                                        <p:cTn id="131" dur="1" fill="hold">
                                          <p:stCondLst>
                                            <p:cond delay="0"/>
                                          </p:stCondLst>
                                        </p:cTn>
                                        <p:tgtEl>
                                          <p:spTgt spid="18369"/>
                                        </p:tgtEl>
                                        <p:attrNameLst>
                                          <p:attrName>style.visibility</p:attrName>
                                        </p:attrNameLst>
                                      </p:cBhvr>
                                      <p:to>
                                        <p:strVal val="visible"/>
                                      </p:to>
                                    </p:set>
                                    <p:animEffect transition="in" filter="wipe(down)">
                                      <p:cBhvr>
                                        <p:cTn id="132" dur="500"/>
                                        <p:tgtEl>
                                          <p:spTgt spid="18369"/>
                                        </p:tgtEl>
                                      </p:cBhvr>
                                    </p:animEffect>
                                  </p:childTnLst>
                                </p:cTn>
                              </p:par>
                              <p:par>
                                <p:cTn id="133" presetID="22" presetClass="entr" presetSubtype="4" fill="hold" grpId="0" nodeType="withEffect">
                                  <p:stCondLst>
                                    <p:cond delay="0"/>
                                  </p:stCondLst>
                                  <p:childTnLst>
                                    <p:set>
                                      <p:cBhvr>
                                        <p:cTn id="134" dur="1" fill="hold">
                                          <p:stCondLst>
                                            <p:cond delay="0"/>
                                          </p:stCondLst>
                                        </p:cTn>
                                        <p:tgtEl>
                                          <p:spTgt spid="59"/>
                                        </p:tgtEl>
                                        <p:attrNameLst>
                                          <p:attrName>style.visibility</p:attrName>
                                        </p:attrNameLst>
                                      </p:cBhvr>
                                      <p:to>
                                        <p:strVal val="visible"/>
                                      </p:to>
                                    </p:set>
                                    <p:animEffect transition="in" filter="wipe(down)">
                                      <p:cBhvr>
                                        <p:cTn id="135" dur="500"/>
                                        <p:tgtEl>
                                          <p:spTgt spid="59"/>
                                        </p:tgtEl>
                                      </p:cBhvr>
                                    </p:animEffect>
                                  </p:childTnLst>
                                </p:cTn>
                              </p:par>
                              <p:par>
                                <p:cTn id="136" presetID="22" presetClass="entr" presetSubtype="4" fill="hold" grpId="0" nodeType="withEffect">
                                  <p:stCondLst>
                                    <p:cond delay="0"/>
                                  </p:stCondLst>
                                  <p:childTnLst>
                                    <p:set>
                                      <p:cBhvr>
                                        <p:cTn id="137" dur="1" fill="hold">
                                          <p:stCondLst>
                                            <p:cond delay="0"/>
                                          </p:stCondLst>
                                        </p:cTn>
                                        <p:tgtEl>
                                          <p:spTgt spid="28"/>
                                        </p:tgtEl>
                                        <p:attrNameLst>
                                          <p:attrName>style.visibility</p:attrName>
                                        </p:attrNameLst>
                                      </p:cBhvr>
                                      <p:to>
                                        <p:strVal val="visible"/>
                                      </p:to>
                                    </p:set>
                                    <p:animEffect transition="in" filter="wipe(down)">
                                      <p:cBhvr>
                                        <p:cTn id="138" dur="500"/>
                                        <p:tgtEl>
                                          <p:spTgt spid="28"/>
                                        </p:tgtEl>
                                      </p:cBhvr>
                                    </p:animEffect>
                                  </p:childTnLst>
                                </p:cTn>
                              </p:par>
                              <p:par>
                                <p:cTn id="139" presetID="22" presetClass="entr" presetSubtype="4" fill="hold" grpId="0" nodeType="withEffect">
                                  <p:stCondLst>
                                    <p:cond delay="0"/>
                                  </p:stCondLst>
                                  <p:childTnLst>
                                    <p:set>
                                      <p:cBhvr>
                                        <p:cTn id="140" dur="1" fill="hold">
                                          <p:stCondLst>
                                            <p:cond delay="0"/>
                                          </p:stCondLst>
                                        </p:cTn>
                                        <p:tgtEl>
                                          <p:spTgt spid="35"/>
                                        </p:tgtEl>
                                        <p:attrNameLst>
                                          <p:attrName>style.visibility</p:attrName>
                                        </p:attrNameLst>
                                      </p:cBhvr>
                                      <p:to>
                                        <p:strVal val="visible"/>
                                      </p:to>
                                    </p:set>
                                    <p:animEffect transition="in" filter="wipe(down)">
                                      <p:cBhvr>
                                        <p:cTn id="141" dur="500"/>
                                        <p:tgtEl>
                                          <p:spTgt spid="35"/>
                                        </p:tgtEl>
                                      </p:cBhvr>
                                    </p:animEffect>
                                  </p:childTnLst>
                                </p:cTn>
                              </p:par>
                            </p:childTnLst>
                          </p:cTn>
                        </p:par>
                      </p:childTnLst>
                    </p:cTn>
                  </p:par>
                  <p:par>
                    <p:cTn id="142" fill="hold">
                      <p:stCondLst>
                        <p:cond delay="indefinite"/>
                      </p:stCondLst>
                      <p:childTnLst>
                        <p:par>
                          <p:cTn id="143" fill="hold">
                            <p:stCondLst>
                              <p:cond delay="0"/>
                            </p:stCondLst>
                            <p:childTnLst>
                              <p:par>
                                <p:cTn id="144" presetID="22" presetClass="entr" presetSubtype="4" fill="hold" nodeType="clickEffect">
                                  <p:stCondLst>
                                    <p:cond delay="0"/>
                                  </p:stCondLst>
                                  <p:childTnLst>
                                    <p:set>
                                      <p:cBhvr>
                                        <p:cTn id="145" dur="1" fill="hold">
                                          <p:stCondLst>
                                            <p:cond delay="0"/>
                                          </p:stCondLst>
                                        </p:cTn>
                                        <p:tgtEl>
                                          <p:spTgt spid="94"/>
                                        </p:tgtEl>
                                        <p:attrNameLst>
                                          <p:attrName>style.visibility</p:attrName>
                                        </p:attrNameLst>
                                      </p:cBhvr>
                                      <p:to>
                                        <p:strVal val="visible"/>
                                      </p:to>
                                    </p:set>
                                    <p:animEffect transition="in" filter="wipe(down)">
                                      <p:cBhvr>
                                        <p:cTn id="146" dur="500"/>
                                        <p:tgtEl>
                                          <p:spTgt spid="94"/>
                                        </p:tgtEl>
                                      </p:cBhvr>
                                    </p:animEffect>
                                  </p:childTnLst>
                                </p:cTn>
                              </p:par>
                              <p:par>
                                <p:cTn id="147" presetID="22" presetClass="entr" presetSubtype="4" fill="hold" grpId="0" nodeType="withEffect">
                                  <p:stCondLst>
                                    <p:cond delay="0"/>
                                  </p:stCondLst>
                                  <p:childTnLst>
                                    <p:set>
                                      <p:cBhvr>
                                        <p:cTn id="148" dur="1" fill="hold">
                                          <p:stCondLst>
                                            <p:cond delay="0"/>
                                          </p:stCondLst>
                                        </p:cTn>
                                        <p:tgtEl>
                                          <p:spTgt spid="18396"/>
                                        </p:tgtEl>
                                        <p:attrNameLst>
                                          <p:attrName>style.visibility</p:attrName>
                                        </p:attrNameLst>
                                      </p:cBhvr>
                                      <p:to>
                                        <p:strVal val="visible"/>
                                      </p:to>
                                    </p:set>
                                    <p:animEffect transition="in" filter="wipe(down)">
                                      <p:cBhvr>
                                        <p:cTn id="149" dur="500"/>
                                        <p:tgtEl>
                                          <p:spTgt spid="18396"/>
                                        </p:tgtEl>
                                      </p:cBhvr>
                                    </p:animEffect>
                                  </p:childTnLst>
                                </p:cTn>
                              </p:par>
                            </p:childTnLst>
                          </p:cTn>
                        </p:par>
                      </p:childTnLst>
                    </p:cTn>
                  </p:par>
                  <p:par>
                    <p:cTn id="150" fill="hold">
                      <p:stCondLst>
                        <p:cond delay="indefinite"/>
                      </p:stCondLst>
                      <p:childTnLst>
                        <p:par>
                          <p:cTn id="151" fill="hold">
                            <p:stCondLst>
                              <p:cond delay="0"/>
                            </p:stCondLst>
                            <p:childTnLst>
                              <p:par>
                                <p:cTn id="152" presetID="22" presetClass="entr" presetSubtype="4" fill="hold" nodeType="clickEffect">
                                  <p:stCondLst>
                                    <p:cond delay="0"/>
                                  </p:stCondLst>
                                  <p:childTnLst>
                                    <p:set>
                                      <p:cBhvr>
                                        <p:cTn id="153" dur="1" fill="hold">
                                          <p:stCondLst>
                                            <p:cond delay="0"/>
                                          </p:stCondLst>
                                        </p:cTn>
                                        <p:tgtEl>
                                          <p:spTgt spid="100"/>
                                        </p:tgtEl>
                                        <p:attrNameLst>
                                          <p:attrName>style.visibility</p:attrName>
                                        </p:attrNameLst>
                                      </p:cBhvr>
                                      <p:to>
                                        <p:strVal val="visible"/>
                                      </p:to>
                                    </p:set>
                                    <p:animEffect transition="in" filter="wipe(down)">
                                      <p:cBhvr>
                                        <p:cTn id="154" dur="500"/>
                                        <p:tgtEl>
                                          <p:spTgt spid="100"/>
                                        </p:tgtEl>
                                      </p:cBhvr>
                                    </p:animEffect>
                                  </p:childTnLst>
                                </p:cTn>
                              </p:par>
                            </p:childTnLst>
                          </p:cTn>
                        </p:par>
                      </p:childTnLst>
                    </p:cTn>
                  </p:par>
                  <p:par>
                    <p:cTn id="155" fill="hold">
                      <p:stCondLst>
                        <p:cond delay="indefinite"/>
                      </p:stCondLst>
                      <p:childTnLst>
                        <p:par>
                          <p:cTn id="156" fill="hold">
                            <p:stCondLst>
                              <p:cond delay="0"/>
                            </p:stCondLst>
                            <p:childTnLst>
                              <p:par>
                                <p:cTn id="157" presetID="22" presetClass="entr" presetSubtype="4" fill="hold" grpId="0" nodeType="clickEffect">
                                  <p:stCondLst>
                                    <p:cond delay="0"/>
                                  </p:stCondLst>
                                  <p:childTnLst>
                                    <p:set>
                                      <p:cBhvr>
                                        <p:cTn id="158" dur="1" fill="hold">
                                          <p:stCondLst>
                                            <p:cond delay="0"/>
                                          </p:stCondLst>
                                        </p:cTn>
                                        <p:tgtEl>
                                          <p:spTgt spid="46"/>
                                        </p:tgtEl>
                                        <p:attrNameLst>
                                          <p:attrName>style.visibility</p:attrName>
                                        </p:attrNameLst>
                                      </p:cBhvr>
                                      <p:to>
                                        <p:strVal val="visible"/>
                                      </p:to>
                                    </p:set>
                                    <p:animEffect transition="in" filter="wipe(down)">
                                      <p:cBhvr>
                                        <p:cTn id="159" dur="500"/>
                                        <p:tgtEl>
                                          <p:spTgt spid="46"/>
                                        </p:tgtEl>
                                      </p:cBhvr>
                                    </p:animEffect>
                                  </p:childTnLst>
                                </p:cTn>
                              </p:par>
                              <p:par>
                                <p:cTn id="160" presetID="22" presetClass="entr" presetSubtype="4" fill="hold" grpId="0" nodeType="withEffect">
                                  <p:stCondLst>
                                    <p:cond delay="0"/>
                                  </p:stCondLst>
                                  <p:childTnLst>
                                    <p:set>
                                      <p:cBhvr>
                                        <p:cTn id="161" dur="1" fill="hold">
                                          <p:stCondLst>
                                            <p:cond delay="0"/>
                                          </p:stCondLst>
                                        </p:cTn>
                                        <p:tgtEl>
                                          <p:spTgt spid="8"/>
                                        </p:tgtEl>
                                        <p:attrNameLst>
                                          <p:attrName>style.visibility</p:attrName>
                                        </p:attrNameLst>
                                      </p:cBhvr>
                                      <p:to>
                                        <p:strVal val="visible"/>
                                      </p:to>
                                    </p:set>
                                    <p:animEffect transition="in" filter="wipe(down)">
                                      <p:cBhvr>
                                        <p:cTn id="162" dur="500"/>
                                        <p:tgtEl>
                                          <p:spTgt spid="8"/>
                                        </p:tgtEl>
                                      </p:cBhvr>
                                    </p:animEffect>
                                  </p:childTnLst>
                                </p:cTn>
                              </p:par>
                              <p:par>
                                <p:cTn id="163" presetID="22" presetClass="entr" presetSubtype="4" fill="hold" grpId="0" nodeType="withEffect">
                                  <p:stCondLst>
                                    <p:cond delay="0"/>
                                  </p:stCondLst>
                                  <p:childTnLst>
                                    <p:set>
                                      <p:cBhvr>
                                        <p:cTn id="164" dur="1" fill="hold">
                                          <p:stCondLst>
                                            <p:cond delay="0"/>
                                          </p:stCondLst>
                                        </p:cTn>
                                        <p:tgtEl>
                                          <p:spTgt spid="13"/>
                                        </p:tgtEl>
                                        <p:attrNameLst>
                                          <p:attrName>style.visibility</p:attrName>
                                        </p:attrNameLst>
                                      </p:cBhvr>
                                      <p:to>
                                        <p:strVal val="visible"/>
                                      </p:to>
                                    </p:set>
                                    <p:animEffect transition="in" filter="wipe(down)">
                                      <p:cBhvr>
                                        <p:cTn id="165" dur="500"/>
                                        <p:tgtEl>
                                          <p:spTgt spid="13"/>
                                        </p:tgtEl>
                                      </p:cBhvr>
                                    </p:animEffect>
                                  </p:childTnLst>
                                </p:cTn>
                              </p:par>
                              <p:par>
                                <p:cTn id="166" presetID="22" presetClass="entr" presetSubtype="4" fill="hold" grpId="0" nodeType="withEffect">
                                  <p:stCondLst>
                                    <p:cond delay="0"/>
                                  </p:stCondLst>
                                  <p:childTnLst>
                                    <p:set>
                                      <p:cBhvr>
                                        <p:cTn id="167" dur="1" fill="hold">
                                          <p:stCondLst>
                                            <p:cond delay="0"/>
                                          </p:stCondLst>
                                        </p:cTn>
                                        <p:tgtEl>
                                          <p:spTgt spid="9"/>
                                        </p:tgtEl>
                                        <p:attrNameLst>
                                          <p:attrName>style.visibility</p:attrName>
                                        </p:attrNameLst>
                                      </p:cBhvr>
                                      <p:to>
                                        <p:strVal val="visible"/>
                                      </p:to>
                                    </p:set>
                                    <p:animEffect transition="in" filter="wipe(down)">
                                      <p:cBhvr>
                                        <p:cTn id="168" dur="500"/>
                                        <p:tgtEl>
                                          <p:spTgt spid="9"/>
                                        </p:tgtEl>
                                      </p:cBhvr>
                                    </p:animEffect>
                                  </p:childTnLst>
                                </p:cTn>
                              </p:par>
                              <p:par>
                                <p:cTn id="169" presetID="22" presetClass="entr" presetSubtype="4" fill="hold" grpId="0" nodeType="withEffect">
                                  <p:stCondLst>
                                    <p:cond delay="0"/>
                                  </p:stCondLst>
                                  <p:childTnLst>
                                    <p:set>
                                      <p:cBhvr>
                                        <p:cTn id="170" dur="1" fill="hold">
                                          <p:stCondLst>
                                            <p:cond delay="0"/>
                                          </p:stCondLst>
                                        </p:cTn>
                                        <p:tgtEl>
                                          <p:spTgt spid="3"/>
                                        </p:tgtEl>
                                        <p:attrNameLst>
                                          <p:attrName>style.visibility</p:attrName>
                                        </p:attrNameLst>
                                      </p:cBhvr>
                                      <p:to>
                                        <p:strVal val="visible"/>
                                      </p:to>
                                    </p:set>
                                    <p:animEffect transition="in" filter="wipe(down)">
                                      <p:cBhvr>
                                        <p:cTn id="171" dur="500"/>
                                        <p:tgtEl>
                                          <p:spTgt spid="3"/>
                                        </p:tgtEl>
                                      </p:cBhvr>
                                    </p:animEffect>
                                  </p:childTnLst>
                                </p:cTn>
                              </p:par>
                            </p:childTnLst>
                          </p:cTn>
                        </p:par>
                      </p:childTnLst>
                    </p:cTn>
                  </p:par>
                  <p:par>
                    <p:cTn id="172" fill="hold">
                      <p:stCondLst>
                        <p:cond delay="indefinite"/>
                      </p:stCondLst>
                      <p:childTnLst>
                        <p:par>
                          <p:cTn id="173" fill="hold">
                            <p:stCondLst>
                              <p:cond delay="0"/>
                            </p:stCondLst>
                            <p:childTnLst>
                              <p:par>
                                <p:cTn id="174" presetID="22" presetClass="entr" presetSubtype="4" fill="hold" grpId="0" nodeType="clickEffect">
                                  <p:stCondLst>
                                    <p:cond delay="0"/>
                                  </p:stCondLst>
                                  <p:childTnLst>
                                    <p:set>
                                      <p:cBhvr>
                                        <p:cTn id="175" dur="1" fill="hold">
                                          <p:stCondLst>
                                            <p:cond delay="0"/>
                                          </p:stCondLst>
                                        </p:cTn>
                                        <p:tgtEl>
                                          <p:spTgt spid="25"/>
                                        </p:tgtEl>
                                        <p:attrNameLst>
                                          <p:attrName>style.visibility</p:attrName>
                                        </p:attrNameLst>
                                      </p:cBhvr>
                                      <p:to>
                                        <p:strVal val="visible"/>
                                      </p:to>
                                    </p:set>
                                    <p:animEffect transition="in" filter="wipe(down)">
                                      <p:cBhvr>
                                        <p:cTn id="176" dur="500"/>
                                        <p:tgtEl>
                                          <p:spTgt spid="25"/>
                                        </p:tgtEl>
                                      </p:cBhvr>
                                    </p:animEffect>
                                  </p:childTnLst>
                                </p:cTn>
                              </p:par>
                              <p:par>
                                <p:cTn id="177" presetID="22" presetClass="entr" presetSubtype="4" fill="hold" grpId="0" nodeType="withEffect">
                                  <p:stCondLst>
                                    <p:cond delay="0"/>
                                  </p:stCondLst>
                                  <p:childTnLst>
                                    <p:set>
                                      <p:cBhvr>
                                        <p:cTn id="178" dur="1" fill="hold">
                                          <p:stCondLst>
                                            <p:cond delay="0"/>
                                          </p:stCondLst>
                                        </p:cTn>
                                        <p:tgtEl>
                                          <p:spTgt spid="49"/>
                                        </p:tgtEl>
                                        <p:attrNameLst>
                                          <p:attrName>style.visibility</p:attrName>
                                        </p:attrNameLst>
                                      </p:cBhvr>
                                      <p:to>
                                        <p:strVal val="visible"/>
                                      </p:to>
                                    </p:set>
                                    <p:animEffect transition="in" filter="wipe(down)">
                                      <p:cBhvr>
                                        <p:cTn id="179" dur="500"/>
                                        <p:tgtEl>
                                          <p:spTgt spid="49"/>
                                        </p:tgtEl>
                                      </p:cBhvr>
                                    </p:animEffect>
                                  </p:childTnLst>
                                </p:cTn>
                              </p:par>
                              <p:par>
                                <p:cTn id="180" presetID="22" presetClass="entr" presetSubtype="4" fill="hold" grpId="0" nodeType="withEffect">
                                  <p:stCondLst>
                                    <p:cond delay="0"/>
                                  </p:stCondLst>
                                  <p:childTnLst>
                                    <p:set>
                                      <p:cBhvr>
                                        <p:cTn id="181" dur="1" fill="hold">
                                          <p:stCondLst>
                                            <p:cond delay="0"/>
                                          </p:stCondLst>
                                        </p:cTn>
                                        <p:tgtEl>
                                          <p:spTgt spid="48"/>
                                        </p:tgtEl>
                                        <p:attrNameLst>
                                          <p:attrName>style.visibility</p:attrName>
                                        </p:attrNameLst>
                                      </p:cBhvr>
                                      <p:to>
                                        <p:strVal val="visible"/>
                                      </p:to>
                                    </p:set>
                                    <p:animEffect transition="in" filter="wipe(down)">
                                      <p:cBhvr>
                                        <p:cTn id="182" dur="500"/>
                                        <p:tgtEl>
                                          <p:spTgt spid="48"/>
                                        </p:tgtEl>
                                      </p:cBhvr>
                                    </p:animEffect>
                                  </p:childTnLst>
                                </p:cTn>
                              </p:par>
                            </p:childTnLst>
                          </p:cTn>
                        </p:par>
                      </p:childTnLst>
                    </p:cTn>
                  </p:par>
                  <p:par>
                    <p:cTn id="183" fill="hold">
                      <p:stCondLst>
                        <p:cond delay="indefinite"/>
                      </p:stCondLst>
                      <p:childTnLst>
                        <p:par>
                          <p:cTn id="184" fill="hold">
                            <p:stCondLst>
                              <p:cond delay="0"/>
                            </p:stCondLst>
                            <p:childTnLst>
                              <p:par>
                                <p:cTn id="185" presetID="42" presetClass="entr" presetSubtype="0" fill="hold" nodeType="clickEffect">
                                  <p:stCondLst>
                                    <p:cond delay="0"/>
                                  </p:stCondLst>
                                  <p:childTnLst>
                                    <p:set>
                                      <p:cBhvr>
                                        <p:cTn id="186" dur="1" fill="hold">
                                          <p:stCondLst>
                                            <p:cond delay="0"/>
                                          </p:stCondLst>
                                        </p:cTn>
                                        <p:tgtEl>
                                          <p:spTgt spid="18420"/>
                                        </p:tgtEl>
                                        <p:attrNameLst>
                                          <p:attrName>style.visibility</p:attrName>
                                        </p:attrNameLst>
                                      </p:cBhvr>
                                      <p:to>
                                        <p:strVal val="visible"/>
                                      </p:to>
                                    </p:set>
                                    <p:animEffect transition="in" filter="fade">
                                      <p:cBhvr>
                                        <p:cTn id="187" dur="1000"/>
                                        <p:tgtEl>
                                          <p:spTgt spid="18420"/>
                                        </p:tgtEl>
                                      </p:cBhvr>
                                    </p:animEffect>
                                    <p:anim calcmode="lin" valueType="num">
                                      <p:cBhvr>
                                        <p:cTn id="188" dur="1000" fill="hold"/>
                                        <p:tgtEl>
                                          <p:spTgt spid="18420"/>
                                        </p:tgtEl>
                                        <p:attrNameLst>
                                          <p:attrName>ppt_x</p:attrName>
                                        </p:attrNameLst>
                                      </p:cBhvr>
                                      <p:tavLst>
                                        <p:tav tm="0">
                                          <p:val>
                                            <p:strVal val="#ppt_x"/>
                                          </p:val>
                                        </p:tav>
                                        <p:tav tm="100000">
                                          <p:val>
                                            <p:strVal val="#ppt_x"/>
                                          </p:val>
                                        </p:tav>
                                      </p:tavLst>
                                    </p:anim>
                                    <p:anim calcmode="lin" valueType="num">
                                      <p:cBhvr>
                                        <p:cTn id="189" dur="1000" fill="hold"/>
                                        <p:tgtEl>
                                          <p:spTgt spid="18420"/>
                                        </p:tgtEl>
                                        <p:attrNameLst>
                                          <p:attrName>ppt_y</p:attrName>
                                        </p:attrNameLst>
                                      </p:cBhvr>
                                      <p:tavLst>
                                        <p:tav tm="0">
                                          <p:val>
                                            <p:strVal val="#ppt_y+.1"/>
                                          </p:val>
                                        </p:tav>
                                        <p:tav tm="100000">
                                          <p:val>
                                            <p:strVal val="#ppt_y"/>
                                          </p:val>
                                        </p:tav>
                                      </p:tavLst>
                                    </p:anim>
                                  </p:childTnLst>
                                </p:cTn>
                              </p:par>
                              <p:par>
                                <p:cTn id="190" presetID="42" presetClass="entr" presetSubtype="0" fill="hold" grpId="0" nodeType="withEffect">
                                  <p:stCondLst>
                                    <p:cond delay="0"/>
                                  </p:stCondLst>
                                  <p:childTnLst>
                                    <p:set>
                                      <p:cBhvr>
                                        <p:cTn id="191" dur="1" fill="hold">
                                          <p:stCondLst>
                                            <p:cond delay="0"/>
                                          </p:stCondLst>
                                        </p:cTn>
                                        <p:tgtEl>
                                          <p:spTgt spid="652"/>
                                        </p:tgtEl>
                                        <p:attrNameLst>
                                          <p:attrName>style.visibility</p:attrName>
                                        </p:attrNameLst>
                                      </p:cBhvr>
                                      <p:to>
                                        <p:strVal val="visible"/>
                                      </p:to>
                                    </p:set>
                                    <p:animEffect transition="in" filter="fade">
                                      <p:cBhvr>
                                        <p:cTn id="192" dur="1000"/>
                                        <p:tgtEl>
                                          <p:spTgt spid="652"/>
                                        </p:tgtEl>
                                      </p:cBhvr>
                                    </p:animEffect>
                                    <p:anim calcmode="lin" valueType="num">
                                      <p:cBhvr>
                                        <p:cTn id="193" dur="1000" fill="hold"/>
                                        <p:tgtEl>
                                          <p:spTgt spid="652"/>
                                        </p:tgtEl>
                                        <p:attrNameLst>
                                          <p:attrName>ppt_x</p:attrName>
                                        </p:attrNameLst>
                                      </p:cBhvr>
                                      <p:tavLst>
                                        <p:tav tm="0">
                                          <p:val>
                                            <p:strVal val="#ppt_x"/>
                                          </p:val>
                                        </p:tav>
                                        <p:tav tm="100000">
                                          <p:val>
                                            <p:strVal val="#ppt_x"/>
                                          </p:val>
                                        </p:tav>
                                      </p:tavLst>
                                    </p:anim>
                                    <p:anim calcmode="lin" valueType="num">
                                      <p:cBhvr>
                                        <p:cTn id="194" dur="1000" fill="hold"/>
                                        <p:tgtEl>
                                          <p:spTgt spid="652"/>
                                        </p:tgtEl>
                                        <p:attrNameLst>
                                          <p:attrName>ppt_y</p:attrName>
                                        </p:attrNameLst>
                                      </p:cBhvr>
                                      <p:tavLst>
                                        <p:tav tm="0">
                                          <p:val>
                                            <p:strVal val="#ppt_y+.1"/>
                                          </p:val>
                                        </p:tav>
                                        <p:tav tm="100000">
                                          <p:val>
                                            <p:strVal val="#ppt_y"/>
                                          </p:val>
                                        </p:tav>
                                      </p:tavLst>
                                    </p:anim>
                                  </p:childTnLst>
                                </p:cTn>
                              </p:par>
                            </p:childTnLst>
                          </p:cTn>
                        </p:par>
                      </p:childTnLst>
                    </p:cTn>
                  </p:par>
                  <p:par>
                    <p:cTn id="195" fill="hold">
                      <p:stCondLst>
                        <p:cond delay="indefinite"/>
                      </p:stCondLst>
                      <p:childTnLst>
                        <p:par>
                          <p:cTn id="196" fill="hold">
                            <p:stCondLst>
                              <p:cond delay="0"/>
                            </p:stCondLst>
                            <p:childTnLst>
                              <p:par>
                                <p:cTn id="197" presetID="22" presetClass="entr" presetSubtype="4" fill="hold" grpId="0" nodeType="clickEffect">
                                  <p:stCondLst>
                                    <p:cond delay="0"/>
                                  </p:stCondLst>
                                  <p:childTnLst>
                                    <p:set>
                                      <p:cBhvr>
                                        <p:cTn id="198" dur="1" fill="hold">
                                          <p:stCondLst>
                                            <p:cond delay="0"/>
                                          </p:stCondLst>
                                        </p:cTn>
                                        <p:tgtEl>
                                          <p:spTgt spid="18407"/>
                                        </p:tgtEl>
                                        <p:attrNameLst>
                                          <p:attrName>style.visibility</p:attrName>
                                        </p:attrNameLst>
                                      </p:cBhvr>
                                      <p:to>
                                        <p:strVal val="visible"/>
                                      </p:to>
                                    </p:set>
                                    <p:animEffect transition="in" filter="wipe(down)">
                                      <p:cBhvr>
                                        <p:cTn id="199" dur="500"/>
                                        <p:tgtEl>
                                          <p:spTgt spid="18407"/>
                                        </p:tgtEl>
                                      </p:cBhvr>
                                    </p:animEffect>
                                  </p:childTnLst>
                                </p:cTn>
                              </p:par>
                              <p:par>
                                <p:cTn id="200" presetID="22" presetClass="entr" presetSubtype="4" fill="hold" grpId="0" nodeType="withEffect">
                                  <p:stCondLst>
                                    <p:cond delay="0"/>
                                  </p:stCondLst>
                                  <p:childTnLst>
                                    <p:set>
                                      <p:cBhvr>
                                        <p:cTn id="201" dur="1" fill="hold">
                                          <p:stCondLst>
                                            <p:cond delay="0"/>
                                          </p:stCondLst>
                                        </p:cTn>
                                        <p:tgtEl>
                                          <p:spTgt spid="18408"/>
                                        </p:tgtEl>
                                        <p:attrNameLst>
                                          <p:attrName>style.visibility</p:attrName>
                                        </p:attrNameLst>
                                      </p:cBhvr>
                                      <p:to>
                                        <p:strVal val="visible"/>
                                      </p:to>
                                    </p:set>
                                    <p:animEffect transition="in" filter="wipe(down)">
                                      <p:cBhvr>
                                        <p:cTn id="202" dur="500"/>
                                        <p:tgtEl>
                                          <p:spTgt spid="18408"/>
                                        </p:tgtEl>
                                      </p:cBhvr>
                                    </p:animEffect>
                                  </p:childTnLst>
                                </p:cTn>
                              </p:par>
                            </p:childTnLst>
                          </p:cTn>
                        </p:par>
                      </p:childTnLst>
                    </p:cTn>
                  </p:par>
                  <p:par>
                    <p:cTn id="203" fill="hold">
                      <p:stCondLst>
                        <p:cond delay="indefinite"/>
                      </p:stCondLst>
                      <p:childTnLst>
                        <p:par>
                          <p:cTn id="204" fill="hold">
                            <p:stCondLst>
                              <p:cond delay="0"/>
                            </p:stCondLst>
                            <p:childTnLst>
                              <p:par>
                                <p:cTn id="205" presetID="10" presetClass="exit" presetSubtype="0" fill="hold" grpId="1" nodeType="clickEffect">
                                  <p:stCondLst>
                                    <p:cond delay="0"/>
                                  </p:stCondLst>
                                  <p:childTnLst>
                                    <p:animEffect transition="out" filter="fade">
                                      <p:cBhvr>
                                        <p:cTn id="206" dur="500"/>
                                        <p:tgtEl>
                                          <p:spTgt spid="29"/>
                                        </p:tgtEl>
                                      </p:cBhvr>
                                    </p:animEffect>
                                    <p:set>
                                      <p:cBhvr>
                                        <p:cTn id="207" dur="1" fill="hold">
                                          <p:stCondLst>
                                            <p:cond delay="499"/>
                                          </p:stCondLst>
                                        </p:cTn>
                                        <p:tgtEl>
                                          <p:spTgt spid="29"/>
                                        </p:tgtEl>
                                        <p:attrNameLst>
                                          <p:attrName>style.visibility</p:attrName>
                                        </p:attrNameLst>
                                      </p:cBhvr>
                                      <p:to>
                                        <p:strVal val="hidden"/>
                                      </p:to>
                                    </p:set>
                                  </p:childTnLst>
                                </p:cTn>
                              </p:par>
                              <p:par>
                                <p:cTn id="208" presetID="10" presetClass="exit" presetSubtype="0" fill="hold" grpId="1" nodeType="withEffect">
                                  <p:stCondLst>
                                    <p:cond delay="0"/>
                                  </p:stCondLst>
                                  <p:childTnLst>
                                    <p:animEffect transition="out" filter="fade">
                                      <p:cBhvr>
                                        <p:cTn id="209" dur="500"/>
                                        <p:tgtEl>
                                          <p:spTgt spid="22"/>
                                        </p:tgtEl>
                                      </p:cBhvr>
                                    </p:animEffect>
                                    <p:set>
                                      <p:cBhvr>
                                        <p:cTn id="210" dur="1" fill="hold">
                                          <p:stCondLst>
                                            <p:cond delay="499"/>
                                          </p:stCondLst>
                                        </p:cTn>
                                        <p:tgtEl>
                                          <p:spTgt spid="22"/>
                                        </p:tgtEl>
                                        <p:attrNameLst>
                                          <p:attrName>style.visibility</p:attrName>
                                        </p:attrNameLst>
                                      </p:cBhvr>
                                      <p:to>
                                        <p:strVal val="hidden"/>
                                      </p:to>
                                    </p:set>
                                  </p:childTnLst>
                                </p:cTn>
                              </p:par>
                              <p:par>
                                <p:cTn id="211" presetID="10" presetClass="exit" presetSubtype="0" fill="hold" grpId="1" nodeType="withEffect">
                                  <p:stCondLst>
                                    <p:cond delay="0"/>
                                  </p:stCondLst>
                                  <p:childTnLst>
                                    <p:animEffect transition="out" filter="fade">
                                      <p:cBhvr>
                                        <p:cTn id="212" dur="500"/>
                                        <p:tgtEl>
                                          <p:spTgt spid="18395"/>
                                        </p:tgtEl>
                                      </p:cBhvr>
                                    </p:animEffect>
                                    <p:set>
                                      <p:cBhvr>
                                        <p:cTn id="213" dur="1" fill="hold">
                                          <p:stCondLst>
                                            <p:cond delay="499"/>
                                          </p:stCondLst>
                                        </p:cTn>
                                        <p:tgtEl>
                                          <p:spTgt spid="18395"/>
                                        </p:tgtEl>
                                        <p:attrNameLst>
                                          <p:attrName>style.visibility</p:attrName>
                                        </p:attrNameLst>
                                      </p:cBhvr>
                                      <p:to>
                                        <p:strVal val="hidden"/>
                                      </p:to>
                                    </p:set>
                                  </p:childTnLst>
                                </p:cTn>
                              </p:par>
                              <p:par>
                                <p:cTn id="214" presetID="10" presetClass="exit" presetSubtype="0" fill="hold" nodeType="withEffect">
                                  <p:stCondLst>
                                    <p:cond delay="0"/>
                                  </p:stCondLst>
                                  <p:childTnLst>
                                    <p:animEffect transition="out" filter="fade">
                                      <p:cBhvr>
                                        <p:cTn id="215" dur="500"/>
                                        <p:tgtEl>
                                          <p:spTgt spid="18390"/>
                                        </p:tgtEl>
                                      </p:cBhvr>
                                    </p:animEffect>
                                    <p:set>
                                      <p:cBhvr>
                                        <p:cTn id="216" dur="1" fill="hold">
                                          <p:stCondLst>
                                            <p:cond delay="499"/>
                                          </p:stCondLst>
                                        </p:cTn>
                                        <p:tgtEl>
                                          <p:spTgt spid="18390"/>
                                        </p:tgtEl>
                                        <p:attrNameLst>
                                          <p:attrName>style.visibility</p:attrName>
                                        </p:attrNameLst>
                                      </p:cBhvr>
                                      <p:to>
                                        <p:strVal val="hidden"/>
                                      </p:to>
                                    </p:set>
                                  </p:childTnLst>
                                </p:cTn>
                              </p:par>
                              <p:par>
                                <p:cTn id="217" presetID="10" presetClass="exit" presetSubtype="0" fill="hold" nodeType="withEffect">
                                  <p:stCondLst>
                                    <p:cond delay="0"/>
                                  </p:stCondLst>
                                  <p:childTnLst>
                                    <p:animEffect transition="out" filter="fade">
                                      <p:cBhvr>
                                        <p:cTn id="218" dur="500"/>
                                        <p:tgtEl>
                                          <p:spTgt spid="18397"/>
                                        </p:tgtEl>
                                      </p:cBhvr>
                                    </p:animEffect>
                                    <p:set>
                                      <p:cBhvr>
                                        <p:cTn id="219" dur="1" fill="hold">
                                          <p:stCondLst>
                                            <p:cond delay="499"/>
                                          </p:stCondLst>
                                        </p:cTn>
                                        <p:tgtEl>
                                          <p:spTgt spid="18397"/>
                                        </p:tgtEl>
                                        <p:attrNameLst>
                                          <p:attrName>style.visibility</p:attrName>
                                        </p:attrNameLst>
                                      </p:cBhvr>
                                      <p:to>
                                        <p:strVal val="hidden"/>
                                      </p:to>
                                    </p:set>
                                  </p:childTnLst>
                                </p:cTn>
                              </p:par>
                              <p:par>
                                <p:cTn id="220" presetID="10" presetClass="exit" presetSubtype="0" fill="hold" nodeType="withEffect">
                                  <p:stCondLst>
                                    <p:cond delay="0"/>
                                  </p:stCondLst>
                                  <p:childTnLst>
                                    <p:animEffect transition="out" filter="fade">
                                      <p:cBhvr>
                                        <p:cTn id="221" dur="500"/>
                                        <p:tgtEl>
                                          <p:spTgt spid="7"/>
                                        </p:tgtEl>
                                      </p:cBhvr>
                                    </p:animEffect>
                                    <p:set>
                                      <p:cBhvr>
                                        <p:cTn id="222" dur="1" fill="hold">
                                          <p:stCondLst>
                                            <p:cond delay="499"/>
                                          </p:stCondLst>
                                        </p:cTn>
                                        <p:tgtEl>
                                          <p:spTgt spid="7"/>
                                        </p:tgtEl>
                                        <p:attrNameLst>
                                          <p:attrName>style.visibility</p:attrName>
                                        </p:attrNameLst>
                                      </p:cBhvr>
                                      <p:to>
                                        <p:strVal val="hidden"/>
                                      </p:to>
                                    </p:set>
                                  </p:childTnLst>
                                </p:cTn>
                              </p:par>
                              <p:par>
                                <p:cTn id="223" presetID="10" presetClass="exit" presetSubtype="0" fill="hold" grpId="1" nodeType="withEffect">
                                  <p:stCondLst>
                                    <p:cond delay="0"/>
                                  </p:stCondLst>
                                  <p:childTnLst>
                                    <p:animEffect transition="out" filter="fade">
                                      <p:cBhvr>
                                        <p:cTn id="224" dur="500"/>
                                        <p:tgtEl>
                                          <p:spTgt spid="28"/>
                                        </p:tgtEl>
                                      </p:cBhvr>
                                    </p:animEffect>
                                    <p:set>
                                      <p:cBhvr>
                                        <p:cTn id="225" dur="1" fill="hold">
                                          <p:stCondLst>
                                            <p:cond delay="499"/>
                                          </p:stCondLst>
                                        </p:cTn>
                                        <p:tgtEl>
                                          <p:spTgt spid="28"/>
                                        </p:tgtEl>
                                        <p:attrNameLst>
                                          <p:attrName>style.visibility</p:attrName>
                                        </p:attrNameLst>
                                      </p:cBhvr>
                                      <p:to>
                                        <p:strVal val="hidden"/>
                                      </p:to>
                                    </p:set>
                                  </p:childTnLst>
                                </p:cTn>
                              </p:par>
                              <p:par>
                                <p:cTn id="226" presetID="10" presetClass="exit" presetSubtype="0" fill="hold" grpId="1" nodeType="withEffect">
                                  <p:stCondLst>
                                    <p:cond delay="0"/>
                                  </p:stCondLst>
                                  <p:childTnLst>
                                    <p:animEffect transition="out" filter="fade">
                                      <p:cBhvr>
                                        <p:cTn id="227" dur="500"/>
                                        <p:tgtEl>
                                          <p:spTgt spid="35"/>
                                        </p:tgtEl>
                                      </p:cBhvr>
                                    </p:animEffect>
                                    <p:set>
                                      <p:cBhvr>
                                        <p:cTn id="228" dur="1" fill="hold">
                                          <p:stCondLst>
                                            <p:cond delay="499"/>
                                          </p:stCondLst>
                                        </p:cTn>
                                        <p:tgtEl>
                                          <p:spTgt spid="35"/>
                                        </p:tgtEl>
                                        <p:attrNameLst>
                                          <p:attrName>style.visibility</p:attrName>
                                        </p:attrNameLst>
                                      </p:cBhvr>
                                      <p:to>
                                        <p:strVal val="hidden"/>
                                      </p:to>
                                    </p:set>
                                  </p:childTnLst>
                                </p:cTn>
                              </p:par>
                              <p:par>
                                <p:cTn id="229" presetID="10" presetClass="exit" presetSubtype="0" fill="hold" nodeType="withEffect">
                                  <p:stCondLst>
                                    <p:cond delay="0"/>
                                  </p:stCondLst>
                                  <p:childTnLst>
                                    <p:animEffect transition="out" filter="fade">
                                      <p:cBhvr>
                                        <p:cTn id="230" dur="500"/>
                                        <p:tgtEl>
                                          <p:spTgt spid="94"/>
                                        </p:tgtEl>
                                      </p:cBhvr>
                                    </p:animEffect>
                                    <p:set>
                                      <p:cBhvr>
                                        <p:cTn id="231" dur="1" fill="hold">
                                          <p:stCondLst>
                                            <p:cond delay="499"/>
                                          </p:stCondLst>
                                        </p:cTn>
                                        <p:tgtEl>
                                          <p:spTgt spid="94"/>
                                        </p:tgtEl>
                                        <p:attrNameLst>
                                          <p:attrName>style.visibility</p:attrName>
                                        </p:attrNameLst>
                                      </p:cBhvr>
                                      <p:to>
                                        <p:strVal val="hidden"/>
                                      </p:to>
                                    </p:set>
                                  </p:childTnLst>
                                </p:cTn>
                              </p:par>
                              <p:par>
                                <p:cTn id="232" presetID="10" presetClass="exit" presetSubtype="0" fill="hold" grpId="1" nodeType="withEffect">
                                  <p:stCondLst>
                                    <p:cond delay="0"/>
                                  </p:stCondLst>
                                  <p:childTnLst>
                                    <p:animEffect transition="out" filter="fade">
                                      <p:cBhvr>
                                        <p:cTn id="233" dur="500"/>
                                        <p:tgtEl>
                                          <p:spTgt spid="18396"/>
                                        </p:tgtEl>
                                      </p:cBhvr>
                                    </p:animEffect>
                                    <p:set>
                                      <p:cBhvr>
                                        <p:cTn id="234" dur="1" fill="hold">
                                          <p:stCondLst>
                                            <p:cond delay="499"/>
                                          </p:stCondLst>
                                        </p:cTn>
                                        <p:tgtEl>
                                          <p:spTgt spid="18396"/>
                                        </p:tgtEl>
                                        <p:attrNameLst>
                                          <p:attrName>style.visibility</p:attrName>
                                        </p:attrNameLst>
                                      </p:cBhvr>
                                      <p:to>
                                        <p:strVal val="hidden"/>
                                      </p:to>
                                    </p:set>
                                  </p:childTnLst>
                                </p:cTn>
                              </p:par>
                              <p:par>
                                <p:cTn id="235" presetID="10" presetClass="exit" presetSubtype="0" fill="hold" nodeType="withEffect">
                                  <p:stCondLst>
                                    <p:cond delay="0"/>
                                  </p:stCondLst>
                                  <p:childTnLst>
                                    <p:animEffect transition="out" filter="fade">
                                      <p:cBhvr>
                                        <p:cTn id="236" dur="500"/>
                                        <p:tgtEl>
                                          <p:spTgt spid="100"/>
                                        </p:tgtEl>
                                      </p:cBhvr>
                                    </p:animEffect>
                                    <p:set>
                                      <p:cBhvr>
                                        <p:cTn id="237" dur="1" fill="hold">
                                          <p:stCondLst>
                                            <p:cond delay="499"/>
                                          </p:stCondLst>
                                        </p:cTn>
                                        <p:tgtEl>
                                          <p:spTgt spid="100"/>
                                        </p:tgtEl>
                                        <p:attrNameLst>
                                          <p:attrName>style.visibility</p:attrName>
                                        </p:attrNameLst>
                                      </p:cBhvr>
                                      <p:to>
                                        <p:strVal val="hidden"/>
                                      </p:to>
                                    </p:set>
                                  </p:childTnLst>
                                </p:cTn>
                              </p:par>
                              <p:par>
                                <p:cTn id="238" presetID="10" presetClass="exit" presetSubtype="0" fill="hold" grpId="1" nodeType="withEffect">
                                  <p:stCondLst>
                                    <p:cond delay="0"/>
                                  </p:stCondLst>
                                  <p:childTnLst>
                                    <p:animEffect transition="out" filter="fade">
                                      <p:cBhvr>
                                        <p:cTn id="239" dur="500"/>
                                        <p:tgtEl>
                                          <p:spTgt spid="8"/>
                                        </p:tgtEl>
                                      </p:cBhvr>
                                    </p:animEffect>
                                    <p:set>
                                      <p:cBhvr>
                                        <p:cTn id="240" dur="1" fill="hold">
                                          <p:stCondLst>
                                            <p:cond delay="499"/>
                                          </p:stCondLst>
                                        </p:cTn>
                                        <p:tgtEl>
                                          <p:spTgt spid="8"/>
                                        </p:tgtEl>
                                        <p:attrNameLst>
                                          <p:attrName>style.visibility</p:attrName>
                                        </p:attrNameLst>
                                      </p:cBhvr>
                                      <p:to>
                                        <p:strVal val="hidden"/>
                                      </p:to>
                                    </p:set>
                                  </p:childTnLst>
                                </p:cTn>
                              </p:par>
                              <p:par>
                                <p:cTn id="241" presetID="10" presetClass="exit" presetSubtype="0" fill="hold" grpId="1" nodeType="withEffect">
                                  <p:stCondLst>
                                    <p:cond delay="0"/>
                                  </p:stCondLst>
                                  <p:childTnLst>
                                    <p:animEffect transition="out" filter="fade">
                                      <p:cBhvr>
                                        <p:cTn id="242" dur="500"/>
                                        <p:tgtEl>
                                          <p:spTgt spid="13"/>
                                        </p:tgtEl>
                                      </p:cBhvr>
                                    </p:animEffect>
                                    <p:set>
                                      <p:cBhvr>
                                        <p:cTn id="243" dur="1" fill="hold">
                                          <p:stCondLst>
                                            <p:cond delay="499"/>
                                          </p:stCondLst>
                                        </p:cTn>
                                        <p:tgtEl>
                                          <p:spTgt spid="13"/>
                                        </p:tgtEl>
                                        <p:attrNameLst>
                                          <p:attrName>style.visibility</p:attrName>
                                        </p:attrNameLst>
                                      </p:cBhvr>
                                      <p:to>
                                        <p:strVal val="hidden"/>
                                      </p:to>
                                    </p:set>
                                  </p:childTnLst>
                                </p:cTn>
                              </p:par>
                              <p:par>
                                <p:cTn id="244" presetID="10" presetClass="exit" presetSubtype="0" fill="hold" grpId="1" nodeType="withEffect">
                                  <p:stCondLst>
                                    <p:cond delay="0"/>
                                  </p:stCondLst>
                                  <p:childTnLst>
                                    <p:animEffect transition="out" filter="fade">
                                      <p:cBhvr>
                                        <p:cTn id="245" dur="500"/>
                                        <p:tgtEl>
                                          <p:spTgt spid="9"/>
                                        </p:tgtEl>
                                      </p:cBhvr>
                                    </p:animEffect>
                                    <p:set>
                                      <p:cBhvr>
                                        <p:cTn id="246" dur="1" fill="hold">
                                          <p:stCondLst>
                                            <p:cond delay="499"/>
                                          </p:stCondLst>
                                        </p:cTn>
                                        <p:tgtEl>
                                          <p:spTgt spid="9"/>
                                        </p:tgtEl>
                                        <p:attrNameLst>
                                          <p:attrName>style.visibility</p:attrName>
                                        </p:attrNameLst>
                                      </p:cBhvr>
                                      <p:to>
                                        <p:strVal val="hidden"/>
                                      </p:to>
                                    </p:set>
                                  </p:childTnLst>
                                </p:cTn>
                              </p:par>
                            </p:childTnLst>
                          </p:cTn>
                        </p:par>
                      </p:childTnLst>
                    </p:cTn>
                  </p:par>
                  <p:par>
                    <p:cTn id="247" fill="hold">
                      <p:stCondLst>
                        <p:cond delay="indefinite"/>
                      </p:stCondLst>
                      <p:childTnLst>
                        <p:par>
                          <p:cTn id="248" fill="hold">
                            <p:stCondLst>
                              <p:cond delay="0"/>
                            </p:stCondLst>
                            <p:childTnLst>
                              <p:par>
                                <p:cTn id="249" presetID="22" presetClass="entr" presetSubtype="4" fill="hold" grpId="0" nodeType="clickEffect">
                                  <p:stCondLst>
                                    <p:cond delay="0"/>
                                  </p:stCondLst>
                                  <p:childTnLst>
                                    <p:set>
                                      <p:cBhvr>
                                        <p:cTn id="250" dur="1" fill="hold">
                                          <p:stCondLst>
                                            <p:cond delay="0"/>
                                          </p:stCondLst>
                                        </p:cTn>
                                        <p:tgtEl>
                                          <p:spTgt spid="111"/>
                                        </p:tgtEl>
                                        <p:attrNameLst>
                                          <p:attrName>style.visibility</p:attrName>
                                        </p:attrNameLst>
                                      </p:cBhvr>
                                      <p:to>
                                        <p:strVal val="visible"/>
                                      </p:to>
                                    </p:set>
                                    <p:animEffect transition="in" filter="wipe(down)">
                                      <p:cBhvr>
                                        <p:cTn id="251" dur="500"/>
                                        <p:tgtEl>
                                          <p:spTgt spid="111"/>
                                        </p:tgtEl>
                                      </p:cBhvr>
                                    </p:animEffect>
                                  </p:childTnLst>
                                </p:cTn>
                              </p:par>
                              <p:par>
                                <p:cTn id="252" presetID="22" presetClass="entr" presetSubtype="4" fill="hold" grpId="0" nodeType="withEffect">
                                  <p:stCondLst>
                                    <p:cond delay="0"/>
                                  </p:stCondLst>
                                  <p:childTnLst>
                                    <p:set>
                                      <p:cBhvr>
                                        <p:cTn id="253" dur="1" fill="hold">
                                          <p:stCondLst>
                                            <p:cond delay="0"/>
                                          </p:stCondLst>
                                        </p:cTn>
                                        <p:tgtEl>
                                          <p:spTgt spid="126"/>
                                        </p:tgtEl>
                                        <p:attrNameLst>
                                          <p:attrName>style.visibility</p:attrName>
                                        </p:attrNameLst>
                                      </p:cBhvr>
                                      <p:to>
                                        <p:strVal val="visible"/>
                                      </p:to>
                                    </p:set>
                                    <p:animEffect transition="in" filter="wipe(down)">
                                      <p:cBhvr>
                                        <p:cTn id="254" dur="500"/>
                                        <p:tgtEl>
                                          <p:spTgt spid="126"/>
                                        </p:tgtEl>
                                      </p:cBhvr>
                                    </p:animEffect>
                                  </p:childTnLst>
                                </p:cTn>
                              </p:par>
                              <p:par>
                                <p:cTn id="255" presetID="22" presetClass="entr" presetSubtype="4" fill="hold" grpId="0" nodeType="withEffect">
                                  <p:stCondLst>
                                    <p:cond delay="0"/>
                                  </p:stCondLst>
                                  <p:childTnLst>
                                    <p:set>
                                      <p:cBhvr>
                                        <p:cTn id="256" dur="1" fill="hold">
                                          <p:stCondLst>
                                            <p:cond delay="0"/>
                                          </p:stCondLst>
                                        </p:cTn>
                                        <p:tgtEl>
                                          <p:spTgt spid="130"/>
                                        </p:tgtEl>
                                        <p:attrNameLst>
                                          <p:attrName>style.visibility</p:attrName>
                                        </p:attrNameLst>
                                      </p:cBhvr>
                                      <p:to>
                                        <p:strVal val="visible"/>
                                      </p:to>
                                    </p:set>
                                    <p:animEffect transition="in" filter="wipe(down)">
                                      <p:cBhvr>
                                        <p:cTn id="257" dur="500"/>
                                        <p:tgtEl>
                                          <p:spTgt spid="130"/>
                                        </p:tgtEl>
                                      </p:cBhvr>
                                    </p:animEffect>
                                  </p:childTnLst>
                                </p:cTn>
                              </p:par>
                              <p:par>
                                <p:cTn id="258" presetID="22" presetClass="entr" presetSubtype="4" fill="hold" grpId="0" nodeType="withEffect">
                                  <p:stCondLst>
                                    <p:cond delay="0"/>
                                  </p:stCondLst>
                                  <p:childTnLst>
                                    <p:set>
                                      <p:cBhvr>
                                        <p:cTn id="259" dur="1" fill="hold">
                                          <p:stCondLst>
                                            <p:cond delay="0"/>
                                          </p:stCondLst>
                                        </p:cTn>
                                        <p:tgtEl>
                                          <p:spTgt spid="131"/>
                                        </p:tgtEl>
                                        <p:attrNameLst>
                                          <p:attrName>style.visibility</p:attrName>
                                        </p:attrNameLst>
                                      </p:cBhvr>
                                      <p:to>
                                        <p:strVal val="visible"/>
                                      </p:to>
                                    </p:set>
                                    <p:animEffect transition="in" filter="wipe(down)">
                                      <p:cBhvr>
                                        <p:cTn id="260" dur="500"/>
                                        <p:tgtEl>
                                          <p:spTgt spid="131"/>
                                        </p:tgtEl>
                                      </p:cBhvr>
                                    </p:animEffect>
                                  </p:childTnLst>
                                </p:cTn>
                              </p:par>
                              <p:par>
                                <p:cTn id="261" presetID="22" presetClass="entr" presetSubtype="4" fill="hold" grpId="0" nodeType="withEffect">
                                  <p:stCondLst>
                                    <p:cond delay="0"/>
                                  </p:stCondLst>
                                  <p:childTnLst>
                                    <p:set>
                                      <p:cBhvr>
                                        <p:cTn id="262" dur="1" fill="hold">
                                          <p:stCondLst>
                                            <p:cond delay="0"/>
                                          </p:stCondLst>
                                        </p:cTn>
                                        <p:tgtEl>
                                          <p:spTgt spid="137"/>
                                        </p:tgtEl>
                                        <p:attrNameLst>
                                          <p:attrName>style.visibility</p:attrName>
                                        </p:attrNameLst>
                                      </p:cBhvr>
                                      <p:to>
                                        <p:strVal val="visible"/>
                                      </p:to>
                                    </p:set>
                                    <p:animEffect transition="in" filter="wipe(down)">
                                      <p:cBhvr>
                                        <p:cTn id="263" dur="500"/>
                                        <p:tgtEl>
                                          <p:spTgt spid="137"/>
                                        </p:tgtEl>
                                      </p:cBhvr>
                                    </p:animEffect>
                                  </p:childTnLst>
                                </p:cTn>
                              </p:par>
                              <p:par>
                                <p:cTn id="264" presetID="22" presetClass="entr" presetSubtype="4" fill="hold" grpId="0" nodeType="withEffect">
                                  <p:stCondLst>
                                    <p:cond delay="0"/>
                                  </p:stCondLst>
                                  <p:childTnLst>
                                    <p:set>
                                      <p:cBhvr>
                                        <p:cTn id="265" dur="1" fill="hold">
                                          <p:stCondLst>
                                            <p:cond delay="0"/>
                                          </p:stCondLst>
                                        </p:cTn>
                                        <p:tgtEl>
                                          <p:spTgt spid="138"/>
                                        </p:tgtEl>
                                        <p:attrNameLst>
                                          <p:attrName>style.visibility</p:attrName>
                                        </p:attrNameLst>
                                      </p:cBhvr>
                                      <p:to>
                                        <p:strVal val="visible"/>
                                      </p:to>
                                    </p:set>
                                    <p:animEffect transition="in" filter="wipe(down)">
                                      <p:cBhvr>
                                        <p:cTn id="266" dur="500"/>
                                        <p:tgtEl>
                                          <p:spTgt spid="138"/>
                                        </p:tgtEl>
                                      </p:cBhvr>
                                    </p:animEffect>
                                  </p:childTnLst>
                                </p:cTn>
                              </p:par>
                              <p:par>
                                <p:cTn id="267" presetID="22" presetClass="entr" presetSubtype="4" fill="hold" grpId="0" nodeType="withEffect">
                                  <p:stCondLst>
                                    <p:cond delay="0"/>
                                  </p:stCondLst>
                                  <p:childTnLst>
                                    <p:set>
                                      <p:cBhvr>
                                        <p:cTn id="268" dur="1" fill="hold">
                                          <p:stCondLst>
                                            <p:cond delay="0"/>
                                          </p:stCondLst>
                                        </p:cTn>
                                        <p:tgtEl>
                                          <p:spTgt spid="144"/>
                                        </p:tgtEl>
                                        <p:attrNameLst>
                                          <p:attrName>style.visibility</p:attrName>
                                        </p:attrNameLst>
                                      </p:cBhvr>
                                      <p:to>
                                        <p:strVal val="visible"/>
                                      </p:to>
                                    </p:set>
                                    <p:animEffect transition="in" filter="wipe(down)">
                                      <p:cBhvr>
                                        <p:cTn id="269" dur="500"/>
                                        <p:tgtEl>
                                          <p:spTgt spid="144"/>
                                        </p:tgtEl>
                                      </p:cBhvr>
                                    </p:animEffect>
                                  </p:childTnLst>
                                </p:cTn>
                              </p:par>
                              <p:par>
                                <p:cTn id="270" presetID="22" presetClass="entr" presetSubtype="4" fill="hold" grpId="0" nodeType="withEffect">
                                  <p:stCondLst>
                                    <p:cond delay="0"/>
                                  </p:stCondLst>
                                  <p:childTnLst>
                                    <p:set>
                                      <p:cBhvr>
                                        <p:cTn id="271" dur="1" fill="hold">
                                          <p:stCondLst>
                                            <p:cond delay="0"/>
                                          </p:stCondLst>
                                        </p:cTn>
                                        <p:tgtEl>
                                          <p:spTgt spid="103"/>
                                        </p:tgtEl>
                                        <p:attrNameLst>
                                          <p:attrName>style.visibility</p:attrName>
                                        </p:attrNameLst>
                                      </p:cBhvr>
                                      <p:to>
                                        <p:strVal val="visible"/>
                                      </p:to>
                                    </p:set>
                                    <p:animEffect transition="in" filter="wipe(down)">
                                      <p:cBhvr>
                                        <p:cTn id="272" dur="500"/>
                                        <p:tgtEl>
                                          <p:spTgt spid="103"/>
                                        </p:tgtEl>
                                      </p:cBhvr>
                                    </p:animEffect>
                                  </p:childTnLst>
                                </p:cTn>
                              </p:par>
                              <p:par>
                                <p:cTn id="273" presetID="22" presetClass="entr" presetSubtype="4" fill="hold" nodeType="withEffect">
                                  <p:stCondLst>
                                    <p:cond delay="0"/>
                                  </p:stCondLst>
                                  <p:childTnLst>
                                    <p:set>
                                      <p:cBhvr>
                                        <p:cTn id="274" dur="1" fill="hold">
                                          <p:stCondLst>
                                            <p:cond delay="0"/>
                                          </p:stCondLst>
                                        </p:cTn>
                                        <p:tgtEl>
                                          <p:spTgt spid="1068"/>
                                        </p:tgtEl>
                                        <p:attrNameLst>
                                          <p:attrName>style.visibility</p:attrName>
                                        </p:attrNameLst>
                                      </p:cBhvr>
                                      <p:to>
                                        <p:strVal val="visible"/>
                                      </p:to>
                                    </p:set>
                                    <p:animEffect transition="in" filter="wipe(down)">
                                      <p:cBhvr>
                                        <p:cTn id="275" dur="500"/>
                                        <p:tgtEl>
                                          <p:spTgt spid="1068"/>
                                        </p:tgtEl>
                                      </p:cBhvr>
                                    </p:animEffect>
                                  </p:childTnLst>
                                </p:cTn>
                              </p:par>
                              <p:par>
                                <p:cTn id="276" presetID="22" presetClass="entr" presetSubtype="4" fill="hold" grpId="0" nodeType="withEffect">
                                  <p:stCondLst>
                                    <p:cond delay="0"/>
                                  </p:stCondLst>
                                  <p:childTnLst>
                                    <p:set>
                                      <p:cBhvr>
                                        <p:cTn id="277" dur="1" fill="hold">
                                          <p:stCondLst>
                                            <p:cond delay="0"/>
                                          </p:stCondLst>
                                        </p:cTn>
                                        <p:tgtEl>
                                          <p:spTgt spid="62"/>
                                        </p:tgtEl>
                                        <p:attrNameLst>
                                          <p:attrName>style.visibility</p:attrName>
                                        </p:attrNameLst>
                                      </p:cBhvr>
                                      <p:to>
                                        <p:strVal val="visible"/>
                                      </p:to>
                                    </p:set>
                                    <p:animEffect transition="in" filter="wipe(down)">
                                      <p:cBhvr>
                                        <p:cTn id="278" dur="500"/>
                                        <p:tgtEl>
                                          <p:spTgt spid="62"/>
                                        </p:tgtEl>
                                      </p:cBhvr>
                                    </p:animEffect>
                                  </p:childTnLst>
                                </p:cTn>
                              </p:par>
                              <p:par>
                                <p:cTn id="279" presetID="22" presetClass="entr" presetSubtype="4" fill="hold" nodeType="withEffect">
                                  <p:stCondLst>
                                    <p:cond delay="0"/>
                                  </p:stCondLst>
                                  <p:childTnLst>
                                    <p:set>
                                      <p:cBhvr>
                                        <p:cTn id="280" dur="1" fill="hold">
                                          <p:stCondLst>
                                            <p:cond delay="0"/>
                                          </p:stCondLst>
                                        </p:cTn>
                                        <p:tgtEl>
                                          <p:spTgt spid="1067"/>
                                        </p:tgtEl>
                                        <p:attrNameLst>
                                          <p:attrName>style.visibility</p:attrName>
                                        </p:attrNameLst>
                                      </p:cBhvr>
                                      <p:to>
                                        <p:strVal val="visible"/>
                                      </p:to>
                                    </p:set>
                                    <p:animEffect transition="in" filter="wipe(down)">
                                      <p:cBhvr>
                                        <p:cTn id="281" dur="500"/>
                                        <p:tgtEl>
                                          <p:spTgt spid="1067"/>
                                        </p:tgtEl>
                                      </p:cBhvr>
                                    </p:animEffect>
                                  </p:childTnLst>
                                </p:cTn>
                              </p:par>
                            </p:childTnLst>
                          </p:cTn>
                        </p:par>
                      </p:childTnLst>
                    </p:cTn>
                  </p:par>
                  <p:par>
                    <p:cTn id="282" fill="hold">
                      <p:stCondLst>
                        <p:cond delay="indefinite"/>
                      </p:stCondLst>
                      <p:childTnLst>
                        <p:par>
                          <p:cTn id="283" fill="hold">
                            <p:stCondLst>
                              <p:cond delay="0"/>
                            </p:stCondLst>
                            <p:childTnLst>
                              <p:par>
                                <p:cTn id="284" presetID="22" presetClass="entr" presetSubtype="4" fill="hold" grpId="0" nodeType="clickEffect">
                                  <p:stCondLst>
                                    <p:cond delay="0"/>
                                  </p:stCondLst>
                                  <p:childTnLst>
                                    <p:set>
                                      <p:cBhvr>
                                        <p:cTn id="285" dur="1" fill="hold">
                                          <p:stCondLst>
                                            <p:cond delay="0"/>
                                          </p:stCondLst>
                                        </p:cTn>
                                        <p:tgtEl>
                                          <p:spTgt spid="104"/>
                                        </p:tgtEl>
                                        <p:attrNameLst>
                                          <p:attrName>style.visibility</p:attrName>
                                        </p:attrNameLst>
                                      </p:cBhvr>
                                      <p:to>
                                        <p:strVal val="visible"/>
                                      </p:to>
                                    </p:set>
                                    <p:animEffect transition="in" filter="wipe(down)">
                                      <p:cBhvr>
                                        <p:cTn id="286" dur="500"/>
                                        <p:tgtEl>
                                          <p:spTgt spid="104"/>
                                        </p:tgtEl>
                                      </p:cBhvr>
                                    </p:animEffect>
                                  </p:childTnLst>
                                </p:cTn>
                              </p:par>
                              <p:par>
                                <p:cTn id="287" presetID="22" presetClass="entr" presetSubtype="4" fill="hold" grpId="0" nodeType="withEffect">
                                  <p:stCondLst>
                                    <p:cond delay="0"/>
                                  </p:stCondLst>
                                  <p:childTnLst>
                                    <p:set>
                                      <p:cBhvr>
                                        <p:cTn id="288" dur="1" fill="hold">
                                          <p:stCondLst>
                                            <p:cond delay="0"/>
                                          </p:stCondLst>
                                        </p:cTn>
                                        <p:tgtEl>
                                          <p:spTgt spid="105"/>
                                        </p:tgtEl>
                                        <p:attrNameLst>
                                          <p:attrName>style.visibility</p:attrName>
                                        </p:attrNameLst>
                                      </p:cBhvr>
                                      <p:to>
                                        <p:strVal val="visible"/>
                                      </p:to>
                                    </p:set>
                                    <p:animEffect transition="in" filter="wipe(down)">
                                      <p:cBhvr>
                                        <p:cTn id="289" dur="500"/>
                                        <p:tgtEl>
                                          <p:spTgt spid="105"/>
                                        </p:tgtEl>
                                      </p:cBhvr>
                                    </p:animEffect>
                                  </p:childTnLst>
                                </p:cTn>
                              </p:par>
                            </p:childTnLst>
                          </p:cTn>
                        </p:par>
                      </p:childTnLst>
                    </p:cTn>
                  </p:par>
                  <p:par>
                    <p:cTn id="290" fill="hold">
                      <p:stCondLst>
                        <p:cond delay="indefinite"/>
                      </p:stCondLst>
                      <p:childTnLst>
                        <p:par>
                          <p:cTn id="291" fill="hold">
                            <p:stCondLst>
                              <p:cond delay="0"/>
                            </p:stCondLst>
                            <p:childTnLst>
                              <p:par>
                                <p:cTn id="292" presetID="22" presetClass="entr" presetSubtype="4" fill="hold" grpId="0" nodeType="clickEffect">
                                  <p:stCondLst>
                                    <p:cond delay="0"/>
                                  </p:stCondLst>
                                  <p:childTnLst>
                                    <p:set>
                                      <p:cBhvr>
                                        <p:cTn id="293" dur="1" fill="hold">
                                          <p:stCondLst>
                                            <p:cond delay="0"/>
                                          </p:stCondLst>
                                        </p:cTn>
                                        <p:tgtEl>
                                          <p:spTgt spid="152"/>
                                        </p:tgtEl>
                                        <p:attrNameLst>
                                          <p:attrName>style.visibility</p:attrName>
                                        </p:attrNameLst>
                                      </p:cBhvr>
                                      <p:to>
                                        <p:strVal val="visible"/>
                                      </p:to>
                                    </p:set>
                                    <p:animEffect transition="in" filter="wipe(down)">
                                      <p:cBhvr>
                                        <p:cTn id="294" dur="500"/>
                                        <p:tgtEl>
                                          <p:spTgt spid="152"/>
                                        </p:tgtEl>
                                      </p:cBhvr>
                                    </p:animEffect>
                                  </p:childTnLst>
                                </p:cTn>
                              </p:par>
                              <p:par>
                                <p:cTn id="295" presetID="22" presetClass="entr" presetSubtype="4" fill="hold" grpId="0" nodeType="withEffect">
                                  <p:stCondLst>
                                    <p:cond delay="0"/>
                                  </p:stCondLst>
                                  <p:childTnLst>
                                    <p:set>
                                      <p:cBhvr>
                                        <p:cTn id="296" dur="1" fill="hold">
                                          <p:stCondLst>
                                            <p:cond delay="0"/>
                                          </p:stCondLst>
                                        </p:cTn>
                                        <p:tgtEl>
                                          <p:spTgt spid="157"/>
                                        </p:tgtEl>
                                        <p:attrNameLst>
                                          <p:attrName>style.visibility</p:attrName>
                                        </p:attrNameLst>
                                      </p:cBhvr>
                                      <p:to>
                                        <p:strVal val="visible"/>
                                      </p:to>
                                    </p:set>
                                    <p:animEffect transition="in" filter="wipe(down)">
                                      <p:cBhvr>
                                        <p:cTn id="297" dur="500"/>
                                        <p:tgtEl>
                                          <p:spTgt spid="157"/>
                                        </p:tgtEl>
                                      </p:cBhvr>
                                    </p:animEffect>
                                  </p:childTnLst>
                                </p:cTn>
                              </p:par>
                              <p:par>
                                <p:cTn id="298" presetID="22" presetClass="entr" presetSubtype="4" fill="hold" grpId="0" nodeType="withEffect">
                                  <p:stCondLst>
                                    <p:cond delay="0"/>
                                  </p:stCondLst>
                                  <p:childTnLst>
                                    <p:set>
                                      <p:cBhvr>
                                        <p:cTn id="299" dur="1" fill="hold">
                                          <p:stCondLst>
                                            <p:cond delay="0"/>
                                          </p:stCondLst>
                                        </p:cTn>
                                        <p:tgtEl>
                                          <p:spTgt spid="171"/>
                                        </p:tgtEl>
                                        <p:attrNameLst>
                                          <p:attrName>style.visibility</p:attrName>
                                        </p:attrNameLst>
                                      </p:cBhvr>
                                      <p:to>
                                        <p:strVal val="visible"/>
                                      </p:to>
                                    </p:set>
                                    <p:animEffect transition="in" filter="wipe(down)">
                                      <p:cBhvr>
                                        <p:cTn id="300" dur="500"/>
                                        <p:tgtEl>
                                          <p:spTgt spid="171"/>
                                        </p:tgtEl>
                                      </p:cBhvr>
                                    </p:animEffect>
                                  </p:childTnLst>
                                </p:cTn>
                              </p:par>
                              <p:par>
                                <p:cTn id="301" presetID="22" presetClass="entr" presetSubtype="4" fill="hold" grpId="0" nodeType="withEffect">
                                  <p:stCondLst>
                                    <p:cond delay="0"/>
                                  </p:stCondLst>
                                  <p:childTnLst>
                                    <p:set>
                                      <p:cBhvr>
                                        <p:cTn id="302" dur="1" fill="hold">
                                          <p:stCondLst>
                                            <p:cond delay="0"/>
                                          </p:stCondLst>
                                        </p:cTn>
                                        <p:tgtEl>
                                          <p:spTgt spid="173"/>
                                        </p:tgtEl>
                                        <p:attrNameLst>
                                          <p:attrName>style.visibility</p:attrName>
                                        </p:attrNameLst>
                                      </p:cBhvr>
                                      <p:to>
                                        <p:strVal val="visible"/>
                                      </p:to>
                                    </p:set>
                                    <p:animEffect transition="in" filter="wipe(down)">
                                      <p:cBhvr>
                                        <p:cTn id="303" dur="500"/>
                                        <p:tgtEl>
                                          <p:spTgt spid="173"/>
                                        </p:tgtEl>
                                      </p:cBhvr>
                                    </p:animEffect>
                                  </p:childTnLst>
                                </p:cTn>
                              </p:par>
                              <p:par>
                                <p:cTn id="304" presetID="22" presetClass="entr" presetSubtype="4" fill="hold" grpId="0" nodeType="withEffect">
                                  <p:stCondLst>
                                    <p:cond delay="0"/>
                                  </p:stCondLst>
                                  <p:childTnLst>
                                    <p:set>
                                      <p:cBhvr>
                                        <p:cTn id="305" dur="1" fill="hold">
                                          <p:stCondLst>
                                            <p:cond delay="0"/>
                                          </p:stCondLst>
                                        </p:cTn>
                                        <p:tgtEl>
                                          <p:spTgt spid="107"/>
                                        </p:tgtEl>
                                        <p:attrNameLst>
                                          <p:attrName>style.visibility</p:attrName>
                                        </p:attrNameLst>
                                      </p:cBhvr>
                                      <p:to>
                                        <p:strVal val="visible"/>
                                      </p:to>
                                    </p:set>
                                    <p:animEffect transition="in" filter="wipe(down)">
                                      <p:cBhvr>
                                        <p:cTn id="306" dur="500"/>
                                        <p:tgtEl>
                                          <p:spTgt spid="107"/>
                                        </p:tgtEl>
                                      </p:cBhvr>
                                    </p:animEffect>
                                  </p:childTnLst>
                                </p:cTn>
                              </p:par>
                              <p:par>
                                <p:cTn id="307" presetID="22" presetClass="entr" presetSubtype="4" fill="hold" grpId="0" nodeType="withEffect">
                                  <p:stCondLst>
                                    <p:cond delay="0"/>
                                  </p:stCondLst>
                                  <p:childTnLst>
                                    <p:set>
                                      <p:cBhvr>
                                        <p:cTn id="308" dur="1" fill="hold">
                                          <p:stCondLst>
                                            <p:cond delay="0"/>
                                          </p:stCondLst>
                                        </p:cTn>
                                        <p:tgtEl>
                                          <p:spTgt spid="653"/>
                                        </p:tgtEl>
                                        <p:attrNameLst>
                                          <p:attrName>style.visibility</p:attrName>
                                        </p:attrNameLst>
                                      </p:cBhvr>
                                      <p:to>
                                        <p:strVal val="visible"/>
                                      </p:to>
                                    </p:set>
                                    <p:animEffect transition="in" filter="wipe(down)">
                                      <p:cBhvr>
                                        <p:cTn id="309" dur="500"/>
                                        <p:tgtEl>
                                          <p:spTgt spid="653"/>
                                        </p:tgtEl>
                                      </p:cBhvr>
                                    </p:animEffect>
                                  </p:childTnLst>
                                </p:cTn>
                              </p:par>
                            </p:childTnLst>
                          </p:cTn>
                        </p:par>
                      </p:childTnLst>
                    </p:cTn>
                  </p:par>
                  <p:par>
                    <p:cTn id="310" fill="hold">
                      <p:stCondLst>
                        <p:cond delay="indefinite"/>
                      </p:stCondLst>
                      <p:childTnLst>
                        <p:par>
                          <p:cTn id="311" fill="hold">
                            <p:stCondLst>
                              <p:cond delay="0"/>
                            </p:stCondLst>
                            <p:childTnLst>
                              <p:par>
                                <p:cTn id="312" presetID="22" presetClass="entr" presetSubtype="4" fill="hold" nodeType="clickEffect">
                                  <p:stCondLst>
                                    <p:cond delay="0"/>
                                  </p:stCondLst>
                                  <p:childTnLst>
                                    <p:set>
                                      <p:cBhvr>
                                        <p:cTn id="313" dur="1" fill="hold">
                                          <p:stCondLst>
                                            <p:cond delay="0"/>
                                          </p:stCondLst>
                                        </p:cTn>
                                        <p:tgtEl>
                                          <p:spTgt spid="18393"/>
                                        </p:tgtEl>
                                        <p:attrNameLst>
                                          <p:attrName>style.visibility</p:attrName>
                                        </p:attrNameLst>
                                      </p:cBhvr>
                                      <p:to>
                                        <p:strVal val="visible"/>
                                      </p:to>
                                    </p:set>
                                    <p:animEffect transition="in" filter="wipe(down)">
                                      <p:cBhvr>
                                        <p:cTn id="314" dur="500"/>
                                        <p:tgtEl>
                                          <p:spTgt spid="18393"/>
                                        </p:tgtEl>
                                      </p:cBhvr>
                                    </p:animEffect>
                                  </p:childTnLst>
                                </p:cTn>
                              </p:par>
                            </p:childTnLst>
                          </p:cTn>
                        </p:par>
                      </p:childTnLst>
                    </p:cTn>
                  </p:par>
                  <p:par>
                    <p:cTn id="315" fill="hold">
                      <p:stCondLst>
                        <p:cond delay="indefinite"/>
                      </p:stCondLst>
                      <p:childTnLst>
                        <p:par>
                          <p:cTn id="316" fill="hold">
                            <p:stCondLst>
                              <p:cond delay="0"/>
                            </p:stCondLst>
                            <p:childTnLst>
                              <p:par>
                                <p:cTn id="317" presetID="22" presetClass="entr" presetSubtype="4" fill="hold" grpId="0" nodeType="clickEffect">
                                  <p:stCondLst>
                                    <p:cond delay="0"/>
                                  </p:stCondLst>
                                  <p:childTnLst>
                                    <p:set>
                                      <p:cBhvr>
                                        <p:cTn id="318" dur="1" fill="hold">
                                          <p:stCondLst>
                                            <p:cond delay="0"/>
                                          </p:stCondLst>
                                        </p:cTn>
                                        <p:tgtEl>
                                          <p:spTgt spid="18409"/>
                                        </p:tgtEl>
                                        <p:attrNameLst>
                                          <p:attrName>style.visibility</p:attrName>
                                        </p:attrNameLst>
                                      </p:cBhvr>
                                      <p:to>
                                        <p:strVal val="visible"/>
                                      </p:to>
                                    </p:set>
                                    <p:animEffect transition="in" filter="wipe(down)">
                                      <p:cBhvr>
                                        <p:cTn id="319" dur="500"/>
                                        <p:tgtEl>
                                          <p:spTgt spid="18409"/>
                                        </p:tgtEl>
                                      </p:cBhvr>
                                    </p:animEffect>
                                  </p:childTnLst>
                                </p:cTn>
                              </p:par>
                            </p:childTnLst>
                          </p:cTn>
                        </p:par>
                      </p:childTnLst>
                    </p:cTn>
                  </p:par>
                  <p:par>
                    <p:cTn id="320" fill="hold">
                      <p:stCondLst>
                        <p:cond delay="indefinite"/>
                      </p:stCondLst>
                      <p:childTnLst>
                        <p:par>
                          <p:cTn id="321" fill="hold">
                            <p:stCondLst>
                              <p:cond delay="0"/>
                            </p:stCondLst>
                            <p:childTnLst>
                              <p:par>
                                <p:cTn id="322" presetID="16" presetClass="entr" presetSubtype="21" fill="hold" nodeType="clickEffect">
                                  <p:stCondLst>
                                    <p:cond delay="0"/>
                                  </p:stCondLst>
                                  <p:childTnLst>
                                    <p:set>
                                      <p:cBhvr>
                                        <p:cTn id="323" dur="1" fill="hold">
                                          <p:stCondLst>
                                            <p:cond delay="0"/>
                                          </p:stCondLst>
                                        </p:cTn>
                                        <p:tgtEl>
                                          <p:spTgt spid="169"/>
                                        </p:tgtEl>
                                        <p:attrNameLst>
                                          <p:attrName>style.visibility</p:attrName>
                                        </p:attrNameLst>
                                      </p:cBhvr>
                                      <p:to>
                                        <p:strVal val="visible"/>
                                      </p:to>
                                    </p:set>
                                    <p:animEffect transition="in" filter="barn(inVertical)">
                                      <p:cBhvr>
                                        <p:cTn id="324" dur="500"/>
                                        <p:tgtEl>
                                          <p:spTgt spid="169"/>
                                        </p:tgtEl>
                                      </p:cBhvr>
                                    </p:animEffect>
                                  </p:childTnLst>
                                </p:cTn>
                              </p:par>
                            </p:childTnLst>
                          </p:cTn>
                        </p:par>
                      </p:childTnLst>
                    </p:cTn>
                  </p:par>
                  <p:par>
                    <p:cTn id="325" fill="hold">
                      <p:stCondLst>
                        <p:cond delay="indefinite"/>
                      </p:stCondLst>
                      <p:childTnLst>
                        <p:par>
                          <p:cTn id="326" fill="hold">
                            <p:stCondLst>
                              <p:cond delay="0"/>
                            </p:stCondLst>
                            <p:childTnLst>
                              <p:par>
                                <p:cTn id="327" presetID="16" presetClass="entr" presetSubtype="21" fill="hold" nodeType="clickEffect">
                                  <p:stCondLst>
                                    <p:cond delay="0"/>
                                  </p:stCondLst>
                                  <p:childTnLst>
                                    <p:set>
                                      <p:cBhvr>
                                        <p:cTn id="328" dur="1" fill="hold">
                                          <p:stCondLst>
                                            <p:cond delay="0"/>
                                          </p:stCondLst>
                                        </p:cTn>
                                        <p:tgtEl>
                                          <p:spTgt spid="110"/>
                                        </p:tgtEl>
                                        <p:attrNameLst>
                                          <p:attrName>style.visibility</p:attrName>
                                        </p:attrNameLst>
                                      </p:cBhvr>
                                      <p:to>
                                        <p:strVal val="visible"/>
                                      </p:to>
                                    </p:set>
                                    <p:animEffect transition="in" filter="barn(inVertical)">
                                      <p:cBhvr>
                                        <p:cTn id="329" dur="500"/>
                                        <p:tgtEl>
                                          <p:spTgt spid="110"/>
                                        </p:tgtEl>
                                      </p:cBhvr>
                                    </p:animEffect>
                                  </p:childTnLst>
                                </p:cTn>
                              </p:par>
                            </p:childTnLst>
                          </p:cTn>
                        </p:par>
                      </p:childTnLst>
                    </p:cTn>
                  </p:par>
                  <p:par>
                    <p:cTn id="330" fill="hold">
                      <p:stCondLst>
                        <p:cond delay="indefinite"/>
                      </p:stCondLst>
                      <p:childTnLst>
                        <p:par>
                          <p:cTn id="331" fill="hold">
                            <p:stCondLst>
                              <p:cond delay="0"/>
                            </p:stCondLst>
                            <p:childTnLst>
                              <p:par>
                                <p:cTn id="332" presetID="22" presetClass="entr" presetSubtype="4" fill="hold" grpId="0" nodeType="clickEffect">
                                  <p:stCondLst>
                                    <p:cond delay="0"/>
                                  </p:stCondLst>
                                  <p:childTnLst>
                                    <p:set>
                                      <p:cBhvr>
                                        <p:cTn id="333" dur="1" fill="hold">
                                          <p:stCondLst>
                                            <p:cond delay="0"/>
                                          </p:stCondLst>
                                        </p:cTn>
                                        <p:tgtEl>
                                          <p:spTgt spid="18400"/>
                                        </p:tgtEl>
                                        <p:attrNameLst>
                                          <p:attrName>style.visibility</p:attrName>
                                        </p:attrNameLst>
                                      </p:cBhvr>
                                      <p:to>
                                        <p:strVal val="visible"/>
                                      </p:to>
                                    </p:set>
                                    <p:animEffect transition="in" filter="wipe(down)">
                                      <p:cBhvr>
                                        <p:cTn id="334" dur="500"/>
                                        <p:tgtEl>
                                          <p:spTgt spid="18400"/>
                                        </p:tgtEl>
                                      </p:cBhvr>
                                    </p:animEffect>
                                  </p:childTnLst>
                                </p:cTn>
                              </p:par>
                              <p:par>
                                <p:cTn id="335" presetID="22" presetClass="entr" presetSubtype="4" fill="hold" grpId="0" nodeType="withEffect">
                                  <p:stCondLst>
                                    <p:cond delay="0"/>
                                  </p:stCondLst>
                                  <p:childTnLst>
                                    <p:set>
                                      <p:cBhvr>
                                        <p:cTn id="336" dur="1" fill="hold">
                                          <p:stCondLst>
                                            <p:cond delay="0"/>
                                          </p:stCondLst>
                                        </p:cTn>
                                        <p:tgtEl>
                                          <p:spTgt spid="17"/>
                                        </p:tgtEl>
                                        <p:attrNameLst>
                                          <p:attrName>style.visibility</p:attrName>
                                        </p:attrNameLst>
                                      </p:cBhvr>
                                      <p:to>
                                        <p:strVal val="visible"/>
                                      </p:to>
                                    </p:set>
                                    <p:animEffect transition="in" filter="wipe(down)">
                                      <p:cBhvr>
                                        <p:cTn id="337" dur="500"/>
                                        <p:tgtEl>
                                          <p:spTgt spid="17"/>
                                        </p:tgtEl>
                                      </p:cBhvr>
                                    </p:animEffect>
                                  </p:childTnLst>
                                </p:cTn>
                              </p:par>
                              <p:par>
                                <p:cTn id="338" presetID="22" presetClass="entr" presetSubtype="4" fill="hold" grpId="0" nodeType="withEffect">
                                  <p:stCondLst>
                                    <p:cond delay="0"/>
                                  </p:stCondLst>
                                  <p:childTnLst>
                                    <p:set>
                                      <p:cBhvr>
                                        <p:cTn id="339" dur="1" fill="hold">
                                          <p:stCondLst>
                                            <p:cond delay="0"/>
                                          </p:stCondLst>
                                        </p:cTn>
                                        <p:tgtEl>
                                          <p:spTgt spid="18383"/>
                                        </p:tgtEl>
                                        <p:attrNameLst>
                                          <p:attrName>style.visibility</p:attrName>
                                        </p:attrNameLst>
                                      </p:cBhvr>
                                      <p:to>
                                        <p:strVal val="visible"/>
                                      </p:to>
                                    </p:set>
                                    <p:animEffect transition="in" filter="wipe(down)">
                                      <p:cBhvr>
                                        <p:cTn id="340" dur="500"/>
                                        <p:tgtEl>
                                          <p:spTgt spid="18383"/>
                                        </p:tgtEl>
                                      </p:cBhvr>
                                    </p:animEffect>
                                  </p:childTnLst>
                                </p:cTn>
                              </p:par>
                              <p:par>
                                <p:cTn id="341" presetID="22" presetClass="entr" presetSubtype="4" fill="hold" grpId="0" nodeType="withEffect">
                                  <p:stCondLst>
                                    <p:cond delay="0"/>
                                  </p:stCondLst>
                                  <p:childTnLst>
                                    <p:set>
                                      <p:cBhvr>
                                        <p:cTn id="342" dur="1" fill="hold">
                                          <p:stCondLst>
                                            <p:cond delay="0"/>
                                          </p:stCondLst>
                                        </p:cTn>
                                        <p:tgtEl>
                                          <p:spTgt spid="18411"/>
                                        </p:tgtEl>
                                        <p:attrNameLst>
                                          <p:attrName>style.visibility</p:attrName>
                                        </p:attrNameLst>
                                      </p:cBhvr>
                                      <p:to>
                                        <p:strVal val="visible"/>
                                      </p:to>
                                    </p:set>
                                    <p:animEffect transition="in" filter="wipe(down)">
                                      <p:cBhvr>
                                        <p:cTn id="343" dur="500"/>
                                        <p:tgtEl>
                                          <p:spTgt spid="18411"/>
                                        </p:tgtEl>
                                      </p:cBhvr>
                                    </p:animEffect>
                                  </p:childTnLst>
                                </p:cTn>
                              </p:par>
                            </p:childTnLst>
                          </p:cTn>
                        </p:par>
                      </p:childTnLst>
                    </p:cTn>
                  </p:par>
                  <p:par>
                    <p:cTn id="344" fill="hold">
                      <p:stCondLst>
                        <p:cond delay="indefinite"/>
                      </p:stCondLst>
                      <p:childTnLst>
                        <p:par>
                          <p:cTn id="345" fill="hold">
                            <p:stCondLst>
                              <p:cond delay="0"/>
                            </p:stCondLst>
                            <p:childTnLst>
                              <p:par>
                                <p:cTn id="346" presetID="22" presetClass="entr" presetSubtype="4" fill="hold" grpId="0" nodeType="clickEffect">
                                  <p:stCondLst>
                                    <p:cond delay="0"/>
                                  </p:stCondLst>
                                  <p:childTnLst>
                                    <p:set>
                                      <p:cBhvr>
                                        <p:cTn id="347" dur="1" fill="hold">
                                          <p:stCondLst>
                                            <p:cond delay="0"/>
                                          </p:stCondLst>
                                        </p:cTn>
                                        <p:tgtEl>
                                          <p:spTgt spid="153"/>
                                        </p:tgtEl>
                                        <p:attrNameLst>
                                          <p:attrName>style.visibility</p:attrName>
                                        </p:attrNameLst>
                                      </p:cBhvr>
                                      <p:to>
                                        <p:strVal val="visible"/>
                                      </p:to>
                                    </p:set>
                                    <p:animEffect transition="in" filter="wipe(down)">
                                      <p:cBhvr>
                                        <p:cTn id="348" dur="500"/>
                                        <p:tgtEl>
                                          <p:spTgt spid="153"/>
                                        </p:tgtEl>
                                      </p:cBhvr>
                                    </p:animEffect>
                                  </p:childTnLst>
                                </p:cTn>
                              </p:par>
                              <p:par>
                                <p:cTn id="349" presetID="22" presetClass="entr" presetSubtype="4" fill="hold" grpId="0" nodeType="withEffect">
                                  <p:stCondLst>
                                    <p:cond delay="0"/>
                                  </p:stCondLst>
                                  <p:childTnLst>
                                    <p:set>
                                      <p:cBhvr>
                                        <p:cTn id="350" dur="1" fill="hold">
                                          <p:stCondLst>
                                            <p:cond delay="0"/>
                                          </p:stCondLst>
                                        </p:cTn>
                                        <p:tgtEl>
                                          <p:spTgt spid="158"/>
                                        </p:tgtEl>
                                        <p:attrNameLst>
                                          <p:attrName>style.visibility</p:attrName>
                                        </p:attrNameLst>
                                      </p:cBhvr>
                                      <p:to>
                                        <p:strVal val="visible"/>
                                      </p:to>
                                    </p:set>
                                    <p:animEffect transition="in" filter="wipe(down)">
                                      <p:cBhvr>
                                        <p:cTn id="351" dur="500"/>
                                        <p:tgtEl>
                                          <p:spTgt spid="158"/>
                                        </p:tgtEl>
                                      </p:cBhvr>
                                    </p:animEffect>
                                  </p:childTnLst>
                                </p:cTn>
                              </p:par>
                              <p:par>
                                <p:cTn id="352" presetID="22" presetClass="entr" presetSubtype="4" fill="hold" grpId="0" nodeType="withEffect">
                                  <p:stCondLst>
                                    <p:cond delay="0"/>
                                  </p:stCondLst>
                                  <p:childTnLst>
                                    <p:set>
                                      <p:cBhvr>
                                        <p:cTn id="353" dur="1" fill="hold">
                                          <p:stCondLst>
                                            <p:cond delay="0"/>
                                          </p:stCondLst>
                                        </p:cTn>
                                        <p:tgtEl>
                                          <p:spTgt spid="172"/>
                                        </p:tgtEl>
                                        <p:attrNameLst>
                                          <p:attrName>style.visibility</p:attrName>
                                        </p:attrNameLst>
                                      </p:cBhvr>
                                      <p:to>
                                        <p:strVal val="visible"/>
                                      </p:to>
                                    </p:set>
                                    <p:animEffect transition="in" filter="wipe(down)">
                                      <p:cBhvr>
                                        <p:cTn id="354" dur="500"/>
                                        <p:tgtEl>
                                          <p:spTgt spid="172"/>
                                        </p:tgtEl>
                                      </p:cBhvr>
                                    </p:animEffect>
                                  </p:childTnLst>
                                </p:cTn>
                              </p:par>
                              <p:par>
                                <p:cTn id="355" presetID="22" presetClass="entr" presetSubtype="4" fill="hold" grpId="0" nodeType="withEffect">
                                  <p:stCondLst>
                                    <p:cond delay="0"/>
                                  </p:stCondLst>
                                  <p:childTnLst>
                                    <p:set>
                                      <p:cBhvr>
                                        <p:cTn id="356" dur="1" fill="hold">
                                          <p:stCondLst>
                                            <p:cond delay="0"/>
                                          </p:stCondLst>
                                        </p:cTn>
                                        <p:tgtEl>
                                          <p:spTgt spid="174"/>
                                        </p:tgtEl>
                                        <p:attrNameLst>
                                          <p:attrName>style.visibility</p:attrName>
                                        </p:attrNameLst>
                                      </p:cBhvr>
                                      <p:to>
                                        <p:strVal val="visible"/>
                                      </p:to>
                                    </p:set>
                                    <p:animEffect transition="in" filter="wipe(down)">
                                      <p:cBhvr>
                                        <p:cTn id="357" dur="500"/>
                                        <p:tgtEl>
                                          <p:spTgt spid="174"/>
                                        </p:tgtEl>
                                      </p:cBhvr>
                                    </p:animEffect>
                                  </p:childTnLst>
                                </p:cTn>
                              </p:par>
                              <p:par>
                                <p:cTn id="358" presetID="22" presetClass="entr" presetSubtype="4" fill="hold" grpId="0" nodeType="withEffect">
                                  <p:stCondLst>
                                    <p:cond delay="0"/>
                                  </p:stCondLst>
                                  <p:childTnLst>
                                    <p:set>
                                      <p:cBhvr>
                                        <p:cTn id="359" dur="1" fill="hold">
                                          <p:stCondLst>
                                            <p:cond delay="0"/>
                                          </p:stCondLst>
                                        </p:cTn>
                                        <p:tgtEl>
                                          <p:spTgt spid="108"/>
                                        </p:tgtEl>
                                        <p:attrNameLst>
                                          <p:attrName>style.visibility</p:attrName>
                                        </p:attrNameLst>
                                      </p:cBhvr>
                                      <p:to>
                                        <p:strVal val="visible"/>
                                      </p:to>
                                    </p:set>
                                    <p:animEffect transition="in" filter="wipe(down)">
                                      <p:cBhvr>
                                        <p:cTn id="360" dur="500"/>
                                        <p:tgtEl>
                                          <p:spTgt spid="108"/>
                                        </p:tgtEl>
                                      </p:cBhvr>
                                    </p:animEffect>
                                  </p:childTnLst>
                                </p:cTn>
                              </p:par>
                              <p:par>
                                <p:cTn id="361" presetID="22" presetClass="entr" presetSubtype="4" fill="hold" grpId="0" nodeType="withEffect">
                                  <p:stCondLst>
                                    <p:cond delay="0"/>
                                  </p:stCondLst>
                                  <p:childTnLst>
                                    <p:set>
                                      <p:cBhvr>
                                        <p:cTn id="362" dur="1" fill="hold">
                                          <p:stCondLst>
                                            <p:cond delay="0"/>
                                          </p:stCondLst>
                                        </p:cTn>
                                        <p:tgtEl>
                                          <p:spTgt spid="106"/>
                                        </p:tgtEl>
                                        <p:attrNameLst>
                                          <p:attrName>style.visibility</p:attrName>
                                        </p:attrNameLst>
                                      </p:cBhvr>
                                      <p:to>
                                        <p:strVal val="visible"/>
                                      </p:to>
                                    </p:set>
                                    <p:animEffect transition="in" filter="wipe(down)">
                                      <p:cBhvr>
                                        <p:cTn id="363" dur="500"/>
                                        <p:tgtEl>
                                          <p:spTgt spid="106"/>
                                        </p:tgtEl>
                                      </p:cBhvr>
                                    </p:animEffect>
                                  </p:childTnLst>
                                </p:cTn>
                              </p:par>
                            </p:childTnLst>
                          </p:cTn>
                        </p:par>
                      </p:childTnLst>
                    </p:cTn>
                  </p:par>
                  <p:par>
                    <p:cTn id="364" fill="hold">
                      <p:stCondLst>
                        <p:cond delay="indefinite"/>
                      </p:stCondLst>
                      <p:childTnLst>
                        <p:par>
                          <p:cTn id="365" fill="hold">
                            <p:stCondLst>
                              <p:cond delay="0"/>
                            </p:stCondLst>
                            <p:childTnLst>
                              <p:par>
                                <p:cTn id="366" presetID="22" presetClass="entr" presetSubtype="4" fill="hold" nodeType="clickEffect">
                                  <p:stCondLst>
                                    <p:cond delay="0"/>
                                  </p:stCondLst>
                                  <p:childTnLst>
                                    <p:set>
                                      <p:cBhvr>
                                        <p:cTn id="367" dur="1" fill="hold">
                                          <p:stCondLst>
                                            <p:cond delay="0"/>
                                          </p:stCondLst>
                                        </p:cTn>
                                        <p:tgtEl>
                                          <p:spTgt spid="18399"/>
                                        </p:tgtEl>
                                        <p:attrNameLst>
                                          <p:attrName>style.visibility</p:attrName>
                                        </p:attrNameLst>
                                      </p:cBhvr>
                                      <p:to>
                                        <p:strVal val="visible"/>
                                      </p:to>
                                    </p:set>
                                    <p:animEffect transition="in" filter="wipe(down)">
                                      <p:cBhvr>
                                        <p:cTn id="368" dur="500"/>
                                        <p:tgtEl>
                                          <p:spTgt spid="18399"/>
                                        </p:tgtEl>
                                      </p:cBhvr>
                                    </p:animEffect>
                                  </p:childTnLst>
                                </p:cTn>
                              </p:par>
                            </p:childTnLst>
                          </p:cTn>
                        </p:par>
                      </p:childTnLst>
                    </p:cTn>
                  </p:par>
                  <p:par>
                    <p:cTn id="369" fill="hold">
                      <p:stCondLst>
                        <p:cond delay="indefinite"/>
                      </p:stCondLst>
                      <p:childTnLst>
                        <p:par>
                          <p:cTn id="370" fill="hold">
                            <p:stCondLst>
                              <p:cond delay="0"/>
                            </p:stCondLst>
                            <p:childTnLst>
                              <p:par>
                                <p:cTn id="371" presetID="16" presetClass="entr" presetSubtype="21" fill="hold" nodeType="clickEffect">
                                  <p:stCondLst>
                                    <p:cond delay="0"/>
                                  </p:stCondLst>
                                  <p:childTnLst>
                                    <p:set>
                                      <p:cBhvr>
                                        <p:cTn id="372" dur="1" fill="hold">
                                          <p:stCondLst>
                                            <p:cond delay="0"/>
                                          </p:stCondLst>
                                        </p:cTn>
                                        <p:tgtEl>
                                          <p:spTgt spid="170"/>
                                        </p:tgtEl>
                                        <p:attrNameLst>
                                          <p:attrName>style.visibility</p:attrName>
                                        </p:attrNameLst>
                                      </p:cBhvr>
                                      <p:to>
                                        <p:strVal val="visible"/>
                                      </p:to>
                                    </p:set>
                                    <p:animEffect transition="in" filter="barn(inVertical)">
                                      <p:cBhvr>
                                        <p:cTn id="373" dur="500"/>
                                        <p:tgtEl>
                                          <p:spTgt spid="170"/>
                                        </p:tgtEl>
                                      </p:cBhvr>
                                    </p:animEffect>
                                  </p:childTnLst>
                                </p:cTn>
                              </p:par>
                              <p:par>
                                <p:cTn id="374" presetID="22" presetClass="entr" presetSubtype="4" fill="hold" grpId="0" nodeType="withEffect">
                                  <p:stCondLst>
                                    <p:cond delay="0"/>
                                  </p:stCondLst>
                                  <p:childTnLst>
                                    <p:set>
                                      <p:cBhvr>
                                        <p:cTn id="375" dur="1" fill="hold">
                                          <p:stCondLst>
                                            <p:cond delay="0"/>
                                          </p:stCondLst>
                                        </p:cTn>
                                        <p:tgtEl>
                                          <p:spTgt spid="18410"/>
                                        </p:tgtEl>
                                        <p:attrNameLst>
                                          <p:attrName>style.visibility</p:attrName>
                                        </p:attrNameLst>
                                      </p:cBhvr>
                                      <p:to>
                                        <p:strVal val="visible"/>
                                      </p:to>
                                    </p:set>
                                    <p:animEffect transition="in" filter="wipe(down)">
                                      <p:cBhvr>
                                        <p:cTn id="376" dur="500"/>
                                        <p:tgtEl>
                                          <p:spTgt spid="18410"/>
                                        </p:tgtEl>
                                      </p:cBhvr>
                                    </p:animEffect>
                                  </p:childTnLst>
                                </p:cTn>
                              </p:par>
                            </p:childTnLst>
                          </p:cTn>
                        </p:par>
                      </p:childTnLst>
                    </p:cTn>
                  </p:par>
                  <p:par>
                    <p:cTn id="377" fill="hold">
                      <p:stCondLst>
                        <p:cond delay="indefinite"/>
                      </p:stCondLst>
                      <p:childTnLst>
                        <p:par>
                          <p:cTn id="378" fill="hold">
                            <p:stCondLst>
                              <p:cond delay="0"/>
                            </p:stCondLst>
                            <p:childTnLst>
                              <p:par>
                                <p:cTn id="379" presetID="22" presetClass="entr" presetSubtype="4" fill="hold" grpId="0" nodeType="clickEffect">
                                  <p:stCondLst>
                                    <p:cond delay="0"/>
                                  </p:stCondLst>
                                  <p:childTnLst>
                                    <p:set>
                                      <p:cBhvr>
                                        <p:cTn id="380" dur="1" fill="hold">
                                          <p:stCondLst>
                                            <p:cond delay="0"/>
                                          </p:stCondLst>
                                        </p:cTn>
                                        <p:tgtEl>
                                          <p:spTgt spid="18385"/>
                                        </p:tgtEl>
                                        <p:attrNameLst>
                                          <p:attrName>style.visibility</p:attrName>
                                        </p:attrNameLst>
                                      </p:cBhvr>
                                      <p:to>
                                        <p:strVal val="visible"/>
                                      </p:to>
                                    </p:set>
                                    <p:animEffect transition="in" filter="wipe(down)">
                                      <p:cBhvr>
                                        <p:cTn id="381" dur="500"/>
                                        <p:tgtEl>
                                          <p:spTgt spid="18385"/>
                                        </p:tgtEl>
                                      </p:cBhvr>
                                    </p:animEffect>
                                  </p:childTnLst>
                                </p:cTn>
                              </p:par>
                              <p:par>
                                <p:cTn id="382" presetID="22" presetClass="entr" presetSubtype="4" fill="hold" grpId="0" nodeType="withEffect">
                                  <p:stCondLst>
                                    <p:cond delay="0"/>
                                  </p:stCondLst>
                                  <p:childTnLst>
                                    <p:set>
                                      <p:cBhvr>
                                        <p:cTn id="383" dur="1" fill="hold">
                                          <p:stCondLst>
                                            <p:cond delay="0"/>
                                          </p:stCondLst>
                                        </p:cTn>
                                        <p:tgtEl>
                                          <p:spTgt spid="18412"/>
                                        </p:tgtEl>
                                        <p:attrNameLst>
                                          <p:attrName>style.visibility</p:attrName>
                                        </p:attrNameLst>
                                      </p:cBhvr>
                                      <p:to>
                                        <p:strVal val="visible"/>
                                      </p:to>
                                    </p:set>
                                    <p:animEffect transition="in" filter="wipe(down)">
                                      <p:cBhvr>
                                        <p:cTn id="384" dur="500"/>
                                        <p:tgtEl>
                                          <p:spTgt spid="18412"/>
                                        </p:tgtEl>
                                      </p:cBhvr>
                                    </p:animEffect>
                                  </p:childTnLst>
                                </p:cTn>
                              </p:par>
                              <p:par>
                                <p:cTn id="385" presetID="22" presetClass="entr" presetSubtype="4" fill="hold" grpId="0" nodeType="withEffect">
                                  <p:stCondLst>
                                    <p:cond delay="0"/>
                                  </p:stCondLst>
                                  <p:childTnLst>
                                    <p:set>
                                      <p:cBhvr>
                                        <p:cTn id="386" dur="1" fill="hold">
                                          <p:stCondLst>
                                            <p:cond delay="0"/>
                                          </p:stCondLst>
                                        </p:cTn>
                                        <p:tgtEl>
                                          <p:spTgt spid="18404"/>
                                        </p:tgtEl>
                                        <p:attrNameLst>
                                          <p:attrName>style.visibility</p:attrName>
                                        </p:attrNameLst>
                                      </p:cBhvr>
                                      <p:to>
                                        <p:strVal val="visible"/>
                                      </p:to>
                                    </p:set>
                                    <p:animEffect transition="in" filter="wipe(down)">
                                      <p:cBhvr>
                                        <p:cTn id="387" dur="500"/>
                                        <p:tgtEl>
                                          <p:spTgt spid="18404"/>
                                        </p:tgtEl>
                                      </p:cBhvr>
                                    </p:animEffect>
                                  </p:childTnLst>
                                </p:cTn>
                              </p:par>
                              <p:par>
                                <p:cTn id="388" presetID="22" presetClass="entr" presetSubtype="4" fill="hold" grpId="0" nodeType="withEffect">
                                  <p:stCondLst>
                                    <p:cond delay="0"/>
                                  </p:stCondLst>
                                  <p:childTnLst>
                                    <p:set>
                                      <p:cBhvr>
                                        <p:cTn id="389" dur="1" fill="hold">
                                          <p:stCondLst>
                                            <p:cond delay="0"/>
                                          </p:stCondLst>
                                        </p:cTn>
                                        <p:tgtEl>
                                          <p:spTgt spid="18"/>
                                        </p:tgtEl>
                                        <p:attrNameLst>
                                          <p:attrName>style.visibility</p:attrName>
                                        </p:attrNameLst>
                                      </p:cBhvr>
                                      <p:to>
                                        <p:strVal val="visible"/>
                                      </p:to>
                                    </p:set>
                                    <p:animEffect transition="in" filter="wipe(down)">
                                      <p:cBhvr>
                                        <p:cTn id="390" dur="500"/>
                                        <p:tgtEl>
                                          <p:spTgt spid="18"/>
                                        </p:tgtEl>
                                      </p:cBhvr>
                                    </p:animEffect>
                                  </p:childTnLst>
                                </p:cTn>
                              </p:par>
                            </p:childTnLst>
                          </p:cTn>
                        </p:par>
                      </p:childTnLst>
                    </p:cTn>
                  </p:par>
                  <p:par>
                    <p:cTn id="391" fill="hold">
                      <p:stCondLst>
                        <p:cond delay="indefinite"/>
                      </p:stCondLst>
                      <p:childTnLst>
                        <p:par>
                          <p:cTn id="392" fill="hold">
                            <p:stCondLst>
                              <p:cond delay="0"/>
                            </p:stCondLst>
                            <p:childTnLst>
                              <p:par>
                                <p:cTn id="393" presetID="22" presetClass="entr" presetSubtype="4" fill="hold" grpId="0" nodeType="clickEffect">
                                  <p:stCondLst>
                                    <p:cond delay="0"/>
                                  </p:stCondLst>
                                  <p:childTnLst>
                                    <p:set>
                                      <p:cBhvr>
                                        <p:cTn id="394" dur="1" fill="hold">
                                          <p:stCondLst>
                                            <p:cond delay="0"/>
                                          </p:stCondLst>
                                        </p:cTn>
                                        <p:tgtEl>
                                          <p:spTgt spid="18387"/>
                                        </p:tgtEl>
                                        <p:attrNameLst>
                                          <p:attrName>style.visibility</p:attrName>
                                        </p:attrNameLst>
                                      </p:cBhvr>
                                      <p:to>
                                        <p:strVal val="visible"/>
                                      </p:to>
                                    </p:set>
                                    <p:animEffect transition="in" filter="wipe(down)">
                                      <p:cBhvr>
                                        <p:cTn id="395" dur="500"/>
                                        <p:tgtEl>
                                          <p:spTgt spid="18387"/>
                                        </p:tgtEl>
                                      </p:cBhvr>
                                    </p:animEffect>
                                  </p:childTnLst>
                                </p:cTn>
                              </p:par>
                              <p:par>
                                <p:cTn id="396" presetID="22" presetClass="entr" presetSubtype="4" fill="hold" grpId="0" nodeType="withEffect">
                                  <p:stCondLst>
                                    <p:cond delay="0"/>
                                  </p:stCondLst>
                                  <p:childTnLst>
                                    <p:set>
                                      <p:cBhvr>
                                        <p:cTn id="397" dur="1" fill="hold">
                                          <p:stCondLst>
                                            <p:cond delay="0"/>
                                          </p:stCondLst>
                                        </p:cTn>
                                        <p:tgtEl>
                                          <p:spTgt spid="149"/>
                                        </p:tgtEl>
                                        <p:attrNameLst>
                                          <p:attrName>style.visibility</p:attrName>
                                        </p:attrNameLst>
                                      </p:cBhvr>
                                      <p:to>
                                        <p:strVal val="visible"/>
                                      </p:to>
                                    </p:set>
                                    <p:animEffect transition="in" filter="wipe(down)">
                                      <p:cBhvr>
                                        <p:cTn id="398" dur="500"/>
                                        <p:tgtEl>
                                          <p:spTgt spid="149"/>
                                        </p:tgtEl>
                                      </p:cBhvr>
                                    </p:animEffect>
                                  </p:childTnLst>
                                </p:cTn>
                              </p:par>
                              <p:par>
                                <p:cTn id="399" presetID="22" presetClass="entr" presetSubtype="4" fill="hold" grpId="0" nodeType="withEffect">
                                  <p:stCondLst>
                                    <p:cond delay="0"/>
                                  </p:stCondLst>
                                  <p:childTnLst>
                                    <p:set>
                                      <p:cBhvr>
                                        <p:cTn id="400" dur="1" fill="hold">
                                          <p:stCondLst>
                                            <p:cond delay="0"/>
                                          </p:stCondLst>
                                        </p:cTn>
                                        <p:tgtEl>
                                          <p:spTgt spid="150"/>
                                        </p:tgtEl>
                                        <p:attrNameLst>
                                          <p:attrName>style.visibility</p:attrName>
                                        </p:attrNameLst>
                                      </p:cBhvr>
                                      <p:to>
                                        <p:strVal val="visible"/>
                                      </p:to>
                                    </p:set>
                                    <p:animEffect transition="in" filter="wipe(down)">
                                      <p:cBhvr>
                                        <p:cTn id="401" dur="500"/>
                                        <p:tgtEl>
                                          <p:spTgt spid="150"/>
                                        </p:tgtEl>
                                      </p:cBhvr>
                                    </p:animEffect>
                                  </p:childTnLst>
                                </p:cTn>
                              </p:par>
                              <p:par>
                                <p:cTn id="402" presetID="22" presetClass="entr" presetSubtype="4" fill="hold" grpId="0" nodeType="withEffect">
                                  <p:stCondLst>
                                    <p:cond delay="0"/>
                                  </p:stCondLst>
                                  <p:childTnLst>
                                    <p:set>
                                      <p:cBhvr>
                                        <p:cTn id="403" dur="1" fill="hold">
                                          <p:stCondLst>
                                            <p:cond delay="0"/>
                                          </p:stCondLst>
                                        </p:cTn>
                                        <p:tgtEl>
                                          <p:spTgt spid="151"/>
                                        </p:tgtEl>
                                        <p:attrNameLst>
                                          <p:attrName>style.visibility</p:attrName>
                                        </p:attrNameLst>
                                      </p:cBhvr>
                                      <p:to>
                                        <p:strVal val="visible"/>
                                      </p:to>
                                    </p:set>
                                    <p:animEffect transition="in" filter="wipe(down)">
                                      <p:cBhvr>
                                        <p:cTn id="404" dur="500"/>
                                        <p:tgtEl>
                                          <p:spTgt spid="151"/>
                                        </p:tgtEl>
                                      </p:cBhvr>
                                    </p:animEffect>
                                  </p:childTnLst>
                                </p:cTn>
                              </p:par>
                            </p:childTnLst>
                          </p:cTn>
                        </p:par>
                      </p:childTnLst>
                    </p:cTn>
                  </p:par>
                  <p:par>
                    <p:cTn id="405" fill="hold">
                      <p:stCondLst>
                        <p:cond delay="indefinite"/>
                      </p:stCondLst>
                      <p:childTnLst>
                        <p:par>
                          <p:cTn id="406" fill="hold">
                            <p:stCondLst>
                              <p:cond delay="0"/>
                            </p:stCondLst>
                            <p:childTnLst>
                              <p:par>
                                <p:cTn id="407" presetID="42" presetClass="entr" presetSubtype="0" fill="hold" nodeType="clickEffect">
                                  <p:stCondLst>
                                    <p:cond delay="0"/>
                                  </p:stCondLst>
                                  <p:childTnLst>
                                    <p:set>
                                      <p:cBhvr>
                                        <p:cTn id="408" dur="1" fill="hold">
                                          <p:stCondLst>
                                            <p:cond delay="0"/>
                                          </p:stCondLst>
                                        </p:cTn>
                                        <p:tgtEl>
                                          <p:spTgt spid="99"/>
                                        </p:tgtEl>
                                        <p:attrNameLst>
                                          <p:attrName>style.visibility</p:attrName>
                                        </p:attrNameLst>
                                      </p:cBhvr>
                                      <p:to>
                                        <p:strVal val="visible"/>
                                      </p:to>
                                    </p:set>
                                    <p:animEffect transition="in" filter="fade">
                                      <p:cBhvr>
                                        <p:cTn id="409" dur="1000"/>
                                        <p:tgtEl>
                                          <p:spTgt spid="99"/>
                                        </p:tgtEl>
                                      </p:cBhvr>
                                    </p:animEffect>
                                    <p:anim calcmode="lin" valueType="num">
                                      <p:cBhvr>
                                        <p:cTn id="410" dur="1000" fill="hold"/>
                                        <p:tgtEl>
                                          <p:spTgt spid="99"/>
                                        </p:tgtEl>
                                        <p:attrNameLst>
                                          <p:attrName>ppt_x</p:attrName>
                                        </p:attrNameLst>
                                      </p:cBhvr>
                                      <p:tavLst>
                                        <p:tav tm="0">
                                          <p:val>
                                            <p:strVal val="#ppt_x"/>
                                          </p:val>
                                        </p:tav>
                                        <p:tav tm="100000">
                                          <p:val>
                                            <p:strVal val="#ppt_x"/>
                                          </p:val>
                                        </p:tav>
                                      </p:tavLst>
                                    </p:anim>
                                    <p:anim calcmode="lin" valueType="num">
                                      <p:cBhvr>
                                        <p:cTn id="411" dur="1000" fill="hold"/>
                                        <p:tgtEl>
                                          <p:spTgt spid="99"/>
                                        </p:tgtEl>
                                        <p:attrNameLst>
                                          <p:attrName>ppt_y</p:attrName>
                                        </p:attrNameLst>
                                      </p:cBhvr>
                                      <p:tavLst>
                                        <p:tav tm="0">
                                          <p:val>
                                            <p:strVal val="#ppt_y+.1"/>
                                          </p:val>
                                        </p:tav>
                                        <p:tav tm="100000">
                                          <p:val>
                                            <p:strVal val="#ppt_y"/>
                                          </p:val>
                                        </p:tav>
                                      </p:tavLst>
                                    </p:anim>
                                  </p:childTnLst>
                                </p:cTn>
                              </p:par>
                              <p:par>
                                <p:cTn id="412" presetID="42" presetClass="entr" presetSubtype="0" fill="hold" grpId="0" nodeType="withEffect">
                                  <p:stCondLst>
                                    <p:cond delay="0"/>
                                  </p:stCondLst>
                                  <p:childTnLst>
                                    <p:set>
                                      <p:cBhvr>
                                        <p:cTn id="413" dur="1" fill="hold">
                                          <p:stCondLst>
                                            <p:cond delay="0"/>
                                          </p:stCondLst>
                                        </p:cTn>
                                        <p:tgtEl>
                                          <p:spTgt spid="18635"/>
                                        </p:tgtEl>
                                        <p:attrNameLst>
                                          <p:attrName>style.visibility</p:attrName>
                                        </p:attrNameLst>
                                      </p:cBhvr>
                                      <p:to>
                                        <p:strVal val="visible"/>
                                      </p:to>
                                    </p:set>
                                    <p:animEffect transition="in" filter="fade">
                                      <p:cBhvr>
                                        <p:cTn id="414" dur="1000"/>
                                        <p:tgtEl>
                                          <p:spTgt spid="18635"/>
                                        </p:tgtEl>
                                      </p:cBhvr>
                                    </p:animEffect>
                                    <p:anim calcmode="lin" valueType="num">
                                      <p:cBhvr>
                                        <p:cTn id="415" dur="1000" fill="hold"/>
                                        <p:tgtEl>
                                          <p:spTgt spid="18635"/>
                                        </p:tgtEl>
                                        <p:attrNameLst>
                                          <p:attrName>ppt_x</p:attrName>
                                        </p:attrNameLst>
                                      </p:cBhvr>
                                      <p:tavLst>
                                        <p:tav tm="0">
                                          <p:val>
                                            <p:strVal val="#ppt_x"/>
                                          </p:val>
                                        </p:tav>
                                        <p:tav tm="100000">
                                          <p:val>
                                            <p:strVal val="#ppt_x"/>
                                          </p:val>
                                        </p:tav>
                                      </p:tavLst>
                                    </p:anim>
                                    <p:anim calcmode="lin" valueType="num">
                                      <p:cBhvr>
                                        <p:cTn id="416" dur="1000" fill="hold"/>
                                        <p:tgtEl>
                                          <p:spTgt spid="18635"/>
                                        </p:tgtEl>
                                        <p:attrNameLst>
                                          <p:attrName>ppt_y</p:attrName>
                                        </p:attrNameLst>
                                      </p:cBhvr>
                                      <p:tavLst>
                                        <p:tav tm="0">
                                          <p:val>
                                            <p:strVal val="#ppt_y+.1"/>
                                          </p:val>
                                        </p:tav>
                                        <p:tav tm="100000">
                                          <p:val>
                                            <p:strVal val="#ppt_y"/>
                                          </p:val>
                                        </p:tav>
                                      </p:tavLst>
                                    </p:anim>
                                  </p:childTnLst>
                                </p:cTn>
                              </p:par>
                            </p:childTnLst>
                          </p:cTn>
                        </p:par>
                      </p:childTnLst>
                    </p:cTn>
                  </p:par>
                  <p:par>
                    <p:cTn id="417" fill="hold">
                      <p:stCondLst>
                        <p:cond delay="indefinite"/>
                      </p:stCondLst>
                      <p:childTnLst>
                        <p:par>
                          <p:cTn id="418" fill="hold">
                            <p:stCondLst>
                              <p:cond delay="0"/>
                            </p:stCondLst>
                            <p:childTnLst>
                              <p:par>
                                <p:cTn id="419" presetID="22" presetClass="entr" presetSubtype="4" fill="hold" grpId="0" nodeType="clickEffect">
                                  <p:stCondLst>
                                    <p:cond delay="0"/>
                                  </p:stCondLst>
                                  <p:childTnLst>
                                    <p:set>
                                      <p:cBhvr>
                                        <p:cTn id="420" dur="1" fill="hold">
                                          <p:stCondLst>
                                            <p:cond delay="0"/>
                                          </p:stCondLst>
                                        </p:cTn>
                                        <p:tgtEl>
                                          <p:spTgt spid="125"/>
                                        </p:tgtEl>
                                        <p:attrNameLst>
                                          <p:attrName>style.visibility</p:attrName>
                                        </p:attrNameLst>
                                      </p:cBhvr>
                                      <p:to>
                                        <p:strVal val="visible"/>
                                      </p:to>
                                    </p:set>
                                    <p:animEffect transition="in" filter="wipe(down)">
                                      <p:cBhvr>
                                        <p:cTn id="421" dur="500"/>
                                        <p:tgtEl>
                                          <p:spTgt spid="125"/>
                                        </p:tgtEl>
                                      </p:cBhvr>
                                    </p:animEffect>
                                  </p:childTnLst>
                                </p:cTn>
                              </p:par>
                              <p:par>
                                <p:cTn id="422" presetID="22" presetClass="entr" presetSubtype="4" fill="hold" grpId="0" nodeType="withEffect">
                                  <p:stCondLst>
                                    <p:cond delay="0"/>
                                  </p:stCondLst>
                                  <p:childTnLst>
                                    <p:set>
                                      <p:cBhvr>
                                        <p:cTn id="423" dur="1" fill="hold">
                                          <p:stCondLst>
                                            <p:cond delay="0"/>
                                          </p:stCondLst>
                                        </p:cTn>
                                        <p:tgtEl>
                                          <p:spTgt spid="14"/>
                                        </p:tgtEl>
                                        <p:attrNameLst>
                                          <p:attrName>style.visibility</p:attrName>
                                        </p:attrNameLst>
                                      </p:cBhvr>
                                      <p:to>
                                        <p:strVal val="visible"/>
                                      </p:to>
                                    </p:set>
                                    <p:animEffect transition="in" filter="wipe(down)">
                                      <p:cBhvr>
                                        <p:cTn id="424" dur="500"/>
                                        <p:tgtEl>
                                          <p:spTgt spid="14"/>
                                        </p:tgtEl>
                                      </p:cBhvr>
                                    </p:animEffect>
                                  </p:childTnLst>
                                </p:cTn>
                              </p:par>
                            </p:childTnLst>
                          </p:cTn>
                        </p:par>
                      </p:childTnLst>
                    </p:cTn>
                  </p:par>
                  <p:par>
                    <p:cTn id="425" fill="hold">
                      <p:stCondLst>
                        <p:cond delay="indefinite"/>
                      </p:stCondLst>
                      <p:childTnLst>
                        <p:par>
                          <p:cTn id="426" fill="hold">
                            <p:stCondLst>
                              <p:cond delay="0"/>
                            </p:stCondLst>
                            <p:childTnLst>
                              <p:par>
                                <p:cTn id="427" presetID="22" presetClass="entr" presetSubtype="4" fill="hold" grpId="0" nodeType="clickEffect">
                                  <p:stCondLst>
                                    <p:cond delay="0"/>
                                  </p:stCondLst>
                                  <p:childTnLst>
                                    <p:set>
                                      <p:cBhvr>
                                        <p:cTn id="428" dur="1" fill="hold">
                                          <p:stCondLst>
                                            <p:cond delay="0"/>
                                          </p:stCondLst>
                                        </p:cTn>
                                        <p:tgtEl>
                                          <p:spTgt spid="160"/>
                                        </p:tgtEl>
                                        <p:attrNameLst>
                                          <p:attrName>style.visibility</p:attrName>
                                        </p:attrNameLst>
                                      </p:cBhvr>
                                      <p:to>
                                        <p:strVal val="visible"/>
                                      </p:to>
                                    </p:set>
                                    <p:animEffect transition="in" filter="wipe(down)">
                                      <p:cBhvr>
                                        <p:cTn id="429" dur="500"/>
                                        <p:tgtEl>
                                          <p:spTgt spid="160"/>
                                        </p:tgtEl>
                                      </p:cBhvr>
                                    </p:animEffect>
                                  </p:childTnLst>
                                </p:cTn>
                              </p:par>
                              <p:par>
                                <p:cTn id="430" presetID="22" presetClass="entr" presetSubtype="4" fill="hold" grpId="0" nodeType="withEffect">
                                  <p:stCondLst>
                                    <p:cond delay="0"/>
                                  </p:stCondLst>
                                  <p:childTnLst>
                                    <p:set>
                                      <p:cBhvr>
                                        <p:cTn id="431" dur="1" fill="hold">
                                          <p:stCondLst>
                                            <p:cond delay="0"/>
                                          </p:stCondLst>
                                        </p:cTn>
                                        <p:tgtEl>
                                          <p:spTgt spid="159"/>
                                        </p:tgtEl>
                                        <p:attrNameLst>
                                          <p:attrName>style.visibility</p:attrName>
                                        </p:attrNameLst>
                                      </p:cBhvr>
                                      <p:to>
                                        <p:strVal val="visible"/>
                                      </p:to>
                                    </p:set>
                                    <p:animEffect transition="in" filter="wipe(down)">
                                      <p:cBhvr>
                                        <p:cTn id="432" dur="500"/>
                                        <p:tgtEl>
                                          <p:spTgt spid="1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1" grpId="0" animBg="1"/>
      <p:bldP spid="12" grpId="0" animBg="1"/>
      <p:bldP spid="19" grpId="0" animBg="1"/>
      <p:bldP spid="21" grpId="0" animBg="1"/>
      <p:bldP spid="27" grpId="0" animBg="1"/>
      <p:bldP spid="28" grpId="0" animBg="1"/>
      <p:bldP spid="28" grpId="1" animBg="1"/>
      <p:bldP spid="29" grpId="0" animBg="1"/>
      <p:bldP spid="29" grpId="1" animBg="1"/>
      <p:bldP spid="30" grpId="0" animBg="1"/>
      <p:bldP spid="31" grpId="0" animBg="1"/>
      <p:bldP spid="22" grpId="0"/>
      <p:bldP spid="22" grpId="1"/>
      <p:bldP spid="35" grpId="0"/>
      <p:bldP spid="35" grpId="1"/>
      <p:bldP spid="38" grpId="0"/>
      <p:bldP spid="39" grpId="0"/>
      <p:bldP spid="18395" grpId="0" animBg="1"/>
      <p:bldP spid="18395" grpId="1" animBg="1"/>
      <p:bldP spid="18396" grpId="0" animBg="1"/>
      <p:bldP spid="18396" grpId="1" animBg="1"/>
      <p:bldP spid="18398" grpId="0"/>
      <p:bldP spid="102" grpId="0"/>
      <p:bldP spid="18407" grpId="0"/>
      <p:bldP spid="18408" grpId="0"/>
      <p:bldP spid="2" grpId="0" animBg="1"/>
      <p:bldP spid="3" grpId="0" animBg="1"/>
      <p:bldP spid="8" grpId="0" animBg="1"/>
      <p:bldP spid="8" grpId="1" animBg="1"/>
      <p:bldP spid="9" grpId="0" animBg="1"/>
      <p:bldP spid="9" grpId="1" animBg="1"/>
      <p:bldP spid="13" grpId="0" animBg="1"/>
      <p:bldP spid="13" grpId="1" animBg="1"/>
      <p:bldP spid="25" grpId="0" animBg="1"/>
      <p:bldP spid="40" grpId="0" animBg="1"/>
      <p:bldP spid="41" grpId="0" animBg="1"/>
      <p:bldP spid="46" grpId="0" animBg="1"/>
      <p:bldP spid="47" grpId="0" animBg="1"/>
      <p:bldP spid="48" grpId="0" animBg="1"/>
      <p:bldP spid="49" grpId="0" animBg="1"/>
      <p:bldP spid="55" grpId="0"/>
      <p:bldP spid="56" grpId="0"/>
      <p:bldP spid="57" grpId="0"/>
      <p:bldP spid="58" grpId="0"/>
      <p:bldP spid="59" grpId="0"/>
      <p:bldP spid="63" grpId="0"/>
      <p:bldP spid="18369" grpId="0" animBg="1"/>
      <p:bldP spid="18370" grpId="0" animBg="1"/>
      <p:bldP spid="18374" grpId="0" animBg="1"/>
      <p:bldP spid="18375" grpId="0" animBg="1"/>
      <p:bldP spid="18381" grpId="0" animBg="1"/>
      <p:bldP spid="111" grpId="0" animBg="1"/>
      <p:bldP spid="125" grpId="0"/>
      <p:bldP spid="126" grpId="0"/>
      <p:bldP spid="130" grpId="0"/>
      <p:bldP spid="131" grpId="0" animBg="1"/>
      <p:bldP spid="137" grpId="0" animBg="1"/>
      <p:bldP spid="138" grpId="0" animBg="1"/>
      <p:bldP spid="144" grpId="0" animBg="1"/>
      <p:bldP spid="62" grpId="0" animBg="1"/>
      <p:bldP spid="18383" grpId="0" animBg="1"/>
      <p:bldP spid="18385" grpId="0" animBg="1"/>
      <p:bldP spid="18387" grpId="0" animBg="1"/>
      <p:bldP spid="149" grpId="0" animBg="1"/>
      <p:bldP spid="150" grpId="0" animBg="1"/>
      <p:bldP spid="151" grpId="0" animBg="1"/>
      <p:bldP spid="152" grpId="0" animBg="1"/>
      <p:bldP spid="153" grpId="0" animBg="1"/>
      <p:bldP spid="157" grpId="0"/>
      <p:bldP spid="158" grpId="0"/>
      <p:bldP spid="159" grpId="0"/>
      <p:bldP spid="160" grpId="0" animBg="1"/>
      <p:bldP spid="18400" grpId="0" animBg="1"/>
      <p:bldP spid="18404" grpId="0" animBg="1"/>
      <p:bldP spid="18409" grpId="0" animBg="1"/>
      <p:bldP spid="18410" grpId="0" animBg="1"/>
      <p:bldP spid="171" grpId="0" animBg="1"/>
      <p:bldP spid="172" grpId="0" animBg="1"/>
      <p:bldP spid="173" grpId="0"/>
      <p:bldP spid="174" grpId="0"/>
      <p:bldP spid="18411" grpId="0" animBg="1"/>
      <p:bldP spid="18412" grpId="0" animBg="1"/>
      <p:bldP spid="18635" grpId="0"/>
      <p:bldP spid="652" grpId="0"/>
      <p:bldP spid="653" grpId="0"/>
      <p:bldP spid="14" grpId="0"/>
      <p:bldP spid="103" grpId="0"/>
      <p:bldP spid="104" grpId="0" animBg="1"/>
      <p:bldP spid="105" grpId="0"/>
      <p:bldP spid="106" grpId="0"/>
      <p:bldP spid="107" grpId="0" animBg="1"/>
      <p:bldP spid="108" grpId="0" animBg="1"/>
      <p:bldP spid="17" grpId="0" animBg="1"/>
      <p:bldP spid="18"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etin kutusu 1"/>
          <p:cNvSpPr txBox="1"/>
          <p:nvPr/>
        </p:nvSpPr>
        <p:spPr>
          <a:xfrm>
            <a:off x="201821" y="227541"/>
            <a:ext cx="848502" cy="2031325"/>
          </a:xfrm>
          <a:prstGeom prst="rect">
            <a:avLst/>
          </a:prstGeom>
          <a:noFill/>
        </p:spPr>
        <p:txBody>
          <a:bodyPr wrap="none" rtlCol="0">
            <a:spAutoFit/>
          </a:bodyPr>
          <a:lstStyle/>
          <a:p>
            <a:r>
              <a:rPr lang="tr-TR" dirty="0" smtClean="0"/>
              <a:t>Derece</a:t>
            </a:r>
          </a:p>
          <a:p>
            <a:endParaRPr lang="tr-TR" dirty="0"/>
          </a:p>
          <a:p>
            <a:r>
              <a:rPr lang="tr-TR" dirty="0" smtClean="0"/>
              <a:t>Dakika</a:t>
            </a:r>
          </a:p>
          <a:p>
            <a:endParaRPr lang="tr-TR" dirty="0"/>
          </a:p>
          <a:p>
            <a:r>
              <a:rPr lang="tr-TR" dirty="0" smtClean="0"/>
              <a:t>Saniye</a:t>
            </a:r>
          </a:p>
          <a:p>
            <a:endParaRPr lang="tr-TR" dirty="0"/>
          </a:p>
          <a:p>
            <a:r>
              <a:rPr lang="tr-TR" dirty="0" smtClean="0"/>
              <a:t>Salise</a:t>
            </a:r>
            <a:endParaRPr lang="tr-TR" dirty="0"/>
          </a:p>
        </p:txBody>
      </p:sp>
      <p:sp>
        <p:nvSpPr>
          <p:cNvPr id="3" name="Dikdörtgen 2"/>
          <p:cNvSpPr/>
          <p:nvPr/>
        </p:nvSpPr>
        <p:spPr>
          <a:xfrm>
            <a:off x="1341444" y="440901"/>
            <a:ext cx="3545840" cy="923330"/>
          </a:xfrm>
          <a:prstGeom prst="rect">
            <a:avLst/>
          </a:prstGeom>
        </p:spPr>
        <p:txBody>
          <a:bodyPr wrap="square">
            <a:spAutoFit/>
          </a:bodyPr>
          <a:lstStyle/>
          <a:p>
            <a:r>
              <a:rPr lang="tr-TR" dirty="0">
                <a:solidFill>
                  <a:srgbClr val="252525"/>
                </a:solidFill>
                <a:latin typeface="Arial" panose="020B0604020202020204" pitchFamily="34" charset="0"/>
              </a:rPr>
              <a:t>1 devir = 360 derece </a:t>
            </a:r>
            <a:r>
              <a:rPr lang="tr-TR" dirty="0" smtClean="0">
                <a:solidFill>
                  <a:srgbClr val="252525"/>
                </a:solidFill>
                <a:latin typeface="Arial" panose="020B0604020202020204" pitchFamily="34" charset="0"/>
              </a:rPr>
              <a:t>(360°)</a:t>
            </a:r>
            <a:endParaRPr lang="tr-TR" dirty="0">
              <a:solidFill>
                <a:srgbClr val="252525"/>
              </a:solidFill>
              <a:latin typeface="Arial" panose="020B0604020202020204" pitchFamily="34" charset="0"/>
            </a:endParaRPr>
          </a:p>
          <a:p>
            <a:r>
              <a:rPr lang="tr-TR" dirty="0">
                <a:solidFill>
                  <a:srgbClr val="252525"/>
                </a:solidFill>
                <a:latin typeface="Arial" panose="020B0604020202020204" pitchFamily="34" charset="0"/>
              </a:rPr>
              <a:t>1 derece = 60 dakika </a:t>
            </a:r>
            <a:r>
              <a:rPr lang="tr-TR" dirty="0" smtClean="0">
                <a:solidFill>
                  <a:srgbClr val="252525"/>
                </a:solidFill>
                <a:latin typeface="Arial" panose="020B0604020202020204" pitchFamily="34" charset="0"/>
              </a:rPr>
              <a:t>(60')</a:t>
            </a:r>
            <a:endParaRPr lang="tr-TR" dirty="0">
              <a:solidFill>
                <a:srgbClr val="252525"/>
              </a:solidFill>
              <a:latin typeface="Arial" panose="020B0604020202020204" pitchFamily="34" charset="0"/>
            </a:endParaRPr>
          </a:p>
          <a:p>
            <a:r>
              <a:rPr lang="tr-TR" dirty="0">
                <a:solidFill>
                  <a:srgbClr val="252525"/>
                </a:solidFill>
                <a:latin typeface="Arial" panose="020B0604020202020204" pitchFamily="34" charset="0"/>
              </a:rPr>
              <a:t>1 dakika = 60 saniye </a:t>
            </a:r>
            <a:r>
              <a:rPr lang="tr-TR" dirty="0" smtClean="0">
                <a:solidFill>
                  <a:srgbClr val="252525"/>
                </a:solidFill>
                <a:latin typeface="Arial" panose="020B0604020202020204" pitchFamily="34" charset="0"/>
              </a:rPr>
              <a:t>(60")</a:t>
            </a:r>
            <a:endParaRPr lang="tr-TR" b="0" i="0" dirty="0">
              <a:solidFill>
                <a:srgbClr val="252525"/>
              </a:solidFill>
              <a:effectLst/>
              <a:latin typeface="Arial" panose="020B0604020202020204" pitchFamily="34" charset="0"/>
            </a:endParaRPr>
          </a:p>
        </p:txBody>
      </p:sp>
      <p:pic>
        <p:nvPicPr>
          <p:cNvPr id="7170" name="Picture 2" descr="http://upload.wikimedia.org/wikipedia/commons/thumb/e/e4/Kortmaal_M70.jpg/1024px-Kortmaal_M70.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122605" y="2331724"/>
            <a:ext cx="2411665" cy="2465833"/>
          </a:xfrm>
          <a:prstGeom prst="rect">
            <a:avLst/>
          </a:prstGeom>
          <a:noFill/>
          <a:extLst>
            <a:ext uri="{909E8E84-426E-40DD-AFC4-6F175D3DCCD1}">
              <a14:hiddenFill xmlns:a14="http://schemas.microsoft.com/office/drawing/2010/main">
                <a:solidFill>
                  <a:srgbClr val="FFFFFF"/>
                </a:solidFill>
              </a14:hiddenFill>
            </a:ext>
          </a:extLst>
        </p:spPr>
      </p:pic>
      <p:sp>
        <p:nvSpPr>
          <p:cNvPr id="5" name="Metin kutusu 4"/>
          <p:cNvSpPr txBox="1"/>
          <p:nvPr/>
        </p:nvSpPr>
        <p:spPr>
          <a:xfrm>
            <a:off x="10691569" y="1675456"/>
            <a:ext cx="875304" cy="369332"/>
          </a:xfrm>
          <a:prstGeom prst="rect">
            <a:avLst/>
          </a:prstGeom>
          <a:noFill/>
        </p:spPr>
        <p:txBody>
          <a:bodyPr wrap="none" rtlCol="0">
            <a:spAutoFit/>
          </a:bodyPr>
          <a:lstStyle/>
          <a:p>
            <a:r>
              <a:rPr lang="tr-TR" dirty="0" smtClean="0"/>
              <a:t>Radyan</a:t>
            </a:r>
            <a:endParaRPr lang="tr-TR" dirty="0"/>
          </a:p>
        </p:txBody>
      </p:sp>
      <p:pic>
        <p:nvPicPr>
          <p:cNvPr id="7172" name="Picture 4" descr="http://upload.wikimedia.org/wikipedia/commons/e/e5/Grad_protractor.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856158" y="2216434"/>
            <a:ext cx="2681234" cy="2665536"/>
          </a:xfrm>
          <a:prstGeom prst="rect">
            <a:avLst/>
          </a:prstGeom>
          <a:noFill/>
          <a:extLst>
            <a:ext uri="{909E8E84-426E-40DD-AFC4-6F175D3DCCD1}">
              <a14:hiddenFill xmlns:a14="http://schemas.microsoft.com/office/drawing/2010/main">
                <a:solidFill>
                  <a:srgbClr val="FFFFFF"/>
                </a:solidFill>
              </a14:hiddenFill>
            </a:ext>
          </a:extLst>
        </p:spPr>
      </p:pic>
      <p:pic>
        <p:nvPicPr>
          <p:cNvPr id="7174" name="Picture 6" descr="http://faculty.wlc.edu/buelow/PRC/T-2_3.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823589" y="2331724"/>
            <a:ext cx="2368411" cy="2291076"/>
          </a:xfrm>
          <a:prstGeom prst="rect">
            <a:avLst/>
          </a:prstGeom>
          <a:noFill/>
          <a:extLst>
            <a:ext uri="{909E8E84-426E-40DD-AFC4-6F175D3DCCD1}">
              <a14:hiddenFill xmlns:a14="http://schemas.microsoft.com/office/drawing/2010/main">
                <a:solidFill>
                  <a:srgbClr val="FFFFFF"/>
                </a:solidFill>
              </a14:hiddenFill>
            </a:ext>
          </a:extLst>
        </p:spPr>
      </p:pic>
      <p:sp>
        <p:nvSpPr>
          <p:cNvPr id="7" name="Dikdörtgen 6"/>
          <p:cNvSpPr/>
          <p:nvPr/>
        </p:nvSpPr>
        <p:spPr>
          <a:xfrm>
            <a:off x="4690533" y="1758066"/>
            <a:ext cx="638380" cy="369332"/>
          </a:xfrm>
          <a:prstGeom prst="rect">
            <a:avLst/>
          </a:prstGeom>
        </p:spPr>
        <p:txBody>
          <a:bodyPr wrap="none">
            <a:spAutoFit/>
          </a:bodyPr>
          <a:lstStyle/>
          <a:p>
            <a:r>
              <a:rPr lang="tr-TR" dirty="0" err="1"/>
              <a:t>Grad</a:t>
            </a:r>
            <a:endParaRPr lang="tr-TR" dirty="0"/>
          </a:p>
        </p:txBody>
      </p:sp>
      <p:sp>
        <p:nvSpPr>
          <p:cNvPr id="8" name="Dikdörtgen 7"/>
          <p:cNvSpPr/>
          <p:nvPr/>
        </p:nvSpPr>
        <p:spPr>
          <a:xfrm>
            <a:off x="7810921" y="1758066"/>
            <a:ext cx="888769" cy="369332"/>
          </a:xfrm>
          <a:prstGeom prst="rect">
            <a:avLst/>
          </a:prstGeom>
        </p:spPr>
        <p:txBody>
          <a:bodyPr wrap="none">
            <a:spAutoFit/>
          </a:bodyPr>
          <a:lstStyle/>
          <a:p>
            <a:r>
              <a:rPr lang="tr-TR" dirty="0" err="1"/>
              <a:t>Milyem</a:t>
            </a:r>
            <a:endParaRPr lang="tr-TR" dirty="0"/>
          </a:p>
        </p:txBody>
      </p:sp>
      <p:grpSp>
        <p:nvGrpSpPr>
          <p:cNvPr id="9" name="Grup 8"/>
          <p:cNvGrpSpPr/>
          <p:nvPr/>
        </p:nvGrpSpPr>
        <p:grpSpPr>
          <a:xfrm>
            <a:off x="312516" y="2383138"/>
            <a:ext cx="3078865" cy="2906492"/>
            <a:chOff x="7404" y="2749927"/>
            <a:chExt cx="3551030" cy="3522226"/>
          </a:xfrm>
        </p:grpSpPr>
        <p:pic>
          <p:nvPicPr>
            <p:cNvPr id="6" name="Resim 5"/>
            <p:cNvPicPr>
              <a:picLocks noChangeAspect="1"/>
            </p:cNvPicPr>
            <p:nvPr/>
          </p:nvPicPr>
          <p:blipFill>
            <a:blip r:embed="rId5"/>
            <a:stretch>
              <a:fillRect/>
            </a:stretch>
          </p:blipFill>
          <p:spPr>
            <a:xfrm>
              <a:off x="7404" y="2749927"/>
              <a:ext cx="3551030" cy="1761113"/>
            </a:xfrm>
            <a:prstGeom prst="rect">
              <a:avLst/>
            </a:prstGeom>
          </p:spPr>
        </p:pic>
        <p:pic>
          <p:nvPicPr>
            <p:cNvPr id="12" name="Resim 11"/>
            <p:cNvPicPr>
              <a:picLocks noChangeAspect="1"/>
            </p:cNvPicPr>
            <p:nvPr/>
          </p:nvPicPr>
          <p:blipFill>
            <a:blip r:embed="rId5"/>
            <a:stretch>
              <a:fillRect/>
            </a:stretch>
          </p:blipFill>
          <p:spPr>
            <a:xfrm flipV="1">
              <a:off x="7404" y="4511040"/>
              <a:ext cx="3551030" cy="1761113"/>
            </a:xfrm>
            <a:prstGeom prst="rect">
              <a:avLst/>
            </a:prstGeom>
          </p:spPr>
        </p:pic>
      </p:grpSp>
    </p:spTree>
    <p:extLst>
      <p:ext uri="{BB962C8B-B14F-4D97-AF65-F5344CB8AC3E}">
        <p14:creationId xmlns:p14="http://schemas.microsoft.com/office/powerpoint/2010/main" val="30475278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wipe(down)">
                                      <p:cBhvr>
                                        <p:cTn id="10" dur="500"/>
                                        <p:tgtEl>
                                          <p:spTgt spid="3"/>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4"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animEffect transition="in" filter="wipe(down)">
                                      <p:cBhvr>
                                        <p:cTn id="15" dur="500"/>
                                        <p:tgtEl>
                                          <p:spTgt spid="9"/>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4" fill="hold" grpId="0" nodeType="clickEffect">
                                  <p:stCondLst>
                                    <p:cond delay="0"/>
                                  </p:stCondLst>
                                  <p:childTnLst>
                                    <p:set>
                                      <p:cBhvr>
                                        <p:cTn id="19" dur="1" fill="hold">
                                          <p:stCondLst>
                                            <p:cond delay="0"/>
                                          </p:stCondLst>
                                        </p:cTn>
                                        <p:tgtEl>
                                          <p:spTgt spid="7"/>
                                        </p:tgtEl>
                                        <p:attrNameLst>
                                          <p:attrName>style.visibility</p:attrName>
                                        </p:attrNameLst>
                                      </p:cBhvr>
                                      <p:to>
                                        <p:strVal val="visible"/>
                                      </p:to>
                                    </p:set>
                                    <p:animEffect transition="in" filter="wipe(down)">
                                      <p:cBhvr>
                                        <p:cTn id="20" dur="500"/>
                                        <p:tgtEl>
                                          <p:spTgt spid="7"/>
                                        </p:tgtEl>
                                      </p:cBhvr>
                                    </p:animEffect>
                                  </p:childTnLst>
                                </p:cTn>
                              </p:par>
                              <p:par>
                                <p:cTn id="21" presetID="22" presetClass="entr" presetSubtype="4" fill="hold" nodeType="withEffect">
                                  <p:stCondLst>
                                    <p:cond delay="0"/>
                                  </p:stCondLst>
                                  <p:childTnLst>
                                    <p:set>
                                      <p:cBhvr>
                                        <p:cTn id="22" dur="1" fill="hold">
                                          <p:stCondLst>
                                            <p:cond delay="0"/>
                                          </p:stCondLst>
                                        </p:cTn>
                                        <p:tgtEl>
                                          <p:spTgt spid="7172"/>
                                        </p:tgtEl>
                                        <p:attrNameLst>
                                          <p:attrName>style.visibility</p:attrName>
                                        </p:attrNameLst>
                                      </p:cBhvr>
                                      <p:to>
                                        <p:strVal val="visible"/>
                                      </p:to>
                                    </p:set>
                                    <p:animEffect transition="in" filter="wipe(down)">
                                      <p:cBhvr>
                                        <p:cTn id="23" dur="500"/>
                                        <p:tgtEl>
                                          <p:spTgt spid="7172"/>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4" fill="hold" grpId="0" nodeType="clickEffect">
                                  <p:stCondLst>
                                    <p:cond delay="0"/>
                                  </p:stCondLst>
                                  <p:childTnLst>
                                    <p:set>
                                      <p:cBhvr>
                                        <p:cTn id="27" dur="1" fill="hold">
                                          <p:stCondLst>
                                            <p:cond delay="0"/>
                                          </p:stCondLst>
                                        </p:cTn>
                                        <p:tgtEl>
                                          <p:spTgt spid="8"/>
                                        </p:tgtEl>
                                        <p:attrNameLst>
                                          <p:attrName>style.visibility</p:attrName>
                                        </p:attrNameLst>
                                      </p:cBhvr>
                                      <p:to>
                                        <p:strVal val="visible"/>
                                      </p:to>
                                    </p:set>
                                    <p:animEffect transition="in" filter="wipe(down)">
                                      <p:cBhvr>
                                        <p:cTn id="28" dur="500"/>
                                        <p:tgtEl>
                                          <p:spTgt spid="8"/>
                                        </p:tgtEl>
                                      </p:cBhvr>
                                    </p:animEffect>
                                  </p:childTnLst>
                                </p:cTn>
                              </p:par>
                              <p:par>
                                <p:cTn id="29" presetID="22" presetClass="entr" presetSubtype="4" fill="hold" nodeType="withEffect">
                                  <p:stCondLst>
                                    <p:cond delay="0"/>
                                  </p:stCondLst>
                                  <p:childTnLst>
                                    <p:set>
                                      <p:cBhvr>
                                        <p:cTn id="30" dur="1" fill="hold">
                                          <p:stCondLst>
                                            <p:cond delay="0"/>
                                          </p:stCondLst>
                                        </p:cTn>
                                        <p:tgtEl>
                                          <p:spTgt spid="7170"/>
                                        </p:tgtEl>
                                        <p:attrNameLst>
                                          <p:attrName>style.visibility</p:attrName>
                                        </p:attrNameLst>
                                      </p:cBhvr>
                                      <p:to>
                                        <p:strVal val="visible"/>
                                      </p:to>
                                    </p:set>
                                    <p:animEffect transition="in" filter="wipe(down)">
                                      <p:cBhvr>
                                        <p:cTn id="31" dur="500"/>
                                        <p:tgtEl>
                                          <p:spTgt spid="7170"/>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4" fill="hold" grpId="0" nodeType="clickEffect">
                                  <p:stCondLst>
                                    <p:cond delay="0"/>
                                  </p:stCondLst>
                                  <p:childTnLst>
                                    <p:set>
                                      <p:cBhvr>
                                        <p:cTn id="35" dur="1" fill="hold">
                                          <p:stCondLst>
                                            <p:cond delay="0"/>
                                          </p:stCondLst>
                                        </p:cTn>
                                        <p:tgtEl>
                                          <p:spTgt spid="5"/>
                                        </p:tgtEl>
                                        <p:attrNameLst>
                                          <p:attrName>style.visibility</p:attrName>
                                        </p:attrNameLst>
                                      </p:cBhvr>
                                      <p:to>
                                        <p:strVal val="visible"/>
                                      </p:to>
                                    </p:set>
                                    <p:animEffect transition="in" filter="wipe(down)">
                                      <p:cBhvr>
                                        <p:cTn id="36" dur="500"/>
                                        <p:tgtEl>
                                          <p:spTgt spid="5"/>
                                        </p:tgtEl>
                                      </p:cBhvr>
                                    </p:animEffect>
                                  </p:childTnLst>
                                </p:cTn>
                              </p:par>
                              <p:par>
                                <p:cTn id="37" presetID="22" presetClass="entr" presetSubtype="4" fill="hold" nodeType="withEffect">
                                  <p:stCondLst>
                                    <p:cond delay="0"/>
                                  </p:stCondLst>
                                  <p:childTnLst>
                                    <p:set>
                                      <p:cBhvr>
                                        <p:cTn id="38" dur="1" fill="hold">
                                          <p:stCondLst>
                                            <p:cond delay="0"/>
                                          </p:stCondLst>
                                        </p:cTn>
                                        <p:tgtEl>
                                          <p:spTgt spid="7174"/>
                                        </p:tgtEl>
                                        <p:attrNameLst>
                                          <p:attrName>style.visibility</p:attrName>
                                        </p:attrNameLst>
                                      </p:cBhvr>
                                      <p:to>
                                        <p:strVal val="visible"/>
                                      </p:to>
                                    </p:set>
                                    <p:animEffect transition="in" filter="wipe(down)">
                                      <p:cBhvr>
                                        <p:cTn id="39" dur="500"/>
                                        <p:tgtEl>
                                          <p:spTgt spid="71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5" grpId="0"/>
      <p:bldP spid="7" grpId="0"/>
      <p:bldP spid="8" grpId="0"/>
    </p:bldLst>
  </p:timing>
</p:sld>
</file>

<file path=ppt/slides/slide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 name="Metin kutusu 2"/>
          <p:cNvSpPr txBox="1"/>
          <p:nvPr/>
        </p:nvSpPr>
        <p:spPr>
          <a:xfrm>
            <a:off x="63637" y="36732"/>
            <a:ext cx="3007875" cy="424732"/>
          </a:xfrm>
          <a:prstGeom prst="rect">
            <a:avLst/>
          </a:prstGeom>
          <a:gradFill flip="none" rotWithShape="1">
            <a:gsLst>
              <a:gs pos="0">
                <a:schemeClr val="accent2">
                  <a:tint val="66000"/>
                  <a:satMod val="160000"/>
                </a:schemeClr>
              </a:gs>
              <a:gs pos="50000">
                <a:schemeClr val="accent2">
                  <a:tint val="44500"/>
                  <a:satMod val="160000"/>
                </a:schemeClr>
              </a:gs>
              <a:gs pos="100000">
                <a:schemeClr val="accent2">
                  <a:tint val="23500"/>
                  <a:satMod val="160000"/>
                </a:schemeClr>
              </a:gs>
            </a:gsLst>
            <a:lin ang="2700000" scaled="1"/>
            <a:tileRect/>
          </a:gradFill>
        </p:spPr>
        <p:txBody>
          <a:bodyPr wrap="none" rtlCol="0">
            <a:spAutoFit/>
          </a:bodyPr>
          <a:lstStyle/>
          <a:p>
            <a:pPr>
              <a:lnSpc>
                <a:spcPct val="90000"/>
              </a:lnSpc>
            </a:pPr>
            <a:r>
              <a:rPr lang="tr-TR" sz="2400" dirty="0" smtClean="0">
                <a:latin typeface="Tahoma" panose="020B0604030504040204" pitchFamily="34" charset="0"/>
                <a:ea typeface="Tahoma" panose="020B0604030504040204" pitchFamily="34" charset="0"/>
                <a:cs typeface="Tahoma" panose="020B0604030504040204" pitchFamily="34" charset="0"/>
              </a:rPr>
              <a:t>Neden Trigonometri?</a:t>
            </a:r>
            <a:endParaRPr lang="tr-TR" sz="2400" dirty="0">
              <a:latin typeface="Tahoma" panose="020B0604030504040204" pitchFamily="34" charset="0"/>
              <a:ea typeface="Tahoma" panose="020B0604030504040204" pitchFamily="34" charset="0"/>
              <a:cs typeface="Tahoma" panose="020B0604030504040204" pitchFamily="34" charset="0"/>
            </a:endParaRPr>
          </a:p>
        </p:txBody>
      </p:sp>
      <p:sp>
        <p:nvSpPr>
          <p:cNvPr id="41" name="Metin kutusu 40"/>
          <p:cNvSpPr txBox="1"/>
          <p:nvPr/>
        </p:nvSpPr>
        <p:spPr>
          <a:xfrm>
            <a:off x="127387" y="1838993"/>
            <a:ext cx="365806" cy="424732"/>
          </a:xfrm>
          <a:prstGeom prst="rect">
            <a:avLst/>
          </a:prstGeom>
          <a:noFill/>
        </p:spPr>
        <p:txBody>
          <a:bodyPr wrap="none" rtlCol="0">
            <a:spAutoFit/>
          </a:bodyPr>
          <a:lstStyle/>
          <a:p>
            <a:pPr>
              <a:lnSpc>
                <a:spcPct val="90000"/>
              </a:lnSpc>
            </a:pPr>
            <a:r>
              <a:rPr lang="tr-TR" sz="2400" b="1" dirty="0">
                <a:latin typeface="Adobe Fangsong Std R" panose="02020400000000000000" pitchFamily="18" charset="-128"/>
                <a:ea typeface="Adobe Fangsong Std R" panose="02020400000000000000" pitchFamily="18" charset="-128"/>
              </a:rPr>
              <a:t>b</a:t>
            </a:r>
          </a:p>
        </p:txBody>
      </p:sp>
      <p:sp>
        <p:nvSpPr>
          <p:cNvPr id="4" name="Dik Üçgen 3"/>
          <p:cNvSpPr/>
          <p:nvPr/>
        </p:nvSpPr>
        <p:spPr>
          <a:xfrm>
            <a:off x="580011" y="806273"/>
            <a:ext cx="1471320" cy="2428332"/>
          </a:xfrm>
          <a:prstGeom prst="rtTriangle">
            <a:avLst/>
          </a:prstGeom>
          <a:solidFill>
            <a:schemeClr val="accent1">
              <a:lumMod val="20000"/>
              <a:lumOff val="80000"/>
            </a:schemeClr>
          </a:solidFill>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tr-TR" sz="2400"/>
          </a:p>
        </p:txBody>
      </p:sp>
      <p:cxnSp>
        <p:nvCxnSpPr>
          <p:cNvPr id="7" name="Düz Bağlayıcı 6"/>
          <p:cNvCxnSpPr>
            <a:stCxn id="4" idx="0"/>
            <a:endCxn id="4" idx="4"/>
          </p:cNvCxnSpPr>
          <p:nvPr/>
        </p:nvCxnSpPr>
        <p:spPr>
          <a:xfrm>
            <a:off x="580011" y="806273"/>
            <a:ext cx="1471320" cy="2428332"/>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9" name="Düz Bağlayıcı 8"/>
          <p:cNvCxnSpPr>
            <a:stCxn id="4" idx="0"/>
            <a:endCxn id="4" idx="2"/>
          </p:cNvCxnSpPr>
          <p:nvPr/>
        </p:nvCxnSpPr>
        <p:spPr>
          <a:xfrm>
            <a:off x="580011" y="806273"/>
            <a:ext cx="0" cy="2428332"/>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1" name="Düz Bağlayıcı 10"/>
          <p:cNvCxnSpPr>
            <a:stCxn id="4" idx="2"/>
            <a:endCxn id="4" idx="4"/>
          </p:cNvCxnSpPr>
          <p:nvPr/>
        </p:nvCxnSpPr>
        <p:spPr>
          <a:xfrm>
            <a:off x="580011" y="3234605"/>
            <a:ext cx="1471320"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12" name="Serbest Form 11"/>
          <p:cNvSpPr/>
          <p:nvPr/>
        </p:nvSpPr>
        <p:spPr>
          <a:xfrm>
            <a:off x="574195" y="1149387"/>
            <a:ext cx="191911" cy="55793"/>
          </a:xfrm>
          <a:custGeom>
            <a:avLst/>
            <a:gdLst>
              <a:gd name="connsiteX0" fmla="*/ 0 w 335280"/>
              <a:gd name="connsiteY0" fmla="*/ 81280 h 97474"/>
              <a:gd name="connsiteX1" fmla="*/ 223520 w 335280"/>
              <a:gd name="connsiteY1" fmla="*/ 91440 h 97474"/>
              <a:gd name="connsiteX2" fmla="*/ 335280 w 335280"/>
              <a:gd name="connsiteY2" fmla="*/ 0 h 97474"/>
            </a:gdLst>
            <a:ahLst/>
            <a:cxnLst>
              <a:cxn ang="0">
                <a:pos x="connsiteX0" y="connsiteY0"/>
              </a:cxn>
              <a:cxn ang="0">
                <a:pos x="connsiteX1" y="connsiteY1"/>
              </a:cxn>
              <a:cxn ang="0">
                <a:pos x="connsiteX2" y="connsiteY2"/>
              </a:cxn>
            </a:cxnLst>
            <a:rect l="l" t="t" r="r" b="b"/>
            <a:pathLst>
              <a:path w="335280" h="97474">
                <a:moveTo>
                  <a:pt x="0" y="81280"/>
                </a:moveTo>
                <a:cubicBezTo>
                  <a:pt x="83820" y="93133"/>
                  <a:pt x="167640" y="104987"/>
                  <a:pt x="223520" y="91440"/>
                </a:cubicBezTo>
                <a:cubicBezTo>
                  <a:pt x="279400" y="77893"/>
                  <a:pt x="307340" y="38946"/>
                  <a:pt x="335280" y="0"/>
                </a:cubicBezTo>
              </a:path>
            </a:pathLst>
          </a:custGeom>
          <a:noFill/>
          <a:ln w="28575">
            <a:solidFill>
              <a:srgbClr val="FF0000"/>
            </a:solid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tr-TR"/>
          </a:p>
        </p:txBody>
      </p:sp>
      <p:sp>
        <p:nvSpPr>
          <p:cNvPr id="13" name="Serbest Form 12"/>
          <p:cNvSpPr/>
          <p:nvPr/>
        </p:nvSpPr>
        <p:spPr>
          <a:xfrm>
            <a:off x="1700244" y="2911482"/>
            <a:ext cx="124283" cy="302406"/>
          </a:xfrm>
          <a:custGeom>
            <a:avLst/>
            <a:gdLst>
              <a:gd name="connsiteX0" fmla="*/ 34249 w 217129"/>
              <a:gd name="connsiteY0" fmla="*/ 528320 h 528320"/>
              <a:gd name="connsiteX1" fmla="*/ 13929 w 217129"/>
              <a:gd name="connsiteY1" fmla="*/ 223520 h 528320"/>
              <a:gd name="connsiteX2" fmla="*/ 217129 w 217129"/>
              <a:gd name="connsiteY2" fmla="*/ 0 h 528320"/>
              <a:gd name="connsiteX3" fmla="*/ 217129 w 217129"/>
              <a:gd name="connsiteY3" fmla="*/ 0 h 528320"/>
            </a:gdLst>
            <a:ahLst/>
            <a:cxnLst>
              <a:cxn ang="0">
                <a:pos x="connsiteX0" y="connsiteY0"/>
              </a:cxn>
              <a:cxn ang="0">
                <a:pos x="connsiteX1" y="connsiteY1"/>
              </a:cxn>
              <a:cxn ang="0">
                <a:pos x="connsiteX2" y="connsiteY2"/>
              </a:cxn>
              <a:cxn ang="0">
                <a:pos x="connsiteX3" y="connsiteY3"/>
              </a:cxn>
            </a:cxnLst>
            <a:rect l="l" t="t" r="r" b="b"/>
            <a:pathLst>
              <a:path w="217129" h="528320">
                <a:moveTo>
                  <a:pt x="34249" y="528320"/>
                </a:moveTo>
                <a:cubicBezTo>
                  <a:pt x="8849" y="419946"/>
                  <a:pt x="-16551" y="311573"/>
                  <a:pt x="13929" y="223520"/>
                </a:cubicBezTo>
                <a:cubicBezTo>
                  <a:pt x="44409" y="135467"/>
                  <a:pt x="217129" y="0"/>
                  <a:pt x="217129" y="0"/>
                </a:cubicBezTo>
                <a:lnTo>
                  <a:pt x="217129" y="0"/>
                </a:lnTo>
              </a:path>
            </a:pathLst>
          </a:custGeom>
          <a:noFill/>
          <a:ln w="28575">
            <a:solidFill>
              <a:srgbClr val="FF0000"/>
            </a:solid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tr-TR"/>
          </a:p>
        </p:txBody>
      </p:sp>
      <p:sp>
        <p:nvSpPr>
          <p:cNvPr id="14" name="Metin kutusu 13"/>
          <p:cNvSpPr txBox="1"/>
          <p:nvPr/>
        </p:nvSpPr>
        <p:spPr>
          <a:xfrm>
            <a:off x="194598" y="498390"/>
            <a:ext cx="391454" cy="424732"/>
          </a:xfrm>
          <a:prstGeom prst="rect">
            <a:avLst/>
          </a:prstGeom>
          <a:noFill/>
        </p:spPr>
        <p:txBody>
          <a:bodyPr wrap="none" rtlCol="0">
            <a:spAutoFit/>
          </a:bodyPr>
          <a:lstStyle/>
          <a:p>
            <a:pPr>
              <a:lnSpc>
                <a:spcPct val="90000"/>
              </a:lnSpc>
            </a:pPr>
            <a:r>
              <a:rPr lang="tr-TR" sz="2400" b="1" dirty="0" smtClean="0">
                <a:latin typeface="Adobe Fangsong Std R" panose="02020400000000000000" pitchFamily="18" charset="-128"/>
                <a:ea typeface="Adobe Fangsong Std R" panose="02020400000000000000" pitchFamily="18" charset="-128"/>
              </a:rPr>
              <a:t>A</a:t>
            </a:r>
            <a:endParaRPr lang="tr-TR" sz="2400" b="1" dirty="0">
              <a:latin typeface="Adobe Fangsong Std R" panose="02020400000000000000" pitchFamily="18" charset="-128"/>
              <a:ea typeface="Adobe Fangsong Std R" panose="02020400000000000000" pitchFamily="18" charset="-128"/>
            </a:endParaRPr>
          </a:p>
        </p:txBody>
      </p:sp>
      <p:sp>
        <p:nvSpPr>
          <p:cNvPr id="42" name="Metin kutusu 41"/>
          <p:cNvSpPr txBox="1"/>
          <p:nvPr/>
        </p:nvSpPr>
        <p:spPr>
          <a:xfrm>
            <a:off x="251384" y="3163874"/>
            <a:ext cx="381836" cy="424732"/>
          </a:xfrm>
          <a:prstGeom prst="rect">
            <a:avLst/>
          </a:prstGeom>
          <a:noFill/>
        </p:spPr>
        <p:txBody>
          <a:bodyPr wrap="none" rtlCol="0">
            <a:spAutoFit/>
          </a:bodyPr>
          <a:lstStyle/>
          <a:p>
            <a:pPr>
              <a:lnSpc>
                <a:spcPct val="90000"/>
              </a:lnSpc>
            </a:pPr>
            <a:r>
              <a:rPr lang="tr-TR" sz="2400" b="1" dirty="0" smtClean="0">
                <a:latin typeface="Adobe Fangsong Std R" panose="02020400000000000000" pitchFamily="18" charset="-128"/>
                <a:ea typeface="Adobe Fangsong Std R" panose="02020400000000000000" pitchFamily="18" charset="-128"/>
              </a:rPr>
              <a:t>C</a:t>
            </a:r>
            <a:endParaRPr lang="tr-TR" sz="2400" b="1" dirty="0">
              <a:latin typeface="Adobe Fangsong Std R" panose="02020400000000000000" pitchFamily="18" charset="-128"/>
              <a:ea typeface="Adobe Fangsong Std R" panose="02020400000000000000" pitchFamily="18" charset="-128"/>
            </a:endParaRPr>
          </a:p>
        </p:txBody>
      </p:sp>
      <p:sp>
        <p:nvSpPr>
          <p:cNvPr id="43" name="Metin kutusu 42"/>
          <p:cNvSpPr txBox="1"/>
          <p:nvPr/>
        </p:nvSpPr>
        <p:spPr>
          <a:xfrm>
            <a:off x="2045908" y="3206807"/>
            <a:ext cx="377026" cy="424732"/>
          </a:xfrm>
          <a:prstGeom prst="rect">
            <a:avLst/>
          </a:prstGeom>
          <a:noFill/>
        </p:spPr>
        <p:txBody>
          <a:bodyPr wrap="none" rtlCol="0">
            <a:spAutoFit/>
          </a:bodyPr>
          <a:lstStyle/>
          <a:p>
            <a:pPr>
              <a:lnSpc>
                <a:spcPct val="90000"/>
              </a:lnSpc>
            </a:pPr>
            <a:r>
              <a:rPr lang="tr-TR" sz="2400" b="1" dirty="0" smtClean="0">
                <a:latin typeface="Adobe Fangsong Std R" panose="02020400000000000000" pitchFamily="18" charset="-128"/>
                <a:ea typeface="Adobe Fangsong Std R" panose="02020400000000000000" pitchFamily="18" charset="-128"/>
              </a:rPr>
              <a:t>B</a:t>
            </a:r>
            <a:endParaRPr lang="tr-TR" sz="2400" b="1" dirty="0">
              <a:latin typeface="Adobe Fangsong Std R" panose="02020400000000000000" pitchFamily="18" charset="-128"/>
              <a:ea typeface="Adobe Fangsong Std R" panose="02020400000000000000" pitchFamily="18" charset="-128"/>
            </a:endParaRPr>
          </a:p>
        </p:txBody>
      </p:sp>
      <p:sp>
        <p:nvSpPr>
          <p:cNvPr id="44" name="Metin kutusu 43"/>
          <p:cNvSpPr txBox="1"/>
          <p:nvPr/>
        </p:nvSpPr>
        <p:spPr>
          <a:xfrm>
            <a:off x="1205933" y="3287308"/>
            <a:ext cx="348172" cy="424732"/>
          </a:xfrm>
          <a:prstGeom prst="rect">
            <a:avLst/>
          </a:prstGeom>
          <a:noFill/>
        </p:spPr>
        <p:txBody>
          <a:bodyPr wrap="none" rtlCol="0">
            <a:spAutoFit/>
          </a:bodyPr>
          <a:lstStyle/>
          <a:p>
            <a:pPr>
              <a:lnSpc>
                <a:spcPct val="90000"/>
              </a:lnSpc>
            </a:pPr>
            <a:r>
              <a:rPr lang="tr-TR" sz="2400" b="1" dirty="0" smtClean="0">
                <a:latin typeface="Adobe Fangsong Std R" panose="02020400000000000000" pitchFamily="18" charset="-128"/>
                <a:ea typeface="Adobe Fangsong Std R" panose="02020400000000000000" pitchFamily="18" charset="-128"/>
              </a:rPr>
              <a:t>a</a:t>
            </a:r>
            <a:endParaRPr lang="tr-TR" sz="2400" b="1" dirty="0">
              <a:latin typeface="Adobe Fangsong Std R" panose="02020400000000000000" pitchFamily="18" charset="-128"/>
              <a:ea typeface="Adobe Fangsong Std R" panose="02020400000000000000" pitchFamily="18" charset="-128"/>
            </a:endParaRPr>
          </a:p>
        </p:txBody>
      </p:sp>
      <p:sp>
        <p:nvSpPr>
          <p:cNvPr id="45" name="Metin kutusu 44"/>
          <p:cNvSpPr txBox="1"/>
          <p:nvPr/>
        </p:nvSpPr>
        <p:spPr>
          <a:xfrm>
            <a:off x="1341398" y="1687441"/>
            <a:ext cx="338554" cy="424732"/>
          </a:xfrm>
          <a:prstGeom prst="rect">
            <a:avLst/>
          </a:prstGeom>
          <a:noFill/>
        </p:spPr>
        <p:txBody>
          <a:bodyPr wrap="none" rtlCol="0">
            <a:spAutoFit/>
          </a:bodyPr>
          <a:lstStyle/>
          <a:p>
            <a:pPr>
              <a:lnSpc>
                <a:spcPct val="90000"/>
              </a:lnSpc>
            </a:pPr>
            <a:r>
              <a:rPr lang="tr-TR" sz="2400" b="1" dirty="0" smtClean="0">
                <a:latin typeface="Adobe Fangsong Std R" panose="02020400000000000000" pitchFamily="18" charset="-128"/>
                <a:ea typeface="Adobe Fangsong Std R" panose="02020400000000000000" pitchFamily="18" charset="-128"/>
              </a:rPr>
              <a:t>c</a:t>
            </a:r>
            <a:endParaRPr lang="tr-TR" sz="2400" b="1" dirty="0">
              <a:latin typeface="Adobe Fangsong Std R" panose="02020400000000000000" pitchFamily="18" charset="-128"/>
              <a:ea typeface="Adobe Fangsong Std R" panose="02020400000000000000" pitchFamily="18" charset="-128"/>
            </a:endParaRPr>
          </a:p>
        </p:txBody>
      </p:sp>
      <p:grpSp>
        <p:nvGrpSpPr>
          <p:cNvPr id="16" name="Grup 15"/>
          <p:cNvGrpSpPr/>
          <p:nvPr/>
        </p:nvGrpSpPr>
        <p:grpSpPr>
          <a:xfrm>
            <a:off x="3956347" y="-18748"/>
            <a:ext cx="2929597" cy="4618841"/>
            <a:chOff x="3849768" y="90319"/>
            <a:chExt cx="3518036" cy="5278032"/>
          </a:xfrm>
        </p:grpSpPr>
        <p:sp>
          <p:nvSpPr>
            <p:cNvPr id="60" name="Dik Üçgen 59"/>
            <p:cNvSpPr/>
            <p:nvPr/>
          </p:nvSpPr>
          <p:spPr>
            <a:xfrm>
              <a:off x="4292157" y="382313"/>
              <a:ext cx="2754257" cy="4545748"/>
            </a:xfrm>
            <a:prstGeom prst="rtTriangle">
              <a:avLst/>
            </a:prstGeom>
            <a:solidFill>
              <a:schemeClr val="accent1">
                <a:lumMod val="20000"/>
                <a:lumOff val="80000"/>
              </a:schemeClr>
            </a:solidFill>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tr-TR" b="1" dirty="0"/>
            </a:p>
          </p:txBody>
        </p:sp>
        <p:cxnSp>
          <p:nvCxnSpPr>
            <p:cNvPr id="61" name="Düz Bağlayıcı 60"/>
            <p:cNvCxnSpPr>
              <a:stCxn id="60" idx="0"/>
              <a:endCxn id="60" idx="4"/>
            </p:cNvCxnSpPr>
            <p:nvPr/>
          </p:nvCxnSpPr>
          <p:spPr>
            <a:xfrm>
              <a:off x="4292157" y="382313"/>
              <a:ext cx="2754257" cy="4545748"/>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62" name="Düz Bağlayıcı 61"/>
            <p:cNvCxnSpPr>
              <a:stCxn id="60" idx="0"/>
              <a:endCxn id="60" idx="2"/>
            </p:cNvCxnSpPr>
            <p:nvPr/>
          </p:nvCxnSpPr>
          <p:spPr>
            <a:xfrm>
              <a:off x="4292157" y="382313"/>
              <a:ext cx="0" cy="4545748"/>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63" name="Düz Bağlayıcı 62"/>
            <p:cNvCxnSpPr>
              <a:stCxn id="60" idx="2"/>
              <a:endCxn id="60" idx="4"/>
            </p:cNvCxnSpPr>
            <p:nvPr/>
          </p:nvCxnSpPr>
          <p:spPr>
            <a:xfrm>
              <a:off x="4292157" y="4928061"/>
              <a:ext cx="2754257"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64" name="Serbest Form 63"/>
            <p:cNvSpPr/>
            <p:nvPr/>
          </p:nvSpPr>
          <p:spPr>
            <a:xfrm>
              <a:off x="4292157" y="998220"/>
              <a:ext cx="386523" cy="134639"/>
            </a:xfrm>
            <a:custGeom>
              <a:avLst/>
              <a:gdLst>
                <a:gd name="connsiteX0" fmla="*/ 0 w 335280"/>
                <a:gd name="connsiteY0" fmla="*/ 81280 h 97474"/>
                <a:gd name="connsiteX1" fmla="*/ 223520 w 335280"/>
                <a:gd name="connsiteY1" fmla="*/ 91440 h 97474"/>
                <a:gd name="connsiteX2" fmla="*/ 335280 w 335280"/>
                <a:gd name="connsiteY2" fmla="*/ 0 h 97474"/>
              </a:gdLst>
              <a:ahLst/>
              <a:cxnLst>
                <a:cxn ang="0">
                  <a:pos x="connsiteX0" y="connsiteY0"/>
                </a:cxn>
                <a:cxn ang="0">
                  <a:pos x="connsiteX1" y="connsiteY1"/>
                </a:cxn>
                <a:cxn ang="0">
                  <a:pos x="connsiteX2" y="connsiteY2"/>
                </a:cxn>
              </a:cxnLst>
              <a:rect l="l" t="t" r="r" b="b"/>
              <a:pathLst>
                <a:path w="335280" h="97474">
                  <a:moveTo>
                    <a:pt x="0" y="81280"/>
                  </a:moveTo>
                  <a:cubicBezTo>
                    <a:pt x="83820" y="93133"/>
                    <a:pt x="167640" y="104987"/>
                    <a:pt x="223520" y="91440"/>
                  </a:cubicBezTo>
                  <a:cubicBezTo>
                    <a:pt x="279400" y="77893"/>
                    <a:pt x="307340" y="38946"/>
                    <a:pt x="335280" y="0"/>
                  </a:cubicBezTo>
                </a:path>
              </a:pathLst>
            </a:custGeom>
            <a:noFill/>
            <a:ln w="28575">
              <a:solidFill>
                <a:srgbClr val="FF0000"/>
              </a:solid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tr-TR" b="1"/>
            </a:p>
          </p:txBody>
        </p:sp>
        <p:sp>
          <p:nvSpPr>
            <p:cNvPr id="65" name="Serbest Form 64"/>
            <p:cNvSpPr/>
            <p:nvPr/>
          </p:nvSpPr>
          <p:spPr>
            <a:xfrm>
              <a:off x="6389192" y="4295293"/>
              <a:ext cx="265608" cy="631539"/>
            </a:xfrm>
            <a:custGeom>
              <a:avLst/>
              <a:gdLst>
                <a:gd name="connsiteX0" fmla="*/ 34249 w 217129"/>
                <a:gd name="connsiteY0" fmla="*/ 528320 h 528320"/>
                <a:gd name="connsiteX1" fmla="*/ 13929 w 217129"/>
                <a:gd name="connsiteY1" fmla="*/ 223520 h 528320"/>
                <a:gd name="connsiteX2" fmla="*/ 217129 w 217129"/>
                <a:gd name="connsiteY2" fmla="*/ 0 h 528320"/>
                <a:gd name="connsiteX3" fmla="*/ 217129 w 217129"/>
                <a:gd name="connsiteY3" fmla="*/ 0 h 528320"/>
              </a:gdLst>
              <a:ahLst/>
              <a:cxnLst>
                <a:cxn ang="0">
                  <a:pos x="connsiteX0" y="connsiteY0"/>
                </a:cxn>
                <a:cxn ang="0">
                  <a:pos x="connsiteX1" y="connsiteY1"/>
                </a:cxn>
                <a:cxn ang="0">
                  <a:pos x="connsiteX2" y="connsiteY2"/>
                </a:cxn>
                <a:cxn ang="0">
                  <a:pos x="connsiteX3" y="connsiteY3"/>
                </a:cxn>
              </a:cxnLst>
              <a:rect l="l" t="t" r="r" b="b"/>
              <a:pathLst>
                <a:path w="217129" h="528320">
                  <a:moveTo>
                    <a:pt x="34249" y="528320"/>
                  </a:moveTo>
                  <a:cubicBezTo>
                    <a:pt x="8849" y="419946"/>
                    <a:pt x="-16551" y="311573"/>
                    <a:pt x="13929" y="223520"/>
                  </a:cubicBezTo>
                  <a:cubicBezTo>
                    <a:pt x="44409" y="135467"/>
                    <a:pt x="217129" y="0"/>
                    <a:pt x="217129" y="0"/>
                  </a:cubicBezTo>
                  <a:lnTo>
                    <a:pt x="217129" y="0"/>
                  </a:lnTo>
                </a:path>
              </a:pathLst>
            </a:custGeom>
            <a:noFill/>
            <a:ln w="28575">
              <a:solidFill>
                <a:srgbClr val="FF0000"/>
              </a:solid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tr-TR" b="1"/>
            </a:p>
          </p:txBody>
        </p:sp>
        <p:sp>
          <p:nvSpPr>
            <p:cNvPr id="66" name="Metin kutusu 65"/>
            <p:cNvSpPr txBox="1"/>
            <p:nvPr/>
          </p:nvSpPr>
          <p:spPr>
            <a:xfrm>
              <a:off x="3901837" y="90319"/>
              <a:ext cx="308098" cy="341632"/>
            </a:xfrm>
            <a:prstGeom prst="rect">
              <a:avLst/>
            </a:prstGeom>
            <a:noFill/>
          </p:spPr>
          <p:txBody>
            <a:bodyPr wrap="none" rtlCol="0">
              <a:spAutoFit/>
            </a:bodyPr>
            <a:lstStyle/>
            <a:p>
              <a:pPr>
                <a:lnSpc>
                  <a:spcPct val="90000"/>
                </a:lnSpc>
              </a:pPr>
              <a:r>
                <a:rPr lang="tr-TR" b="1" dirty="0"/>
                <a:t>E</a:t>
              </a:r>
            </a:p>
          </p:txBody>
        </p:sp>
        <p:sp>
          <p:nvSpPr>
            <p:cNvPr id="67" name="Metin kutusu 66"/>
            <p:cNvSpPr txBox="1"/>
            <p:nvPr/>
          </p:nvSpPr>
          <p:spPr>
            <a:xfrm>
              <a:off x="3849768" y="2386434"/>
              <a:ext cx="256802" cy="341632"/>
            </a:xfrm>
            <a:prstGeom prst="rect">
              <a:avLst/>
            </a:prstGeom>
            <a:noFill/>
          </p:spPr>
          <p:txBody>
            <a:bodyPr wrap="none" rtlCol="0">
              <a:spAutoFit/>
            </a:bodyPr>
            <a:lstStyle/>
            <a:p>
              <a:pPr>
                <a:lnSpc>
                  <a:spcPct val="90000"/>
                </a:lnSpc>
              </a:pPr>
              <a:r>
                <a:rPr lang="tr-TR" b="1" dirty="0"/>
                <a:t>f</a:t>
              </a:r>
            </a:p>
          </p:txBody>
        </p:sp>
        <p:sp>
          <p:nvSpPr>
            <p:cNvPr id="68" name="Metin kutusu 67"/>
            <p:cNvSpPr txBox="1"/>
            <p:nvPr/>
          </p:nvSpPr>
          <p:spPr>
            <a:xfrm>
              <a:off x="3950537" y="4926832"/>
              <a:ext cx="386644" cy="341632"/>
            </a:xfrm>
            <a:prstGeom prst="rect">
              <a:avLst/>
            </a:prstGeom>
            <a:noFill/>
          </p:spPr>
          <p:txBody>
            <a:bodyPr wrap="none" rtlCol="0">
              <a:spAutoFit/>
            </a:bodyPr>
            <a:lstStyle/>
            <a:p>
              <a:pPr>
                <a:lnSpc>
                  <a:spcPct val="90000"/>
                </a:lnSpc>
              </a:pPr>
              <a:r>
                <a:rPr lang="tr-TR" b="1" dirty="0"/>
                <a:t>G</a:t>
              </a:r>
            </a:p>
          </p:txBody>
        </p:sp>
        <p:sp>
          <p:nvSpPr>
            <p:cNvPr id="69" name="Metin kutusu 68"/>
            <p:cNvSpPr txBox="1"/>
            <p:nvPr/>
          </p:nvSpPr>
          <p:spPr>
            <a:xfrm>
              <a:off x="7070928" y="4926832"/>
              <a:ext cx="296876" cy="341632"/>
            </a:xfrm>
            <a:prstGeom prst="rect">
              <a:avLst/>
            </a:prstGeom>
            <a:noFill/>
          </p:spPr>
          <p:txBody>
            <a:bodyPr wrap="none" rtlCol="0">
              <a:spAutoFit/>
            </a:bodyPr>
            <a:lstStyle/>
            <a:p>
              <a:pPr>
                <a:lnSpc>
                  <a:spcPct val="90000"/>
                </a:lnSpc>
              </a:pPr>
              <a:r>
                <a:rPr lang="tr-TR" b="1" dirty="0"/>
                <a:t>F</a:t>
              </a:r>
            </a:p>
          </p:txBody>
        </p:sp>
        <p:sp>
          <p:nvSpPr>
            <p:cNvPr id="70" name="Metin kutusu 69"/>
            <p:cNvSpPr txBox="1"/>
            <p:nvPr/>
          </p:nvSpPr>
          <p:spPr>
            <a:xfrm>
              <a:off x="5463859" y="5026719"/>
              <a:ext cx="335348" cy="341632"/>
            </a:xfrm>
            <a:prstGeom prst="rect">
              <a:avLst/>
            </a:prstGeom>
            <a:noFill/>
          </p:spPr>
          <p:txBody>
            <a:bodyPr wrap="none" rtlCol="0">
              <a:spAutoFit/>
            </a:bodyPr>
            <a:lstStyle/>
            <a:p>
              <a:pPr>
                <a:lnSpc>
                  <a:spcPct val="90000"/>
                </a:lnSpc>
              </a:pPr>
              <a:r>
                <a:rPr lang="tr-TR" b="1" dirty="0"/>
                <a:t>e</a:t>
              </a:r>
            </a:p>
          </p:txBody>
        </p:sp>
        <p:sp>
          <p:nvSpPr>
            <p:cNvPr id="71" name="Metin kutusu 70"/>
            <p:cNvSpPr txBox="1"/>
            <p:nvPr/>
          </p:nvSpPr>
          <p:spPr>
            <a:xfrm>
              <a:off x="5923304" y="2242582"/>
              <a:ext cx="340158" cy="341632"/>
            </a:xfrm>
            <a:prstGeom prst="rect">
              <a:avLst/>
            </a:prstGeom>
            <a:noFill/>
          </p:spPr>
          <p:txBody>
            <a:bodyPr wrap="none" rtlCol="0">
              <a:spAutoFit/>
            </a:bodyPr>
            <a:lstStyle/>
            <a:p>
              <a:pPr>
                <a:lnSpc>
                  <a:spcPct val="90000"/>
                </a:lnSpc>
              </a:pPr>
              <a:r>
                <a:rPr lang="tr-TR" b="1" dirty="0"/>
                <a:t>g</a:t>
              </a:r>
            </a:p>
          </p:txBody>
        </p:sp>
      </p:grpSp>
      <p:grpSp>
        <p:nvGrpSpPr>
          <p:cNvPr id="2" name="Grup 1"/>
          <p:cNvGrpSpPr/>
          <p:nvPr/>
        </p:nvGrpSpPr>
        <p:grpSpPr>
          <a:xfrm>
            <a:off x="8226208" y="120580"/>
            <a:ext cx="3876393" cy="5807780"/>
            <a:chOff x="7720045" y="626193"/>
            <a:chExt cx="3451286" cy="5204031"/>
          </a:xfrm>
        </p:grpSpPr>
        <p:sp>
          <p:nvSpPr>
            <p:cNvPr id="53" name="Dik Üçgen 52"/>
            <p:cNvSpPr/>
            <p:nvPr/>
          </p:nvSpPr>
          <p:spPr>
            <a:xfrm>
              <a:off x="8162434" y="918187"/>
              <a:ext cx="2754257" cy="4545748"/>
            </a:xfrm>
            <a:prstGeom prst="rtTriangle">
              <a:avLst/>
            </a:prstGeom>
            <a:solidFill>
              <a:schemeClr val="accent1">
                <a:lumMod val="20000"/>
                <a:lumOff val="80000"/>
              </a:schemeClr>
            </a:solidFill>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tr-TR" b="1"/>
            </a:p>
          </p:txBody>
        </p:sp>
        <p:cxnSp>
          <p:nvCxnSpPr>
            <p:cNvPr id="54" name="Düz Bağlayıcı 53"/>
            <p:cNvCxnSpPr>
              <a:stCxn id="53" idx="0"/>
              <a:endCxn id="53" idx="4"/>
            </p:cNvCxnSpPr>
            <p:nvPr/>
          </p:nvCxnSpPr>
          <p:spPr>
            <a:xfrm>
              <a:off x="8162434" y="918187"/>
              <a:ext cx="2754257" cy="4545748"/>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55" name="Düz Bağlayıcı 54"/>
            <p:cNvCxnSpPr>
              <a:stCxn id="53" idx="0"/>
              <a:endCxn id="53" idx="2"/>
            </p:cNvCxnSpPr>
            <p:nvPr/>
          </p:nvCxnSpPr>
          <p:spPr>
            <a:xfrm>
              <a:off x="8162434" y="918187"/>
              <a:ext cx="0" cy="4545748"/>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56" name="Düz Bağlayıcı 55"/>
            <p:cNvCxnSpPr>
              <a:stCxn id="53" idx="2"/>
              <a:endCxn id="53" idx="4"/>
            </p:cNvCxnSpPr>
            <p:nvPr/>
          </p:nvCxnSpPr>
          <p:spPr>
            <a:xfrm>
              <a:off x="8162434" y="5463935"/>
              <a:ext cx="2754257"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57" name="Serbest Form 56"/>
            <p:cNvSpPr/>
            <p:nvPr/>
          </p:nvSpPr>
          <p:spPr>
            <a:xfrm>
              <a:off x="8151547" y="1562454"/>
              <a:ext cx="385346" cy="102473"/>
            </a:xfrm>
            <a:custGeom>
              <a:avLst/>
              <a:gdLst>
                <a:gd name="connsiteX0" fmla="*/ 0 w 335280"/>
                <a:gd name="connsiteY0" fmla="*/ 81280 h 97474"/>
                <a:gd name="connsiteX1" fmla="*/ 223520 w 335280"/>
                <a:gd name="connsiteY1" fmla="*/ 91440 h 97474"/>
                <a:gd name="connsiteX2" fmla="*/ 335280 w 335280"/>
                <a:gd name="connsiteY2" fmla="*/ 0 h 97474"/>
              </a:gdLst>
              <a:ahLst/>
              <a:cxnLst>
                <a:cxn ang="0">
                  <a:pos x="connsiteX0" y="connsiteY0"/>
                </a:cxn>
                <a:cxn ang="0">
                  <a:pos x="connsiteX1" y="connsiteY1"/>
                </a:cxn>
                <a:cxn ang="0">
                  <a:pos x="connsiteX2" y="connsiteY2"/>
                </a:cxn>
              </a:cxnLst>
              <a:rect l="l" t="t" r="r" b="b"/>
              <a:pathLst>
                <a:path w="335280" h="97474">
                  <a:moveTo>
                    <a:pt x="0" y="81280"/>
                  </a:moveTo>
                  <a:cubicBezTo>
                    <a:pt x="83820" y="93133"/>
                    <a:pt x="167640" y="104987"/>
                    <a:pt x="223520" y="91440"/>
                  </a:cubicBezTo>
                  <a:cubicBezTo>
                    <a:pt x="279400" y="77893"/>
                    <a:pt x="307340" y="38946"/>
                    <a:pt x="335280" y="0"/>
                  </a:cubicBezTo>
                </a:path>
              </a:pathLst>
            </a:custGeom>
            <a:noFill/>
            <a:ln w="28575">
              <a:solidFill>
                <a:srgbClr val="FF0000"/>
              </a:solid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tr-TR" b="1"/>
            </a:p>
          </p:txBody>
        </p:sp>
        <p:sp>
          <p:nvSpPr>
            <p:cNvPr id="58" name="Serbest Form 57"/>
            <p:cNvSpPr/>
            <p:nvPr/>
          </p:nvSpPr>
          <p:spPr>
            <a:xfrm>
              <a:off x="10259469" y="4799502"/>
              <a:ext cx="245130" cy="663204"/>
            </a:xfrm>
            <a:custGeom>
              <a:avLst/>
              <a:gdLst>
                <a:gd name="connsiteX0" fmla="*/ 34249 w 217129"/>
                <a:gd name="connsiteY0" fmla="*/ 528320 h 528320"/>
                <a:gd name="connsiteX1" fmla="*/ 13929 w 217129"/>
                <a:gd name="connsiteY1" fmla="*/ 223520 h 528320"/>
                <a:gd name="connsiteX2" fmla="*/ 217129 w 217129"/>
                <a:gd name="connsiteY2" fmla="*/ 0 h 528320"/>
                <a:gd name="connsiteX3" fmla="*/ 217129 w 217129"/>
                <a:gd name="connsiteY3" fmla="*/ 0 h 528320"/>
              </a:gdLst>
              <a:ahLst/>
              <a:cxnLst>
                <a:cxn ang="0">
                  <a:pos x="connsiteX0" y="connsiteY0"/>
                </a:cxn>
                <a:cxn ang="0">
                  <a:pos x="connsiteX1" y="connsiteY1"/>
                </a:cxn>
                <a:cxn ang="0">
                  <a:pos x="connsiteX2" y="connsiteY2"/>
                </a:cxn>
                <a:cxn ang="0">
                  <a:pos x="connsiteX3" y="connsiteY3"/>
                </a:cxn>
              </a:cxnLst>
              <a:rect l="l" t="t" r="r" b="b"/>
              <a:pathLst>
                <a:path w="217129" h="528320">
                  <a:moveTo>
                    <a:pt x="34249" y="528320"/>
                  </a:moveTo>
                  <a:cubicBezTo>
                    <a:pt x="8849" y="419946"/>
                    <a:pt x="-16551" y="311573"/>
                    <a:pt x="13929" y="223520"/>
                  </a:cubicBezTo>
                  <a:cubicBezTo>
                    <a:pt x="44409" y="135467"/>
                    <a:pt x="217129" y="0"/>
                    <a:pt x="217129" y="0"/>
                  </a:cubicBezTo>
                  <a:lnTo>
                    <a:pt x="217129" y="0"/>
                  </a:lnTo>
                </a:path>
              </a:pathLst>
            </a:custGeom>
            <a:noFill/>
            <a:ln w="28575">
              <a:solidFill>
                <a:srgbClr val="FF0000"/>
              </a:solid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tr-TR" b="1"/>
            </a:p>
          </p:txBody>
        </p:sp>
        <p:sp>
          <p:nvSpPr>
            <p:cNvPr id="59" name="Metin kutusu 58"/>
            <p:cNvSpPr txBox="1"/>
            <p:nvPr/>
          </p:nvSpPr>
          <p:spPr>
            <a:xfrm>
              <a:off x="7772114" y="626193"/>
              <a:ext cx="266355" cy="267631"/>
            </a:xfrm>
            <a:prstGeom prst="rect">
              <a:avLst/>
            </a:prstGeom>
            <a:noFill/>
          </p:spPr>
          <p:txBody>
            <a:bodyPr wrap="none" rtlCol="0">
              <a:spAutoFit/>
            </a:bodyPr>
            <a:lstStyle/>
            <a:p>
              <a:pPr>
                <a:lnSpc>
                  <a:spcPct val="90000"/>
                </a:lnSpc>
              </a:pPr>
              <a:r>
                <a:rPr lang="tr-TR" b="1" dirty="0" smtClean="0"/>
                <a:t>H</a:t>
              </a:r>
              <a:endParaRPr lang="tr-TR" b="1" dirty="0"/>
            </a:p>
          </p:txBody>
        </p:sp>
        <p:sp>
          <p:nvSpPr>
            <p:cNvPr id="72" name="Metin kutusu 71"/>
            <p:cNvSpPr txBox="1"/>
            <p:nvPr/>
          </p:nvSpPr>
          <p:spPr>
            <a:xfrm>
              <a:off x="7720045" y="2922308"/>
              <a:ext cx="190148" cy="267631"/>
            </a:xfrm>
            <a:prstGeom prst="rect">
              <a:avLst/>
            </a:prstGeom>
            <a:noFill/>
          </p:spPr>
          <p:txBody>
            <a:bodyPr wrap="none" rtlCol="0">
              <a:spAutoFit/>
            </a:bodyPr>
            <a:lstStyle/>
            <a:p>
              <a:pPr>
                <a:lnSpc>
                  <a:spcPct val="90000"/>
                </a:lnSpc>
              </a:pPr>
              <a:r>
                <a:rPr lang="tr-TR" b="1" dirty="0" smtClean="0"/>
                <a:t>j</a:t>
              </a:r>
              <a:endParaRPr lang="tr-TR" b="1" dirty="0"/>
            </a:p>
          </p:txBody>
        </p:sp>
        <p:sp>
          <p:nvSpPr>
            <p:cNvPr id="73" name="Metin kutusu 72"/>
            <p:cNvSpPr txBox="1"/>
            <p:nvPr/>
          </p:nvSpPr>
          <p:spPr>
            <a:xfrm>
              <a:off x="7820814" y="5462706"/>
              <a:ext cx="255112" cy="267631"/>
            </a:xfrm>
            <a:prstGeom prst="rect">
              <a:avLst/>
            </a:prstGeom>
            <a:noFill/>
          </p:spPr>
          <p:txBody>
            <a:bodyPr wrap="none" rtlCol="0">
              <a:spAutoFit/>
            </a:bodyPr>
            <a:lstStyle/>
            <a:p>
              <a:pPr>
                <a:lnSpc>
                  <a:spcPct val="90000"/>
                </a:lnSpc>
              </a:pPr>
              <a:r>
                <a:rPr lang="tr-TR" b="1" dirty="0" smtClean="0"/>
                <a:t>K</a:t>
              </a:r>
              <a:endParaRPr lang="tr-TR" b="1" dirty="0"/>
            </a:p>
          </p:txBody>
        </p:sp>
        <p:sp>
          <p:nvSpPr>
            <p:cNvPr id="74" name="Metin kutusu 73"/>
            <p:cNvSpPr txBox="1"/>
            <p:nvPr/>
          </p:nvSpPr>
          <p:spPr>
            <a:xfrm>
              <a:off x="10941205" y="5462706"/>
              <a:ext cx="230126" cy="267631"/>
            </a:xfrm>
            <a:prstGeom prst="rect">
              <a:avLst/>
            </a:prstGeom>
            <a:noFill/>
          </p:spPr>
          <p:txBody>
            <a:bodyPr wrap="none" rtlCol="0">
              <a:spAutoFit/>
            </a:bodyPr>
            <a:lstStyle/>
            <a:p>
              <a:pPr>
                <a:lnSpc>
                  <a:spcPct val="90000"/>
                </a:lnSpc>
              </a:pPr>
              <a:r>
                <a:rPr lang="tr-TR" b="1" dirty="0" smtClean="0"/>
                <a:t>J</a:t>
              </a:r>
              <a:endParaRPr lang="tr-TR" b="1" dirty="0"/>
            </a:p>
          </p:txBody>
        </p:sp>
        <p:sp>
          <p:nvSpPr>
            <p:cNvPr id="75" name="Metin kutusu 74"/>
            <p:cNvSpPr txBox="1"/>
            <p:nvPr/>
          </p:nvSpPr>
          <p:spPr>
            <a:xfrm>
              <a:off x="9334136" y="5562593"/>
              <a:ext cx="253862" cy="267631"/>
            </a:xfrm>
            <a:prstGeom prst="rect">
              <a:avLst/>
            </a:prstGeom>
            <a:noFill/>
          </p:spPr>
          <p:txBody>
            <a:bodyPr wrap="none" rtlCol="0">
              <a:spAutoFit/>
            </a:bodyPr>
            <a:lstStyle/>
            <a:p>
              <a:pPr>
                <a:lnSpc>
                  <a:spcPct val="90000"/>
                </a:lnSpc>
              </a:pPr>
              <a:r>
                <a:rPr lang="tr-TR" b="1" dirty="0" smtClean="0"/>
                <a:t>h</a:t>
              </a:r>
              <a:endParaRPr lang="tr-TR" b="1" dirty="0"/>
            </a:p>
          </p:txBody>
        </p:sp>
        <p:sp>
          <p:nvSpPr>
            <p:cNvPr id="76" name="Metin kutusu 75"/>
            <p:cNvSpPr txBox="1"/>
            <p:nvPr/>
          </p:nvSpPr>
          <p:spPr>
            <a:xfrm>
              <a:off x="9793581" y="2778456"/>
              <a:ext cx="248865" cy="267631"/>
            </a:xfrm>
            <a:prstGeom prst="rect">
              <a:avLst/>
            </a:prstGeom>
            <a:noFill/>
          </p:spPr>
          <p:txBody>
            <a:bodyPr wrap="none" rtlCol="0">
              <a:spAutoFit/>
            </a:bodyPr>
            <a:lstStyle/>
            <a:p>
              <a:pPr>
                <a:lnSpc>
                  <a:spcPct val="90000"/>
                </a:lnSpc>
              </a:pPr>
              <a:r>
                <a:rPr lang="tr-TR" b="1" dirty="0" smtClean="0"/>
                <a:t>k</a:t>
              </a:r>
              <a:endParaRPr lang="tr-TR" b="1" dirty="0"/>
            </a:p>
          </p:txBody>
        </p:sp>
      </p:grpSp>
      <p:graphicFrame>
        <p:nvGraphicFramePr>
          <p:cNvPr id="6" name="Nesne 5"/>
          <p:cNvGraphicFramePr>
            <a:graphicFrameLocks noChangeAspect="1"/>
          </p:cNvGraphicFramePr>
          <p:nvPr/>
        </p:nvGraphicFramePr>
        <p:xfrm>
          <a:off x="2608302" y="807256"/>
          <a:ext cx="463210" cy="631650"/>
        </p:xfrm>
        <a:graphic>
          <a:graphicData uri="http://schemas.openxmlformats.org/presentationml/2006/ole">
            <mc:AlternateContent xmlns:mc="http://schemas.openxmlformats.org/markup-compatibility/2006">
              <mc:Choice xmlns:v="urn:schemas-microsoft-com:vml" Requires="v">
                <p:oleObj spid="_x0000_s4593" name="Equation" r:id="rId3" imgW="139680" imgH="190440" progId="Equation.DSMT4">
                  <p:embed/>
                </p:oleObj>
              </mc:Choice>
              <mc:Fallback>
                <p:oleObj name="Equation" r:id="rId3" imgW="139680" imgH="190440" progId="Equation.DSMT4">
                  <p:embed/>
                  <p:pic>
                    <p:nvPicPr>
                      <p:cNvPr id="0" name=""/>
                      <p:cNvPicPr/>
                      <p:nvPr/>
                    </p:nvPicPr>
                    <p:blipFill>
                      <a:blip r:embed="rId4"/>
                      <a:stretch>
                        <a:fillRect/>
                      </a:stretch>
                    </p:blipFill>
                    <p:spPr>
                      <a:xfrm>
                        <a:off x="2608302" y="807256"/>
                        <a:ext cx="463210" cy="631650"/>
                      </a:xfrm>
                      <a:prstGeom prst="rect">
                        <a:avLst/>
                      </a:prstGeom>
                    </p:spPr>
                  </p:pic>
                </p:oleObj>
              </mc:Fallback>
            </mc:AlternateContent>
          </a:graphicData>
        </a:graphic>
      </p:graphicFrame>
      <p:graphicFrame>
        <p:nvGraphicFramePr>
          <p:cNvPr id="8" name="Nesne 7"/>
          <p:cNvGraphicFramePr>
            <a:graphicFrameLocks noChangeAspect="1"/>
          </p:cNvGraphicFramePr>
          <p:nvPr/>
        </p:nvGraphicFramePr>
        <p:xfrm>
          <a:off x="664888" y="3712040"/>
          <a:ext cx="1120190" cy="525089"/>
        </p:xfrm>
        <a:graphic>
          <a:graphicData uri="http://schemas.openxmlformats.org/presentationml/2006/ole">
            <mc:AlternateContent xmlns:mc="http://schemas.openxmlformats.org/markup-compatibility/2006">
              <mc:Choice xmlns:v="urn:schemas-microsoft-com:vml" Requires="v">
                <p:oleObj spid="_x0000_s4594" name="Equation" r:id="rId5" imgW="406080" imgH="190440" progId="Equation.DSMT4">
                  <p:embed/>
                </p:oleObj>
              </mc:Choice>
              <mc:Fallback>
                <p:oleObj name="Equation" r:id="rId5" imgW="406080" imgH="190440" progId="Equation.DSMT4">
                  <p:embed/>
                  <p:pic>
                    <p:nvPicPr>
                      <p:cNvPr id="0" name=""/>
                      <p:cNvPicPr/>
                      <p:nvPr/>
                    </p:nvPicPr>
                    <p:blipFill>
                      <a:blip r:embed="rId6"/>
                      <a:stretch>
                        <a:fillRect/>
                      </a:stretch>
                    </p:blipFill>
                    <p:spPr>
                      <a:xfrm>
                        <a:off x="664888" y="3712040"/>
                        <a:ext cx="1120190" cy="525089"/>
                      </a:xfrm>
                      <a:prstGeom prst="rect">
                        <a:avLst/>
                      </a:prstGeom>
                    </p:spPr>
                  </p:pic>
                </p:oleObj>
              </mc:Fallback>
            </mc:AlternateContent>
          </a:graphicData>
        </a:graphic>
      </p:graphicFrame>
      <p:graphicFrame>
        <p:nvGraphicFramePr>
          <p:cNvPr id="10" name="Nesne 9"/>
          <p:cNvGraphicFramePr>
            <a:graphicFrameLocks noChangeAspect="1"/>
          </p:cNvGraphicFramePr>
          <p:nvPr/>
        </p:nvGraphicFramePr>
        <p:xfrm>
          <a:off x="619030" y="1063509"/>
          <a:ext cx="882735" cy="504420"/>
        </p:xfrm>
        <a:graphic>
          <a:graphicData uri="http://schemas.openxmlformats.org/presentationml/2006/ole">
            <mc:AlternateContent xmlns:mc="http://schemas.openxmlformats.org/markup-compatibility/2006">
              <mc:Choice xmlns:v="urn:schemas-microsoft-com:vml" Requires="v">
                <p:oleObj spid="_x0000_s4595" name="Equation" r:id="rId7" imgW="355320" imgH="203040" progId="Equation.DSMT4">
                  <p:embed/>
                </p:oleObj>
              </mc:Choice>
              <mc:Fallback>
                <p:oleObj name="Equation" r:id="rId7" imgW="355320" imgH="203040" progId="Equation.DSMT4">
                  <p:embed/>
                  <p:pic>
                    <p:nvPicPr>
                      <p:cNvPr id="0" name=""/>
                      <p:cNvPicPr/>
                      <p:nvPr/>
                    </p:nvPicPr>
                    <p:blipFill>
                      <a:blip r:embed="rId8"/>
                      <a:stretch>
                        <a:fillRect/>
                      </a:stretch>
                    </p:blipFill>
                    <p:spPr>
                      <a:xfrm>
                        <a:off x="619030" y="1063509"/>
                        <a:ext cx="882735" cy="504420"/>
                      </a:xfrm>
                      <a:prstGeom prst="rect">
                        <a:avLst/>
                      </a:prstGeom>
                    </p:spPr>
                  </p:pic>
                </p:oleObj>
              </mc:Fallback>
            </mc:AlternateContent>
          </a:graphicData>
        </a:graphic>
      </p:graphicFrame>
      <p:graphicFrame>
        <p:nvGraphicFramePr>
          <p:cNvPr id="15" name="Nesne 14"/>
          <p:cNvGraphicFramePr>
            <a:graphicFrameLocks noChangeAspect="1"/>
          </p:cNvGraphicFramePr>
          <p:nvPr/>
        </p:nvGraphicFramePr>
        <p:xfrm>
          <a:off x="329808" y="4463417"/>
          <a:ext cx="431582" cy="1098572"/>
        </p:xfrm>
        <a:graphic>
          <a:graphicData uri="http://schemas.openxmlformats.org/presentationml/2006/ole">
            <mc:AlternateContent xmlns:mc="http://schemas.openxmlformats.org/markup-compatibility/2006">
              <mc:Choice xmlns:v="urn:schemas-microsoft-com:vml" Requires="v">
                <p:oleObj spid="_x0000_s4596" name="Equation" r:id="rId9" imgW="139680" imgH="355320" progId="Equation.DSMT4">
                  <p:embed/>
                </p:oleObj>
              </mc:Choice>
              <mc:Fallback>
                <p:oleObj name="Equation" r:id="rId9" imgW="139680" imgH="355320" progId="Equation.DSMT4">
                  <p:embed/>
                  <p:pic>
                    <p:nvPicPr>
                      <p:cNvPr id="0" name=""/>
                      <p:cNvPicPr/>
                      <p:nvPr/>
                    </p:nvPicPr>
                    <p:blipFill>
                      <a:blip r:embed="rId10"/>
                      <a:stretch>
                        <a:fillRect/>
                      </a:stretch>
                    </p:blipFill>
                    <p:spPr>
                      <a:xfrm>
                        <a:off x="329808" y="4463417"/>
                        <a:ext cx="431582" cy="1098572"/>
                      </a:xfrm>
                      <a:prstGeom prst="rect">
                        <a:avLst/>
                      </a:prstGeom>
                    </p:spPr>
                  </p:pic>
                </p:oleObj>
              </mc:Fallback>
            </mc:AlternateContent>
          </a:graphicData>
        </a:graphic>
      </p:graphicFrame>
      <p:graphicFrame>
        <p:nvGraphicFramePr>
          <p:cNvPr id="77" name="Nesne 76"/>
          <p:cNvGraphicFramePr>
            <a:graphicFrameLocks noChangeAspect="1"/>
          </p:cNvGraphicFramePr>
          <p:nvPr/>
        </p:nvGraphicFramePr>
        <p:xfrm>
          <a:off x="878655" y="4477444"/>
          <a:ext cx="393700" cy="1098550"/>
        </p:xfrm>
        <a:graphic>
          <a:graphicData uri="http://schemas.openxmlformats.org/presentationml/2006/ole">
            <mc:AlternateContent xmlns:mc="http://schemas.openxmlformats.org/markup-compatibility/2006">
              <mc:Choice xmlns:v="urn:schemas-microsoft-com:vml" Requires="v">
                <p:oleObj spid="_x0000_s4597" name="Equation" r:id="rId11" imgW="126720" imgH="355320" progId="Equation.DSMT4">
                  <p:embed/>
                </p:oleObj>
              </mc:Choice>
              <mc:Fallback>
                <p:oleObj name="Equation" r:id="rId11" imgW="126720" imgH="355320" progId="Equation.DSMT4">
                  <p:embed/>
                  <p:pic>
                    <p:nvPicPr>
                      <p:cNvPr id="0" name=""/>
                      <p:cNvPicPr/>
                      <p:nvPr/>
                    </p:nvPicPr>
                    <p:blipFill>
                      <a:blip r:embed="rId12"/>
                      <a:stretch>
                        <a:fillRect/>
                      </a:stretch>
                    </p:blipFill>
                    <p:spPr>
                      <a:xfrm>
                        <a:off x="878655" y="4477444"/>
                        <a:ext cx="393700" cy="1098550"/>
                      </a:xfrm>
                      <a:prstGeom prst="rect">
                        <a:avLst/>
                      </a:prstGeom>
                    </p:spPr>
                  </p:pic>
                </p:oleObj>
              </mc:Fallback>
            </mc:AlternateContent>
          </a:graphicData>
        </a:graphic>
      </p:graphicFrame>
      <p:graphicFrame>
        <p:nvGraphicFramePr>
          <p:cNvPr id="78" name="Nesne 77"/>
          <p:cNvGraphicFramePr>
            <a:graphicFrameLocks noChangeAspect="1"/>
          </p:cNvGraphicFramePr>
          <p:nvPr/>
        </p:nvGraphicFramePr>
        <p:xfrm>
          <a:off x="1513638" y="4482677"/>
          <a:ext cx="431800" cy="1098550"/>
        </p:xfrm>
        <a:graphic>
          <a:graphicData uri="http://schemas.openxmlformats.org/presentationml/2006/ole">
            <mc:AlternateContent xmlns:mc="http://schemas.openxmlformats.org/markup-compatibility/2006">
              <mc:Choice xmlns:v="urn:schemas-microsoft-com:vml" Requires="v">
                <p:oleObj spid="_x0000_s4598" name="Equation" r:id="rId13" imgW="139680" imgH="355320" progId="Equation.DSMT4">
                  <p:embed/>
                </p:oleObj>
              </mc:Choice>
              <mc:Fallback>
                <p:oleObj name="Equation" r:id="rId13" imgW="139680" imgH="355320" progId="Equation.DSMT4">
                  <p:embed/>
                  <p:pic>
                    <p:nvPicPr>
                      <p:cNvPr id="0" name=""/>
                      <p:cNvPicPr/>
                      <p:nvPr/>
                    </p:nvPicPr>
                    <p:blipFill>
                      <a:blip r:embed="rId14"/>
                      <a:stretch>
                        <a:fillRect/>
                      </a:stretch>
                    </p:blipFill>
                    <p:spPr>
                      <a:xfrm>
                        <a:off x="1513638" y="4482677"/>
                        <a:ext cx="431800" cy="1098550"/>
                      </a:xfrm>
                      <a:prstGeom prst="rect">
                        <a:avLst/>
                      </a:prstGeom>
                    </p:spPr>
                  </p:pic>
                </p:oleObj>
              </mc:Fallback>
            </mc:AlternateContent>
          </a:graphicData>
        </a:graphic>
      </p:graphicFrame>
      <p:graphicFrame>
        <p:nvGraphicFramePr>
          <p:cNvPr id="79" name="Nesne 78"/>
          <p:cNvGraphicFramePr>
            <a:graphicFrameLocks noChangeAspect="1"/>
          </p:cNvGraphicFramePr>
          <p:nvPr/>
        </p:nvGraphicFramePr>
        <p:xfrm>
          <a:off x="2110872" y="4477400"/>
          <a:ext cx="431800" cy="1098550"/>
        </p:xfrm>
        <a:graphic>
          <a:graphicData uri="http://schemas.openxmlformats.org/presentationml/2006/ole">
            <mc:AlternateContent xmlns:mc="http://schemas.openxmlformats.org/markup-compatibility/2006">
              <mc:Choice xmlns:v="urn:schemas-microsoft-com:vml" Requires="v">
                <p:oleObj spid="_x0000_s4599" name="Equation" r:id="rId15" imgW="139680" imgH="355320" progId="Equation.DSMT4">
                  <p:embed/>
                </p:oleObj>
              </mc:Choice>
              <mc:Fallback>
                <p:oleObj name="Equation" r:id="rId15" imgW="139680" imgH="355320" progId="Equation.DSMT4">
                  <p:embed/>
                  <p:pic>
                    <p:nvPicPr>
                      <p:cNvPr id="0" name=""/>
                      <p:cNvPicPr/>
                      <p:nvPr/>
                    </p:nvPicPr>
                    <p:blipFill>
                      <a:blip r:embed="rId16"/>
                      <a:stretch>
                        <a:fillRect/>
                      </a:stretch>
                    </p:blipFill>
                    <p:spPr>
                      <a:xfrm>
                        <a:off x="2110872" y="4477400"/>
                        <a:ext cx="431800" cy="1098550"/>
                      </a:xfrm>
                      <a:prstGeom prst="rect">
                        <a:avLst/>
                      </a:prstGeom>
                    </p:spPr>
                  </p:pic>
                </p:oleObj>
              </mc:Fallback>
            </mc:AlternateContent>
          </a:graphicData>
        </a:graphic>
      </p:graphicFrame>
      <p:graphicFrame>
        <p:nvGraphicFramePr>
          <p:cNvPr id="80" name="Nesne 79"/>
          <p:cNvGraphicFramePr>
            <a:graphicFrameLocks noChangeAspect="1"/>
          </p:cNvGraphicFramePr>
          <p:nvPr/>
        </p:nvGraphicFramePr>
        <p:xfrm>
          <a:off x="4675188" y="4518025"/>
          <a:ext cx="393700" cy="1058863"/>
        </p:xfrm>
        <a:graphic>
          <a:graphicData uri="http://schemas.openxmlformats.org/presentationml/2006/ole">
            <mc:AlternateContent xmlns:mc="http://schemas.openxmlformats.org/markup-compatibility/2006">
              <mc:Choice xmlns:v="urn:schemas-microsoft-com:vml" Requires="v">
                <p:oleObj spid="_x0000_s4600" name="Equation" r:id="rId17" imgW="126720" imgH="342720" progId="Equation.DSMT4">
                  <p:embed/>
                </p:oleObj>
              </mc:Choice>
              <mc:Fallback>
                <p:oleObj name="Equation" r:id="rId17" imgW="126720" imgH="342720" progId="Equation.DSMT4">
                  <p:embed/>
                  <p:pic>
                    <p:nvPicPr>
                      <p:cNvPr id="0" name=""/>
                      <p:cNvPicPr/>
                      <p:nvPr/>
                    </p:nvPicPr>
                    <p:blipFill>
                      <a:blip r:embed="rId18"/>
                      <a:stretch>
                        <a:fillRect/>
                      </a:stretch>
                    </p:blipFill>
                    <p:spPr>
                      <a:xfrm>
                        <a:off x="4675188" y="4518025"/>
                        <a:ext cx="393700" cy="1058863"/>
                      </a:xfrm>
                      <a:prstGeom prst="rect">
                        <a:avLst/>
                      </a:prstGeom>
                    </p:spPr>
                  </p:pic>
                </p:oleObj>
              </mc:Fallback>
            </mc:AlternateContent>
          </a:graphicData>
        </a:graphic>
      </p:graphicFrame>
      <p:graphicFrame>
        <p:nvGraphicFramePr>
          <p:cNvPr id="81" name="Nesne 80"/>
          <p:cNvGraphicFramePr>
            <a:graphicFrameLocks noChangeAspect="1"/>
          </p:cNvGraphicFramePr>
          <p:nvPr/>
        </p:nvGraphicFramePr>
        <p:xfrm>
          <a:off x="5840389" y="4535005"/>
          <a:ext cx="433387" cy="1177925"/>
        </p:xfrm>
        <a:graphic>
          <a:graphicData uri="http://schemas.openxmlformats.org/presentationml/2006/ole">
            <mc:AlternateContent xmlns:mc="http://schemas.openxmlformats.org/markup-compatibility/2006">
              <mc:Choice xmlns:v="urn:schemas-microsoft-com:vml" Requires="v">
                <p:oleObj spid="_x0000_s4601" name="Equation" r:id="rId19" imgW="139680" imgH="380880" progId="Equation.DSMT4">
                  <p:embed/>
                </p:oleObj>
              </mc:Choice>
              <mc:Fallback>
                <p:oleObj name="Equation" r:id="rId19" imgW="139680" imgH="380880" progId="Equation.DSMT4">
                  <p:embed/>
                  <p:pic>
                    <p:nvPicPr>
                      <p:cNvPr id="0" name=""/>
                      <p:cNvPicPr/>
                      <p:nvPr/>
                    </p:nvPicPr>
                    <p:blipFill>
                      <a:blip r:embed="rId20"/>
                      <a:stretch>
                        <a:fillRect/>
                      </a:stretch>
                    </p:blipFill>
                    <p:spPr>
                      <a:xfrm>
                        <a:off x="5840389" y="4535005"/>
                        <a:ext cx="433387" cy="1177925"/>
                      </a:xfrm>
                      <a:prstGeom prst="rect">
                        <a:avLst/>
                      </a:prstGeom>
                    </p:spPr>
                  </p:pic>
                </p:oleObj>
              </mc:Fallback>
            </mc:AlternateContent>
          </a:graphicData>
        </a:graphic>
      </p:graphicFrame>
      <p:graphicFrame>
        <p:nvGraphicFramePr>
          <p:cNvPr id="17" name="Nesne 16"/>
          <p:cNvGraphicFramePr>
            <a:graphicFrameLocks noChangeAspect="1"/>
          </p:cNvGraphicFramePr>
          <p:nvPr/>
        </p:nvGraphicFramePr>
        <p:xfrm>
          <a:off x="4353734" y="985833"/>
          <a:ext cx="464165" cy="421968"/>
        </p:xfrm>
        <a:graphic>
          <a:graphicData uri="http://schemas.openxmlformats.org/presentationml/2006/ole">
            <mc:AlternateContent xmlns:mc="http://schemas.openxmlformats.org/markup-compatibility/2006">
              <mc:Choice xmlns:v="urn:schemas-microsoft-com:vml" Requires="v">
                <p:oleObj spid="_x0000_s4602" name="Equation" r:id="rId21" imgW="139680" imgH="126720" progId="Equation.DSMT4">
                  <p:embed/>
                </p:oleObj>
              </mc:Choice>
              <mc:Fallback>
                <p:oleObj name="Equation" r:id="rId21" imgW="139680" imgH="126720" progId="Equation.DSMT4">
                  <p:embed/>
                  <p:pic>
                    <p:nvPicPr>
                      <p:cNvPr id="0" name=""/>
                      <p:cNvPicPr/>
                      <p:nvPr/>
                    </p:nvPicPr>
                    <p:blipFill>
                      <a:blip r:embed="rId22"/>
                      <a:stretch>
                        <a:fillRect/>
                      </a:stretch>
                    </p:blipFill>
                    <p:spPr>
                      <a:xfrm>
                        <a:off x="4353734" y="985833"/>
                        <a:ext cx="464165" cy="421968"/>
                      </a:xfrm>
                      <a:prstGeom prst="rect">
                        <a:avLst/>
                      </a:prstGeom>
                    </p:spPr>
                  </p:pic>
                </p:oleObj>
              </mc:Fallback>
            </mc:AlternateContent>
          </a:graphicData>
        </a:graphic>
      </p:graphicFrame>
      <p:graphicFrame>
        <p:nvGraphicFramePr>
          <p:cNvPr id="82" name="Nesne 81"/>
          <p:cNvGraphicFramePr>
            <a:graphicFrameLocks noChangeAspect="1"/>
          </p:cNvGraphicFramePr>
          <p:nvPr/>
        </p:nvGraphicFramePr>
        <p:xfrm>
          <a:off x="8827325" y="1315719"/>
          <a:ext cx="464165" cy="421968"/>
        </p:xfrm>
        <a:graphic>
          <a:graphicData uri="http://schemas.openxmlformats.org/presentationml/2006/ole">
            <mc:AlternateContent xmlns:mc="http://schemas.openxmlformats.org/markup-compatibility/2006">
              <mc:Choice xmlns:v="urn:schemas-microsoft-com:vml" Requires="v">
                <p:oleObj spid="_x0000_s4603" name="Equation" r:id="rId23" imgW="139680" imgH="126720" progId="Equation.DSMT4">
                  <p:embed/>
                </p:oleObj>
              </mc:Choice>
              <mc:Fallback>
                <p:oleObj name="Equation" r:id="rId23" imgW="139680" imgH="126720" progId="Equation.DSMT4">
                  <p:embed/>
                  <p:pic>
                    <p:nvPicPr>
                      <p:cNvPr id="0" name=""/>
                      <p:cNvPicPr/>
                      <p:nvPr/>
                    </p:nvPicPr>
                    <p:blipFill>
                      <a:blip r:embed="rId22"/>
                      <a:stretch>
                        <a:fillRect/>
                      </a:stretch>
                    </p:blipFill>
                    <p:spPr>
                      <a:xfrm>
                        <a:off x="8827325" y="1315719"/>
                        <a:ext cx="464165" cy="421968"/>
                      </a:xfrm>
                      <a:prstGeom prst="rect">
                        <a:avLst/>
                      </a:prstGeom>
                    </p:spPr>
                  </p:pic>
                </p:oleObj>
              </mc:Fallback>
            </mc:AlternateContent>
          </a:graphicData>
        </a:graphic>
      </p:graphicFrame>
      <p:graphicFrame>
        <p:nvGraphicFramePr>
          <p:cNvPr id="83" name="Nesne 82"/>
          <p:cNvGraphicFramePr>
            <a:graphicFrameLocks noChangeAspect="1"/>
          </p:cNvGraphicFramePr>
          <p:nvPr/>
        </p:nvGraphicFramePr>
        <p:xfrm>
          <a:off x="2297113" y="5676900"/>
          <a:ext cx="1055687" cy="1098550"/>
        </p:xfrm>
        <a:graphic>
          <a:graphicData uri="http://schemas.openxmlformats.org/presentationml/2006/ole">
            <mc:AlternateContent xmlns:mc="http://schemas.openxmlformats.org/markup-compatibility/2006">
              <mc:Choice xmlns:v="urn:schemas-microsoft-com:vml" Requires="v">
                <p:oleObj spid="_x0000_s4604" name="Equation" r:id="rId24" imgW="342720" imgH="355320" progId="Equation.DSMT4">
                  <p:embed/>
                </p:oleObj>
              </mc:Choice>
              <mc:Fallback>
                <p:oleObj name="Equation" r:id="rId24" imgW="342720" imgH="355320" progId="Equation.DSMT4">
                  <p:embed/>
                  <p:pic>
                    <p:nvPicPr>
                      <p:cNvPr id="0" name=""/>
                      <p:cNvPicPr/>
                      <p:nvPr/>
                    </p:nvPicPr>
                    <p:blipFill>
                      <a:blip r:embed="rId25"/>
                      <a:stretch>
                        <a:fillRect/>
                      </a:stretch>
                    </p:blipFill>
                    <p:spPr>
                      <a:xfrm>
                        <a:off x="2297113" y="5676900"/>
                        <a:ext cx="1055687" cy="1098550"/>
                      </a:xfrm>
                      <a:prstGeom prst="rect">
                        <a:avLst/>
                      </a:prstGeom>
                    </p:spPr>
                  </p:pic>
                </p:oleObj>
              </mc:Fallback>
            </mc:AlternateContent>
          </a:graphicData>
        </a:graphic>
      </p:graphicFrame>
      <p:graphicFrame>
        <p:nvGraphicFramePr>
          <p:cNvPr id="84" name="Nesne 83"/>
          <p:cNvGraphicFramePr>
            <a:graphicFrameLocks noChangeAspect="1"/>
          </p:cNvGraphicFramePr>
          <p:nvPr/>
        </p:nvGraphicFramePr>
        <p:xfrm>
          <a:off x="9418785" y="5723259"/>
          <a:ext cx="433387" cy="1176338"/>
        </p:xfrm>
        <a:graphic>
          <a:graphicData uri="http://schemas.openxmlformats.org/presentationml/2006/ole">
            <mc:AlternateContent xmlns:mc="http://schemas.openxmlformats.org/markup-compatibility/2006">
              <mc:Choice xmlns:v="urn:schemas-microsoft-com:vml" Requires="v">
                <p:oleObj spid="_x0000_s4605" name="Equation" r:id="rId26" imgW="139680" imgH="380880" progId="Equation.DSMT4">
                  <p:embed/>
                </p:oleObj>
              </mc:Choice>
              <mc:Fallback>
                <p:oleObj name="Equation" r:id="rId26" imgW="139680" imgH="380880" progId="Equation.DSMT4">
                  <p:embed/>
                  <p:pic>
                    <p:nvPicPr>
                      <p:cNvPr id="0" name=""/>
                      <p:cNvPicPr/>
                      <p:nvPr/>
                    </p:nvPicPr>
                    <p:blipFill>
                      <a:blip r:embed="rId27"/>
                      <a:stretch>
                        <a:fillRect/>
                      </a:stretch>
                    </p:blipFill>
                    <p:spPr>
                      <a:xfrm>
                        <a:off x="9418785" y="5723259"/>
                        <a:ext cx="433387" cy="1176338"/>
                      </a:xfrm>
                      <a:prstGeom prst="rect">
                        <a:avLst/>
                      </a:prstGeom>
                    </p:spPr>
                  </p:pic>
                </p:oleObj>
              </mc:Fallback>
            </mc:AlternateContent>
          </a:graphicData>
        </a:graphic>
      </p:graphicFrame>
      <p:graphicFrame>
        <p:nvGraphicFramePr>
          <p:cNvPr id="85" name="Nesne 84"/>
          <p:cNvGraphicFramePr>
            <a:graphicFrameLocks noChangeAspect="1"/>
          </p:cNvGraphicFramePr>
          <p:nvPr/>
        </p:nvGraphicFramePr>
        <p:xfrm>
          <a:off x="11038539" y="5667544"/>
          <a:ext cx="433388" cy="1060450"/>
        </p:xfrm>
        <a:graphic>
          <a:graphicData uri="http://schemas.openxmlformats.org/presentationml/2006/ole">
            <mc:AlternateContent xmlns:mc="http://schemas.openxmlformats.org/markup-compatibility/2006">
              <mc:Choice xmlns:v="urn:schemas-microsoft-com:vml" Requires="v">
                <p:oleObj spid="_x0000_s4606" name="Equation" r:id="rId28" imgW="139680" imgH="342720" progId="Equation.DSMT4">
                  <p:embed/>
                </p:oleObj>
              </mc:Choice>
              <mc:Fallback>
                <p:oleObj name="Equation" r:id="rId28" imgW="139680" imgH="342720" progId="Equation.DSMT4">
                  <p:embed/>
                  <p:pic>
                    <p:nvPicPr>
                      <p:cNvPr id="0" name=""/>
                      <p:cNvPicPr/>
                      <p:nvPr/>
                    </p:nvPicPr>
                    <p:blipFill>
                      <a:blip r:embed="rId29"/>
                      <a:stretch>
                        <a:fillRect/>
                      </a:stretch>
                    </p:blipFill>
                    <p:spPr>
                      <a:xfrm>
                        <a:off x="11038539" y="5667544"/>
                        <a:ext cx="433388" cy="1060450"/>
                      </a:xfrm>
                      <a:prstGeom prst="rect">
                        <a:avLst/>
                      </a:prstGeom>
                    </p:spPr>
                  </p:pic>
                </p:oleObj>
              </mc:Fallback>
            </mc:AlternateContent>
          </a:graphicData>
        </a:graphic>
      </p:graphicFrame>
      <p:graphicFrame>
        <p:nvGraphicFramePr>
          <p:cNvPr id="86" name="Nesne 85"/>
          <p:cNvGraphicFramePr>
            <a:graphicFrameLocks noChangeAspect="1"/>
          </p:cNvGraphicFramePr>
          <p:nvPr/>
        </p:nvGraphicFramePr>
        <p:xfrm>
          <a:off x="5959475" y="5740400"/>
          <a:ext cx="1758950" cy="1176338"/>
        </p:xfrm>
        <a:graphic>
          <a:graphicData uri="http://schemas.openxmlformats.org/presentationml/2006/ole">
            <mc:AlternateContent xmlns:mc="http://schemas.openxmlformats.org/markup-compatibility/2006">
              <mc:Choice xmlns:v="urn:schemas-microsoft-com:vml" Requires="v">
                <p:oleObj spid="_x0000_s4607" name="Equation" r:id="rId30" imgW="571320" imgH="380880" progId="Equation.DSMT4">
                  <p:embed/>
                </p:oleObj>
              </mc:Choice>
              <mc:Fallback>
                <p:oleObj name="Equation" r:id="rId30" imgW="571320" imgH="380880" progId="Equation.DSMT4">
                  <p:embed/>
                  <p:pic>
                    <p:nvPicPr>
                      <p:cNvPr id="0" name=""/>
                      <p:cNvPicPr/>
                      <p:nvPr/>
                    </p:nvPicPr>
                    <p:blipFill>
                      <a:blip r:embed="rId31"/>
                      <a:stretch>
                        <a:fillRect/>
                      </a:stretch>
                    </p:blipFill>
                    <p:spPr>
                      <a:xfrm>
                        <a:off x="5959475" y="5740400"/>
                        <a:ext cx="1758950" cy="1176338"/>
                      </a:xfrm>
                      <a:prstGeom prst="rect">
                        <a:avLst/>
                      </a:prstGeom>
                      <a:gradFill flip="none" rotWithShape="1">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1"/>
                        <a:tileRect/>
                      </a:gradFill>
                    </p:spPr>
                  </p:pic>
                </p:oleObj>
              </mc:Fallback>
            </mc:AlternateContent>
          </a:graphicData>
        </a:graphic>
      </p:graphicFrame>
    </p:spTree>
    <p:extLst>
      <p:ext uri="{BB962C8B-B14F-4D97-AF65-F5344CB8AC3E}">
        <p14:creationId xmlns:p14="http://schemas.microsoft.com/office/powerpoint/2010/main" val="362525418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down)">
                                      <p:cBhvr>
                                        <p:cTn id="12" dur="500"/>
                                        <p:tgtEl>
                                          <p:spTgt spid="7"/>
                                        </p:tgtEl>
                                      </p:cBhvr>
                                    </p:animEffect>
                                  </p:childTnLst>
                                </p:cTn>
                              </p:par>
                              <p:par>
                                <p:cTn id="13" presetID="22" presetClass="entr" presetSubtype="4" fill="hold" nodeType="withEffect">
                                  <p:stCondLst>
                                    <p:cond delay="0"/>
                                  </p:stCondLst>
                                  <p:childTnLst>
                                    <p:set>
                                      <p:cBhvr>
                                        <p:cTn id="14" dur="1" fill="hold">
                                          <p:stCondLst>
                                            <p:cond delay="0"/>
                                          </p:stCondLst>
                                        </p:cTn>
                                        <p:tgtEl>
                                          <p:spTgt spid="9"/>
                                        </p:tgtEl>
                                        <p:attrNameLst>
                                          <p:attrName>style.visibility</p:attrName>
                                        </p:attrNameLst>
                                      </p:cBhvr>
                                      <p:to>
                                        <p:strVal val="visible"/>
                                      </p:to>
                                    </p:set>
                                    <p:animEffect transition="in" filter="wipe(down)">
                                      <p:cBhvr>
                                        <p:cTn id="15" dur="500"/>
                                        <p:tgtEl>
                                          <p:spTgt spid="9"/>
                                        </p:tgtEl>
                                      </p:cBhvr>
                                    </p:animEffect>
                                  </p:childTnLst>
                                </p:cTn>
                              </p:par>
                              <p:par>
                                <p:cTn id="16" presetID="22" presetClass="entr" presetSubtype="4" fill="hold" nodeType="withEffect">
                                  <p:stCondLst>
                                    <p:cond delay="0"/>
                                  </p:stCondLst>
                                  <p:childTnLst>
                                    <p:set>
                                      <p:cBhvr>
                                        <p:cTn id="17" dur="1" fill="hold">
                                          <p:stCondLst>
                                            <p:cond delay="0"/>
                                          </p:stCondLst>
                                        </p:cTn>
                                        <p:tgtEl>
                                          <p:spTgt spid="11"/>
                                        </p:tgtEl>
                                        <p:attrNameLst>
                                          <p:attrName>style.visibility</p:attrName>
                                        </p:attrNameLst>
                                      </p:cBhvr>
                                      <p:to>
                                        <p:strVal val="visible"/>
                                      </p:to>
                                    </p:set>
                                    <p:animEffect transition="in" filter="wipe(down)">
                                      <p:cBhvr>
                                        <p:cTn id="18" dur="500"/>
                                        <p:tgtEl>
                                          <p:spTgt spid="11"/>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4" fill="hold" grpId="0" nodeType="clickEffect">
                                  <p:stCondLst>
                                    <p:cond delay="0"/>
                                  </p:stCondLst>
                                  <p:childTnLst>
                                    <p:set>
                                      <p:cBhvr>
                                        <p:cTn id="22" dur="1" fill="hold">
                                          <p:stCondLst>
                                            <p:cond delay="0"/>
                                          </p:stCondLst>
                                        </p:cTn>
                                        <p:tgtEl>
                                          <p:spTgt spid="42"/>
                                        </p:tgtEl>
                                        <p:attrNameLst>
                                          <p:attrName>style.visibility</p:attrName>
                                        </p:attrNameLst>
                                      </p:cBhvr>
                                      <p:to>
                                        <p:strVal val="visible"/>
                                      </p:to>
                                    </p:set>
                                    <p:animEffect transition="in" filter="wipe(down)">
                                      <p:cBhvr>
                                        <p:cTn id="23" dur="500"/>
                                        <p:tgtEl>
                                          <p:spTgt spid="42"/>
                                        </p:tgtEl>
                                      </p:cBhvr>
                                    </p:animEffect>
                                  </p:childTnLst>
                                </p:cTn>
                              </p:par>
                              <p:par>
                                <p:cTn id="24" presetID="22" presetClass="entr" presetSubtype="4" fill="hold" grpId="0" nodeType="withEffect">
                                  <p:stCondLst>
                                    <p:cond delay="0"/>
                                  </p:stCondLst>
                                  <p:childTnLst>
                                    <p:set>
                                      <p:cBhvr>
                                        <p:cTn id="25" dur="1" fill="hold">
                                          <p:stCondLst>
                                            <p:cond delay="0"/>
                                          </p:stCondLst>
                                        </p:cTn>
                                        <p:tgtEl>
                                          <p:spTgt spid="14"/>
                                        </p:tgtEl>
                                        <p:attrNameLst>
                                          <p:attrName>style.visibility</p:attrName>
                                        </p:attrNameLst>
                                      </p:cBhvr>
                                      <p:to>
                                        <p:strVal val="visible"/>
                                      </p:to>
                                    </p:set>
                                    <p:animEffect transition="in" filter="wipe(down)">
                                      <p:cBhvr>
                                        <p:cTn id="26" dur="500"/>
                                        <p:tgtEl>
                                          <p:spTgt spid="14"/>
                                        </p:tgtEl>
                                      </p:cBhvr>
                                    </p:animEffect>
                                  </p:childTnLst>
                                </p:cTn>
                              </p:par>
                              <p:par>
                                <p:cTn id="27" presetID="22" presetClass="entr" presetSubtype="4" fill="hold" grpId="0" nodeType="withEffect">
                                  <p:stCondLst>
                                    <p:cond delay="0"/>
                                  </p:stCondLst>
                                  <p:childTnLst>
                                    <p:set>
                                      <p:cBhvr>
                                        <p:cTn id="28" dur="1" fill="hold">
                                          <p:stCondLst>
                                            <p:cond delay="0"/>
                                          </p:stCondLst>
                                        </p:cTn>
                                        <p:tgtEl>
                                          <p:spTgt spid="43"/>
                                        </p:tgtEl>
                                        <p:attrNameLst>
                                          <p:attrName>style.visibility</p:attrName>
                                        </p:attrNameLst>
                                      </p:cBhvr>
                                      <p:to>
                                        <p:strVal val="visible"/>
                                      </p:to>
                                    </p:set>
                                    <p:animEffect transition="in" filter="wipe(down)">
                                      <p:cBhvr>
                                        <p:cTn id="29" dur="500"/>
                                        <p:tgtEl>
                                          <p:spTgt spid="43"/>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4" fill="hold" grpId="0" nodeType="clickEffect">
                                  <p:stCondLst>
                                    <p:cond delay="0"/>
                                  </p:stCondLst>
                                  <p:childTnLst>
                                    <p:set>
                                      <p:cBhvr>
                                        <p:cTn id="33" dur="1" fill="hold">
                                          <p:stCondLst>
                                            <p:cond delay="0"/>
                                          </p:stCondLst>
                                        </p:cTn>
                                        <p:tgtEl>
                                          <p:spTgt spid="44"/>
                                        </p:tgtEl>
                                        <p:attrNameLst>
                                          <p:attrName>style.visibility</p:attrName>
                                        </p:attrNameLst>
                                      </p:cBhvr>
                                      <p:to>
                                        <p:strVal val="visible"/>
                                      </p:to>
                                    </p:set>
                                    <p:animEffect transition="in" filter="wipe(down)">
                                      <p:cBhvr>
                                        <p:cTn id="34" dur="500"/>
                                        <p:tgtEl>
                                          <p:spTgt spid="44"/>
                                        </p:tgtEl>
                                      </p:cBhvr>
                                    </p:animEffect>
                                  </p:childTnLst>
                                </p:cTn>
                              </p:par>
                              <p:par>
                                <p:cTn id="35" presetID="22" presetClass="entr" presetSubtype="4" fill="hold" nodeType="withEffect">
                                  <p:stCondLst>
                                    <p:cond delay="0"/>
                                  </p:stCondLst>
                                  <p:childTnLst>
                                    <p:set>
                                      <p:cBhvr>
                                        <p:cTn id="36" dur="1" fill="hold">
                                          <p:stCondLst>
                                            <p:cond delay="0"/>
                                          </p:stCondLst>
                                        </p:cTn>
                                        <p:tgtEl>
                                          <p:spTgt spid="8"/>
                                        </p:tgtEl>
                                        <p:attrNameLst>
                                          <p:attrName>style.visibility</p:attrName>
                                        </p:attrNameLst>
                                      </p:cBhvr>
                                      <p:to>
                                        <p:strVal val="visible"/>
                                      </p:to>
                                    </p:set>
                                    <p:animEffect transition="in" filter="wipe(down)">
                                      <p:cBhvr>
                                        <p:cTn id="37" dur="500"/>
                                        <p:tgtEl>
                                          <p:spTgt spid="8"/>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4" fill="hold" grpId="0" nodeType="clickEffect">
                                  <p:stCondLst>
                                    <p:cond delay="0"/>
                                  </p:stCondLst>
                                  <p:childTnLst>
                                    <p:set>
                                      <p:cBhvr>
                                        <p:cTn id="41" dur="1" fill="hold">
                                          <p:stCondLst>
                                            <p:cond delay="0"/>
                                          </p:stCondLst>
                                        </p:cTn>
                                        <p:tgtEl>
                                          <p:spTgt spid="41"/>
                                        </p:tgtEl>
                                        <p:attrNameLst>
                                          <p:attrName>style.visibility</p:attrName>
                                        </p:attrNameLst>
                                      </p:cBhvr>
                                      <p:to>
                                        <p:strVal val="visible"/>
                                      </p:to>
                                    </p:set>
                                    <p:animEffect transition="in" filter="wipe(down)">
                                      <p:cBhvr>
                                        <p:cTn id="42" dur="500"/>
                                        <p:tgtEl>
                                          <p:spTgt spid="41"/>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4" fill="hold" grpId="0" nodeType="clickEffect">
                                  <p:stCondLst>
                                    <p:cond delay="0"/>
                                  </p:stCondLst>
                                  <p:childTnLst>
                                    <p:set>
                                      <p:cBhvr>
                                        <p:cTn id="46" dur="1" fill="hold">
                                          <p:stCondLst>
                                            <p:cond delay="0"/>
                                          </p:stCondLst>
                                        </p:cTn>
                                        <p:tgtEl>
                                          <p:spTgt spid="45"/>
                                        </p:tgtEl>
                                        <p:attrNameLst>
                                          <p:attrName>style.visibility</p:attrName>
                                        </p:attrNameLst>
                                      </p:cBhvr>
                                      <p:to>
                                        <p:strVal val="visible"/>
                                      </p:to>
                                    </p:set>
                                    <p:animEffect transition="in" filter="wipe(down)">
                                      <p:cBhvr>
                                        <p:cTn id="47" dur="500"/>
                                        <p:tgtEl>
                                          <p:spTgt spid="45"/>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4" fill="hold" grpId="0" nodeType="clickEffect">
                                  <p:stCondLst>
                                    <p:cond delay="0"/>
                                  </p:stCondLst>
                                  <p:childTnLst>
                                    <p:set>
                                      <p:cBhvr>
                                        <p:cTn id="51" dur="1" fill="hold">
                                          <p:stCondLst>
                                            <p:cond delay="0"/>
                                          </p:stCondLst>
                                        </p:cTn>
                                        <p:tgtEl>
                                          <p:spTgt spid="12"/>
                                        </p:tgtEl>
                                        <p:attrNameLst>
                                          <p:attrName>style.visibility</p:attrName>
                                        </p:attrNameLst>
                                      </p:cBhvr>
                                      <p:to>
                                        <p:strVal val="visible"/>
                                      </p:to>
                                    </p:set>
                                    <p:animEffect transition="in" filter="wipe(down)">
                                      <p:cBhvr>
                                        <p:cTn id="52" dur="500"/>
                                        <p:tgtEl>
                                          <p:spTgt spid="12"/>
                                        </p:tgtEl>
                                      </p:cBhvr>
                                    </p:animEffect>
                                  </p:childTnLst>
                                </p:cTn>
                              </p:par>
                              <p:par>
                                <p:cTn id="53" presetID="22" presetClass="entr" presetSubtype="4" fill="hold" grpId="0" nodeType="withEffect">
                                  <p:stCondLst>
                                    <p:cond delay="0"/>
                                  </p:stCondLst>
                                  <p:childTnLst>
                                    <p:set>
                                      <p:cBhvr>
                                        <p:cTn id="54" dur="1" fill="hold">
                                          <p:stCondLst>
                                            <p:cond delay="0"/>
                                          </p:stCondLst>
                                        </p:cTn>
                                        <p:tgtEl>
                                          <p:spTgt spid="13"/>
                                        </p:tgtEl>
                                        <p:attrNameLst>
                                          <p:attrName>style.visibility</p:attrName>
                                        </p:attrNameLst>
                                      </p:cBhvr>
                                      <p:to>
                                        <p:strVal val="visible"/>
                                      </p:to>
                                    </p:set>
                                    <p:animEffect transition="in" filter="wipe(down)">
                                      <p:cBhvr>
                                        <p:cTn id="55" dur="500"/>
                                        <p:tgtEl>
                                          <p:spTgt spid="13"/>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4" fill="hold" nodeType="clickEffect">
                                  <p:stCondLst>
                                    <p:cond delay="0"/>
                                  </p:stCondLst>
                                  <p:childTnLst>
                                    <p:set>
                                      <p:cBhvr>
                                        <p:cTn id="59" dur="1" fill="hold">
                                          <p:stCondLst>
                                            <p:cond delay="0"/>
                                          </p:stCondLst>
                                        </p:cTn>
                                        <p:tgtEl>
                                          <p:spTgt spid="10"/>
                                        </p:tgtEl>
                                        <p:attrNameLst>
                                          <p:attrName>style.visibility</p:attrName>
                                        </p:attrNameLst>
                                      </p:cBhvr>
                                      <p:to>
                                        <p:strVal val="visible"/>
                                      </p:to>
                                    </p:set>
                                    <p:animEffect transition="in" filter="wipe(down)">
                                      <p:cBhvr>
                                        <p:cTn id="60" dur="500"/>
                                        <p:tgtEl>
                                          <p:spTgt spid="10"/>
                                        </p:tgtEl>
                                      </p:cBhvr>
                                    </p:animEffect>
                                  </p:childTnLst>
                                </p:cTn>
                              </p:par>
                              <p:par>
                                <p:cTn id="61" presetID="22" presetClass="entr" presetSubtype="4" fill="hold" nodeType="withEffect">
                                  <p:stCondLst>
                                    <p:cond delay="0"/>
                                  </p:stCondLst>
                                  <p:childTnLst>
                                    <p:set>
                                      <p:cBhvr>
                                        <p:cTn id="62" dur="1" fill="hold">
                                          <p:stCondLst>
                                            <p:cond delay="0"/>
                                          </p:stCondLst>
                                        </p:cTn>
                                        <p:tgtEl>
                                          <p:spTgt spid="6"/>
                                        </p:tgtEl>
                                        <p:attrNameLst>
                                          <p:attrName>style.visibility</p:attrName>
                                        </p:attrNameLst>
                                      </p:cBhvr>
                                      <p:to>
                                        <p:strVal val="visible"/>
                                      </p:to>
                                    </p:set>
                                    <p:animEffect transition="in" filter="wipe(down)">
                                      <p:cBhvr>
                                        <p:cTn id="63" dur="500"/>
                                        <p:tgtEl>
                                          <p:spTgt spid="6"/>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4" fill="hold" nodeType="clickEffect">
                                  <p:stCondLst>
                                    <p:cond delay="0"/>
                                  </p:stCondLst>
                                  <p:childTnLst>
                                    <p:set>
                                      <p:cBhvr>
                                        <p:cTn id="67" dur="1" fill="hold">
                                          <p:stCondLst>
                                            <p:cond delay="0"/>
                                          </p:stCondLst>
                                        </p:cTn>
                                        <p:tgtEl>
                                          <p:spTgt spid="15"/>
                                        </p:tgtEl>
                                        <p:attrNameLst>
                                          <p:attrName>style.visibility</p:attrName>
                                        </p:attrNameLst>
                                      </p:cBhvr>
                                      <p:to>
                                        <p:strVal val="visible"/>
                                      </p:to>
                                    </p:set>
                                    <p:animEffect transition="in" filter="wipe(down)">
                                      <p:cBhvr>
                                        <p:cTn id="68" dur="500"/>
                                        <p:tgtEl>
                                          <p:spTgt spid="15"/>
                                        </p:tgtEl>
                                      </p:cBhvr>
                                    </p:animEffect>
                                  </p:childTnLst>
                                </p:cTn>
                              </p:par>
                            </p:childTnLst>
                          </p:cTn>
                        </p:par>
                      </p:childTnLst>
                    </p:cTn>
                  </p:par>
                  <p:par>
                    <p:cTn id="69" fill="hold">
                      <p:stCondLst>
                        <p:cond delay="indefinite"/>
                      </p:stCondLst>
                      <p:childTnLst>
                        <p:par>
                          <p:cTn id="70" fill="hold">
                            <p:stCondLst>
                              <p:cond delay="0"/>
                            </p:stCondLst>
                            <p:childTnLst>
                              <p:par>
                                <p:cTn id="71" presetID="22" presetClass="entr" presetSubtype="4" fill="hold" nodeType="clickEffect">
                                  <p:stCondLst>
                                    <p:cond delay="0"/>
                                  </p:stCondLst>
                                  <p:childTnLst>
                                    <p:set>
                                      <p:cBhvr>
                                        <p:cTn id="72" dur="1" fill="hold">
                                          <p:stCondLst>
                                            <p:cond delay="0"/>
                                          </p:stCondLst>
                                        </p:cTn>
                                        <p:tgtEl>
                                          <p:spTgt spid="77"/>
                                        </p:tgtEl>
                                        <p:attrNameLst>
                                          <p:attrName>style.visibility</p:attrName>
                                        </p:attrNameLst>
                                      </p:cBhvr>
                                      <p:to>
                                        <p:strVal val="visible"/>
                                      </p:to>
                                    </p:set>
                                    <p:animEffect transition="in" filter="wipe(down)">
                                      <p:cBhvr>
                                        <p:cTn id="73" dur="500"/>
                                        <p:tgtEl>
                                          <p:spTgt spid="77"/>
                                        </p:tgtEl>
                                      </p:cBhvr>
                                    </p:animEffect>
                                  </p:childTnLst>
                                </p:cTn>
                              </p:par>
                            </p:childTnLst>
                          </p:cTn>
                        </p:par>
                      </p:childTnLst>
                    </p:cTn>
                  </p:par>
                  <p:par>
                    <p:cTn id="74" fill="hold">
                      <p:stCondLst>
                        <p:cond delay="indefinite"/>
                      </p:stCondLst>
                      <p:childTnLst>
                        <p:par>
                          <p:cTn id="75" fill="hold">
                            <p:stCondLst>
                              <p:cond delay="0"/>
                            </p:stCondLst>
                            <p:childTnLst>
                              <p:par>
                                <p:cTn id="76" presetID="22" presetClass="entr" presetSubtype="4" fill="hold" nodeType="clickEffect">
                                  <p:stCondLst>
                                    <p:cond delay="0"/>
                                  </p:stCondLst>
                                  <p:childTnLst>
                                    <p:set>
                                      <p:cBhvr>
                                        <p:cTn id="77" dur="1" fill="hold">
                                          <p:stCondLst>
                                            <p:cond delay="0"/>
                                          </p:stCondLst>
                                        </p:cTn>
                                        <p:tgtEl>
                                          <p:spTgt spid="78"/>
                                        </p:tgtEl>
                                        <p:attrNameLst>
                                          <p:attrName>style.visibility</p:attrName>
                                        </p:attrNameLst>
                                      </p:cBhvr>
                                      <p:to>
                                        <p:strVal val="visible"/>
                                      </p:to>
                                    </p:set>
                                    <p:animEffect transition="in" filter="wipe(down)">
                                      <p:cBhvr>
                                        <p:cTn id="78" dur="500"/>
                                        <p:tgtEl>
                                          <p:spTgt spid="78"/>
                                        </p:tgtEl>
                                      </p:cBhvr>
                                    </p:animEffect>
                                  </p:childTnLst>
                                </p:cTn>
                              </p:par>
                            </p:childTnLst>
                          </p:cTn>
                        </p:par>
                      </p:childTnLst>
                    </p:cTn>
                  </p:par>
                  <p:par>
                    <p:cTn id="79" fill="hold">
                      <p:stCondLst>
                        <p:cond delay="indefinite"/>
                      </p:stCondLst>
                      <p:childTnLst>
                        <p:par>
                          <p:cTn id="80" fill="hold">
                            <p:stCondLst>
                              <p:cond delay="0"/>
                            </p:stCondLst>
                            <p:childTnLst>
                              <p:par>
                                <p:cTn id="81" presetID="22" presetClass="entr" presetSubtype="4" fill="hold" nodeType="clickEffect">
                                  <p:stCondLst>
                                    <p:cond delay="0"/>
                                  </p:stCondLst>
                                  <p:childTnLst>
                                    <p:set>
                                      <p:cBhvr>
                                        <p:cTn id="82" dur="1" fill="hold">
                                          <p:stCondLst>
                                            <p:cond delay="0"/>
                                          </p:stCondLst>
                                        </p:cTn>
                                        <p:tgtEl>
                                          <p:spTgt spid="79"/>
                                        </p:tgtEl>
                                        <p:attrNameLst>
                                          <p:attrName>style.visibility</p:attrName>
                                        </p:attrNameLst>
                                      </p:cBhvr>
                                      <p:to>
                                        <p:strVal val="visible"/>
                                      </p:to>
                                    </p:set>
                                    <p:animEffect transition="in" filter="wipe(down)">
                                      <p:cBhvr>
                                        <p:cTn id="83" dur="500"/>
                                        <p:tgtEl>
                                          <p:spTgt spid="79"/>
                                        </p:tgtEl>
                                      </p:cBhvr>
                                    </p:animEffect>
                                  </p:childTnLst>
                                </p:cTn>
                              </p:par>
                            </p:childTnLst>
                          </p:cTn>
                        </p:par>
                      </p:childTnLst>
                    </p:cTn>
                  </p:par>
                  <p:par>
                    <p:cTn id="84" fill="hold">
                      <p:stCondLst>
                        <p:cond delay="indefinite"/>
                      </p:stCondLst>
                      <p:childTnLst>
                        <p:par>
                          <p:cTn id="85" fill="hold">
                            <p:stCondLst>
                              <p:cond delay="0"/>
                            </p:stCondLst>
                            <p:childTnLst>
                              <p:par>
                                <p:cTn id="86" presetID="6" presetClass="entr" presetSubtype="16" fill="hold" nodeType="clickEffect">
                                  <p:stCondLst>
                                    <p:cond delay="0"/>
                                  </p:stCondLst>
                                  <p:childTnLst>
                                    <p:set>
                                      <p:cBhvr>
                                        <p:cTn id="87" dur="1" fill="hold">
                                          <p:stCondLst>
                                            <p:cond delay="0"/>
                                          </p:stCondLst>
                                        </p:cTn>
                                        <p:tgtEl>
                                          <p:spTgt spid="16"/>
                                        </p:tgtEl>
                                        <p:attrNameLst>
                                          <p:attrName>style.visibility</p:attrName>
                                        </p:attrNameLst>
                                      </p:cBhvr>
                                      <p:to>
                                        <p:strVal val="visible"/>
                                      </p:to>
                                    </p:set>
                                    <p:animEffect transition="in" filter="circle(in)">
                                      <p:cBhvr>
                                        <p:cTn id="88" dur="2000"/>
                                        <p:tgtEl>
                                          <p:spTgt spid="16"/>
                                        </p:tgtEl>
                                      </p:cBhvr>
                                    </p:animEffect>
                                  </p:childTnLst>
                                </p:cTn>
                              </p:par>
                            </p:childTnLst>
                          </p:cTn>
                        </p:par>
                      </p:childTnLst>
                    </p:cTn>
                  </p:par>
                  <p:par>
                    <p:cTn id="89" fill="hold">
                      <p:stCondLst>
                        <p:cond delay="indefinite"/>
                      </p:stCondLst>
                      <p:childTnLst>
                        <p:par>
                          <p:cTn id="90" fill="hold">
                            <p:stCondLst>
                              <p:cond delay="0"/>
                            </p:stCondLst>
                            <p:childTnLst>
                              <p:par>
                                <p:cTn id="91" presetID="22" presetClass="entr" presetSubtype="4" fill="hold" nodeType="clickEffect">
                                  <p:stCondLst>
                                    <p:cond delay="0"/>
                                  </p:stCondLst>
                                  <p:childTnLst>
                                    <p:set>
                                      <p:cBhvr>
                                        <p:cTn id="92" dur="1" fill="hold">
                                          <p:stCondLst>
                                            <p:cond delay="0"/>
                                          </p:stCondLst>
                                        </p:cTn>
                                        <p:tgtEl>
                                          <p:spTgt spid="17"/>
                                        </p:tgtEl>
                                        <p:attrNameLst>
                                          <p:attrName>style.visibility</p:attrName>
                                        </p:attrNameLst>
                                      </p:cBhvr>
                                      <p:to>
                                        <p:strVal val="visible"/>
                                      </p:to>
                                    </p:set>
                                    <p:animEffect transition="in" filter="wipe(down)">
                                      <p:cBhvr>
                                        <p:cTn id="93" dur="500"/>
                                        <p:tgtEl>
                                          <p:spTgt spid="17"/>
                                        </p:tgtEl>
                                      </p:cBhvr>
                                    </p:animEffect>
                                  </p:childTnLst>
                                </p:cTn>
                              </p:par>
                            </p:childTnLst>
                          </p:cTn>
                        </p:par>
                      </p:childTnLst>
                    </p:cTn>
                  </p:par>
                  <p:par>
                    <p:cTn id="94" fill="hold">
                      <p:stCondLst>
                        <p:cond delay="indefinite"/>
                      </p:stCondLst>
                      <p:childTnLst>
                        <p:par>
                          <p:cTn id="95" fill="hold">
                            <p:stCondLst>
                              <p:cond delay="0"/>
                            </p:stCondLst>
                            <p:childTnLst>
                              <p:par>
                                <p:cTn id="96" presetID="22" presetClass="entr" presetSubtype="4" fill="hold" nodeType="clickEffect">
                                  <p:stCondLst>
                                    <p:cond delay="0"/>
                                  </p:stCondLst>
                                  <p:childTnLst>
                                    <p:set>
                                      <p:cBhvr>
                                        <p:cTn id="97" dur="1" fill="hold">
                                          <p:stCondLst>
                                            <p:cond delay="0"/>
                                          </p:stCondLst>
                                        </p:cTn>
                                        <p:tgtEl>
                                          <p:spTgt spid="80"/>
                                        </p:tgtEl>
                                        <p:attrNameLst>
                                          <p:attrName>style.visibility</p:attrName>
                                        </p:attrNameLst>
                                      </p:cBhvr>
                                      <p:to>
                                        <p:strVal val="visible"/>
                                      </p:to>
                                    </p:set>
                                    <p:animEffect transition="in" filter="wipe(down)">
                                      <p:cBhvr>
                                        <p:cTn id="98" dur="500"/>
                                        <p:tgtEl>
                                          <p:spTgt spid="80"/>
                                        </p:tgtEl>
                                      </p:cBhvr>
                                    </p:animEffect>
                                  </p:childTnLst>
                                </p:cTn>
                              </p:par>
                              <p:par>
                                <p:cTn id="99" presetID="22" presetClass="entr" presetSubtype="4" fill="hold" nodeType="withEffect">
                                  <p:stCondLst>
                                    <p:cond delay="0"/>
                                  </p:stCondLst>
                                  <p:childTnLst>
                                    <p:set>
                                      <p:cBhvr>
                                        <p:cTn id="100" dur="1" fill="hold">
                                          <p:stCondLst>
                                            <p:cond delay="0"/>
                                          </p:stCondLst>
                                        </p:cTn>
                                        <p:tgtEl>
                                          <p:spTgt spid="81"/>
                                        </p:tgtEl>
                                        <p:attrNameLst>
                                          <p:attrName>style.visibility</p:attrName>
                                        </p:attrNameLst>
                                      </p:cBhvr>
                                      <p:to>
                                        <p:strVal val="visible"/>
                                      </p:to>
                                    </p:set>
                                    <p:animEffect transition="in" filter="wipe(down)">
                                      <p:cBhvr>
                                        <p:cTn id="101" dur="500"/>
                                        <p:tgtEl>
                                          <p:spTgt spid="81"/>
                                        </p:tgtEl>
                                      </p:cBhvr>
                                    </p:animEffect>
                                  </p:childTnLst>
                                </p:cTn>
                              </p:par>
                            </p:childTnLst>
                          </p:cTn>
                        </p:par>
                      </p:childTnLst>
                    </p:cTn>
                  </p:par>
                  <p:par>
                    <p:cTn id="102" fill="hold">
                      <p:stCondLst>
                        <p:cond delay="indefinite"/>
                      </p:stCondLst>
                      <p:childTnLst>
                        <p:par>
                          <p:cTn id="103" fill="hold">
                            <p:stCondLst>
                              <p:cond delay="0"/>
                            </p:stCondLst>
                            <p:childTnLst>
                              <p:par>
                                <p:cTn id="104" presetID="22" presetClass="entr" presetSubtype="4" fill="hold" nodeType="clickEffect">
                                  <p:stCondLst>
                                    <p:cond delay="0"/>
                                  </p:stCondLst>
                                  <p:childTnLst>
                                    <p:set>
                                      <p:cBhvr>
                                        <p:cTn id="105" dur="1" fill="hold">
                                          <p:stCondLst>
                                            <p:cond delay="0"/>
                                          </p:stCondLst>
                                        </p:cTn>
                                        <p:tgtEl>
                                          <p:spTgt spid="83"/>
                                        </p:tgtEl>
                                        <p:attrNameLst>
                                          <p:attrName>style.visibility</p:attrName>
                                        </p:attrNameLst>
                                      </p:cBhvr>
                                      <p:to>
                                        <p:strVal val="visible"/>
                                      </p:to>
                                    </p:set>
                                    <p:animEffect transition="in" filter="wipe(down)">
                                      <p:cBhvr>
                                        <p:cTn id="106" dur="500"/>
                                        <p:tgtEl>
                                          <p:spTgt spid="83"/>
                                        </p:tgtEl>
                                      </p:cBhvr>
                                    </p:animEffect>
                                  </p:childTnLst>
                                </p:cTn>
                              </p:par>
                            </p:childTnLst>
                          </p:cTn>
                        </p:par>
                      </p:childTnLst>
                    </p:cTn>
                  </p:par>
                  <p:par>
                    <p:cTn id="107" fill="hold">
                      <p:stCondLst>
                        <p:cond delay="indefinite"/>
                      </p:stCondLst>
                      <p:childTnLst>
                        <p:par>
                          <p:cTn id="108" fill="hold">
                            <p:stCondLst>
                              <p:cond delay="0"/>
                            </p:stCondLst>
                            <p:childTnLst>
                              <p:par>
                                <p:cTn id="109" presetID="6" presetClass="entr" presetSubtype="16" fill="hold" nodeType="clickEffect">
                                  <p:stCondLst>
                                    <p:cond delay="0"/>
                                  </p:stCondLst>
                                  <p:childTnLst>
                                    <p:set>
                                      <p:cBhvr>
                                        <p:cTn id="110" dur="1" fill="hold">
                                          <p:stCondLst>
                                            <p:cond delay="0"/>
                                          </p:stCondLst>
                                        </p:cTn>
                                        <p:tgtEl>
                                          <p:spTgt spid="2"/>
                                        </p:tgtEl>
                                        <p:attrNameLst>
                                          <p:attrName>style.visibility</p:attrName>
                                        </p:attrNameLst>
                                      </p:cBhvr>
                                      <p:to>
                                        <p:strVal val="visible"/>
                                      </p:to>
                                    </p:set>
                                    <p:animEffect transition="in" filter="circle(in)">
                                      <p:cBhvr>
                                        <p:cTn id="111" dur="2000"/>
                                        <p:tgtEl>
                                          <p:spTgt spid="2"/>
                                        </p:tgtEl>
                                      </p:cBhvr>
                                    </p:animEffect>
                                  </p:childTnLst>
                                </p:cTn>
                              </p:par>
                              <p:par>
                                <p:cTn id="112" presetID="6" presetClass="entr" presetSubtype="16" fill="hold" nodeType="withEffect">
                                  <p:stCondLst>
                                    <p:cond delay="0"/>
                                  </p:stCondLst>
                                  <p:childTnLst>
                                    <p:set>
                                      <p:cBhvr>
                                        <p:cTn id="113" dur="1" fill="hold">
                                          <p:stCondLst>
                                            <p:cond delay="0"/>
                                          </p:stCondLst>
                                        </p:cTn>
                                        <p:tgtEl>
                                          <p:spTgt spid="82"/>
                                        </p:tgtEl>
                                        <p:attrNameLst>
                                          <p:attrName>style.visibility</p:attrName>
                                        </p:attrNameLst>
                                      </p:cBhvr>
                                      <p:to>
                                        <p:strVal val="visible"/>
                                      </p:to>
                                    </p:set>
                                    <p:animEffect transition="in" filter="circle(in)">
                                      <p:cBhvr>
                                        <p:cTn id="114" dur="2000"/>
                                        <p:tgtEl>
                                          <p:spTgt spid="82"/>
                                        </p:tgtEl>
                                      </p:cBhvr>
                                    </p:animEffect>
                                  </p:childTnLst>
                                </p:cTn>
                              </p:par>
                            </p:childTnLst>
                          </p:cTn>
                        </p:par>
                      </p:childTnLst>
                    </p:cTn>
                  </p:par>
                  <p:par>
                    <p:cTn id="115" fill="hold">
                      <p:stCondLst>
                        <p:cond delay="indefinite"/>
                      </p:stCondLst>
                      <p:childTnLst>
                        <p:par>
                          <p:cTn id="116" fill="hold">
                            <p:stCondLst>
                              <p:cond delay="0"/>
                            </p:stCondLst>
                            <p:childTnLst>
                              <p:par>
                                <p:cTn id="117" presetID="22" presetClass="entr" presetSubtype="4" fill="hold" nodeType="clickEffect">
                                  <p:stCondLst>
                                    <p:cond delay="0"/>
                                  </p:stCondLst>
                                  <p:childTnLst>
                                    <p:set>
                                      <p:cBhvr>
                                        <p:cTn id="118" dur="1" fill="hold">
                                          <p:stCondLst>
                                            <p:cond delay="0"/>
                                          </p:stCondLst>
                                        </p:cTn>
                                        <p:tgtEl>
                                          <p:spTgt spid="84"/>
                                        </p:tgtEl>
                                        <p:attrNameLst>
                                          <p:attrName>style.visibility</p:attrName>
                                        </p:attrNameLst>
                                      </p:cBhvr>
                                      <p:to>
                                        <p:strVal val="visible"/>
                                      </p:to>
                                    </p:set>
                                    <p:animEffect transition="in" filter="wipe(down)">
                                      <p:cBhvr>
                                        <p:cTn id="119" dur="500"/>
                                        <p:tgtEl>
                                          <p:spTgt spid="84"/>
                                        </p:tgtEl>
                                      </p:cBhvr>
                                    </p:animEffect>
                                  </p:childTnLst>
                                </p:cTn>
                              </p:par>
                              <p:par>
                                <p:cTn id="120" presetID="22" presetClass="entr" presetSubtype="4" fill="hold" nodeType="withEffect">
                                  <p:stCondLst>
                                    <p:cond delay="0"/>
                                  </p:stCondLst>
                                  <p:childTnLst>
                                    <p:set>
                                      <p:cBhvr>
                                        <p:cTn id="121" dur="1" fill="hold">
                                          <p:stCondLst>
                                            <p:cond delay="0"/>
                                          </p:stCondLst>
                                        </p:cTn>
                                        <p:tgtEl>
                                          <p:spTgt spid="85"/>
                                        </p:tgtEl>
                                        <p:attrNameLst>
                                          <p:attrName>style.visibility</p:attrName>
                                        </p:attrNameLst>
                                      </p:cBhvr>
                                      <p:to>
                                        <p:strVal val="visible"/>
                                      </p:to>
                                    </p:set>
                                    <p:animEffect transition="in" filter="wipe(down)">
                                      <p:cBhvr>
                                        <p:cTn id="122" dur="500"/>
                                        <p:tgtEl>
                                          <p:spTgt spid="85"/>
                                        </p:tgtEl>
                                      </p:cBhvr>
                                    </p:animEffect>
                                  </p:childTnLst>
                                </p:cTn>
                              </p:par>
                            </p:childTnLst>
                          </p:cTn>
                        </p:par>
                      </p:childTnLst>
                    </p:cTn>
                  </p:par>
                  <p:par>
                    <p:cTn id="123" fill="hold">
                      <p:stCondLst>
                        <p:cond delay="indefinite"/>
                      </p:stCondLst>
                      <p:childTnLst>
                        <p:par>
                          <p:cTn id="124" fill="hold">
                            <p:stCondLst>
                              <p:cond delay="0"/>
                            </p:stCondLst>
                            <p:childTnLst>
                              <p:par>
                                <p:cTn id="125" presetID="22" presetClass="entr" presetSubtype="4" fill="hold" nodeType="clickEffect">
                                  <p:stCondLst>
                                    <p:cond delay="0"/>
                                  </p:stCondLst>
                                  <p:childTnLst>
                                    <p:set>
                                      <p:cBhvr>
                                        <p:cTn id="126" dur="1" fill="hold">
                                          <p:stCondLst>
                                            <p:cond delay="0"/>
                                          </p:stCondLst>
                                        </p:cTn>
                                        <p:tgtEl>
                                          <p:spTgt spid="86"/>
                                        </p:tgtEl>
                                        <p:attrNameLst>
                                          <p:attrName>style.visibility</p:attrName>
                                        </p:attrNameLst>
                                      </p:cBhvr>
                                      <p:to>
                                        <p:strVal val="visible"/>
                                      </p:to>
                                    </p:set>
                                    <p:animEffect transition="in" filter="wipe(down)">
                                      <p:cBhvr>
                                        <p:cTn id="127" dur="500"/>
                                        <p:tgtEl>
                                          <p:spTgt spid="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 grpId="0"/>
      <p:bldP spid="4" grpId="0" animBg="1"/>
      <p:bldP spid="12" grpId="0" animBg="1"/>
      <p:bldP spid="13" grpId="0" animBg="1"/>
      <p:bldP spid="14" grpId="0"/>
      <p:bldP spid="42" grpId="0"/>
      <p:bldP spid="43" grpId="0"/>
      <p:bldP spid="44" grpId="0"/>
      <p:bldP spid="45" grpId="0"/>
    </p:bldLst>
  </p:timing>
</p:sld>
</file>

<file path=ppt/slides/slide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42" name="Grup 41"/>
          <p:cNvGrpSpPr/>
          <p:nvPr/>
        </p:nvGrpSpPr>
        <p:grpSpPr>
          <a:xfrm>
            <a:off x="642133" y="1179968"/>
            <a:ext cx="3899387" cy="4626472"/>
            <a:chOff x="398293" y="1999600"/>
            <a:chExt cx="2295547" cy="3213650"/>
          </a:xfrm>
        </p:grpSpPr>
        <p:sp>
          <p:nvSpPr>
            <p:cNvPr id="2" name="Metin kutusu 1"/>
            <p:cNvSpPr txBox="1"/>
            <p:nvPr/>
          </p:nvSpPr>
          <p:spPr>
            <a:xfrm>
              <a:off x="398293" y="3340203"/>
              <a:ext cx="365806" cy="424732"/>
            </a:xfrm>
            <a:prstGeom prst="rect">
              <a:avLst/>
            </a:prstGeom>
            <a:noFill/>
          </p:spPr>
          <p:txBody>
            <a:bodyPr wrap="none" rtlCol="0">
              <a:spAutoFit/>
            </a:bodyPr>
            <a:lstStyle/>
            <a:p>
              <a:pPr>
                <a:lnSpc>
                  <a:spcPct val="90000"/>
                </a:lnSpc>
              </a:pPr>
              <a:r>
                <a:rPr lang="tr-TR" sz="2400" b="1" dirty="0">
                  <a:latin typeface="Adobe Fangsong Std R" panose="02020400000000000000" pitchFamily="18" charset="-128"/>
                  <a:ea typeface="Adobe Fangsong Std R" panose="02020400000000000000" pitchFamily="18" charset="-128"/>
                </a:rPr>
                <a:t>b</a:t>
              </a:r>
            </a:p>
          </p:txBody>
        </p:sp>
        <p:sp>
          <p:nvSpPr>
            <p:cNvPr id="3" name="Dik Üçgen 2"/>
            <p:cNvSpPr/>
            <p:nvPr/>
          </p:nvSpPr>
          <p:spPr>
            <a:xfrm>
              <a:off x="850917" y="2307483"/>
              <a:ext cx="1471320" cy="2428332"/>
            </a:xfrm>
            <a:prstGeom prst="rtTriangle">
              <a:avLst/>
            </a:prstGeom>
            <a:solidFill>
              <a:schemeClr val="accent1">
                <a:lumMod val="20000"/>
                <a:lumOff val="80000"/>
              </a:schemeClr>
            </a:solidFill>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tr-TR" sz="2400"/>
            </a:p>
          </p:txBody>
        </p:sp>
        <p:cxnSp>
          <p:nvCxnSpPr>
            <p:cNvPr id="4" name="Düz Bağlayıcı 3"/>
            <p:cNvCxnSpPr>
              <a:stCxn id="3" idx="0"/>
              <a:endCxn id="3" idx="4"/>
            </p:cNvCxnSpPr>
            <p:nvPr/>
          </p:nvCxnSpPr>
          <p:spPr>
            <a:xfrm>
              <a:off x="850917" y="2307483"/>
              <a:ext cx="1471320" cy="2428332"/>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5" name="Düz Bağlayıcı 4"/>
            <p:cNvCxnSpPr>
              <a:stCxn id="3" idx="0"/>
              <a:endCxn id="3" idx="2"/>
            </p:cNvCxnSpPr>
            <p:nvPr/>
          </p:nvCxnSpPr>
          <p:spPr>
            <a:xfrm>
              <a:off x="850917" y="2307483"/>
              <a:ext cx="0" cy="2428332"/>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6" name="Düz Bağlayıcı 5"/>
            <p:cNvCxnSpPr>
              <a:stCxn id="3" idx="2"/>
              <a:endCxn id="3" idx="4"/>
            </p:cNvCxnSpPr>
            <p:nvPr/>
          </p:nvCxnSpPr>
          <p:spPr>
            <a:xfrm>
              <a:off x="850917" y="4735815"/>
              <a:ext cx="1471320"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7" name="Serbest Form 6"/>
            <p:cNvSpPr/>
            <p:nvPr/>
          </p:nvSpPr>
          <p:spPr>
            <a:xfrm>
              <a:off x="845101" y="2650597"/>
              <a:ext cx="191911" cy="55793"/>
            </a:xfrm>
            <a:custGeom>
              <a:avLst/>
              <a:gdLst>
                <a:gd name="connsiteX0" fmla="*/ 0 w 335280"/>
                <a:gd name="connsiteY0" fmla="*/ 81280 h 97474"/>
                <a:gd name="connsiteX1" fmla="*/ 223520 w 335280"/>
                <a:gd name="connsiteY1" fmla="*/ 91440 h 97474"/>
                <a:gd name="connsiteX2" fmla="*/ 335280 w 335280"/>
                <a:gd name="connsiteY2" fmla="*/ 0 h 97474"/>
              </a:gdLst>
              <a:ahLst/>
              <a:cxnLst>
                <a:cxn ang="0">
                  <a:pos x="connsiteX0" y="connsiteY0"/>
                </a:cxn>
                <a:cxn ang="0">
                  <a:pos x="connsiteX1" y="connsiteY1"/>
                </a:cxn>
                <a:cxn ang="0">
                  <a:pos x="connsiteX2" y="connsiteY2"/>
                </a:cxn>
              </a:cxnLst>
              <a:rect l="l" t="t" r="r" b="b"/>
              <a:pathLst>
                <a:path w="335280" h="97474">
                  <a:moveTo>
                    <a:pt x="0" y="81280"/>
                  </a:moveTo>
                  <a:cubicBezTo>
                    <a:pt x="83820" y="93133"/>
                    <a:pt x="167640" y="104987"/>
                    <a:pt x="223520" y="91440"/>
                  </a:cubicBezTo>
                  <a:cubicBezTo>
                    <a:pt x="279400" y="77893"/>
                    <a:pt x="307340" y="38946"/>
                    <a:pt x="335280" y="0"/>
                  </a:cubicBezTo>
                </a:path>
              </a:pathLst>
            </a:custGeom>
            <a:noFill/>
            <a:ln w="28575">
              <a:solidFill>
                <a:srgbClr val="FF0000"/>
              </a:solid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tr-TR"/>
            </a:p>
          </p:txBody>
        </p:sp>
        <p:sp>
          <p:nvSpPr>
            <p:cNvPr id="8" name="Serbest Form 7"/>
            <p:cNvSpPr/>
            <p:nvPr/>
          </p:nvSpPr>
          <p:spPr>
            <a:xfrm>
              <a:off x="1971150" y="4412692"/>
              <a:ext cx="124283" cy="302406"/>
            </a:xfrm>
            <a:custGeom>
              <a:avLst/>
              <a:gdLst>
                <a:gd name="connsiteX0" fmla="*/ 34249 w 217129"/>
                <a:gd name="connsiteY0" fmla="*/ 528320 h 528320"/>
                <a:gd name="connsiteX1" fmla="*/ 13929 w 217129"/>
                <a:gd name="connsiteY1" fmla="*/ 223520 h 528320"/>
                <a:gd name="connsiteX2" fmla="*/ 217129 w 217129"/>
                <a:gd name="connsiteY2" fmla="*/ 0 h 528320"/>
                <a:gd name="connsiteX3" fmla="*/ 217129 w 217129"/>
                <a:gd name="connsiteY3" fmla="*/ 0 h 528320"/>
              </a:gdLst>
              <a:ahLst/>
              <a:cxnLst>
                <a:cxn ang="0">
                  <a:pos x="connsiteX0" y="connsiteY0"/>
                </a:cxn>
                <a:cxn ang="0">
                  <a:pos x="connsiteX1" y="connsiteY1"/>
                </a:cxn>
                <a:cxn ang="0">
                  <a:pos x="connsiteX2" y="connsiteY2"/>
                </a:cxn>
                <a:cxn ang="0">
                  <a:pos x="connsiteX3" y="connsiteY3"/>
                </a:cxn>
              </a:cxnLst>
              <a:rect l="l" t="t" r="r" b="b"/>
              <a:pathLst>
                <a:path w="217129" h="528320">
                  <a:moveTo>
                    <a:pt x="34249" y="528320"/>
                  </a:moveTo>
                  <a:cubicBezTo>
                    <a:pt x="8849" y="419946"/>
                    <a:pt x="-16551" y="311573"/>
                    <a:pt x="13929" y="223520"/>
                  </a:cubicBezTo>
                  <a:cubicBezTo>
                    <a:pt x="44409" y="135467"/>
                    <a:pt x="217129" y="0"/>
                    <a:pt x="217129" y="0"/>
                  </a:cubicBezTo>
                  <a:lnTo>
                    <a:pt x="217129" y="0"/>
                  </a:lnTo>
                </a:path>
              </a:pathLst>
            </a:custGeom>
            <a:noFill/>
            <a:ln w="28575">
              <a:solidFill>
                <a:srgbClr val="FF0000"/>
              </a:solid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tr-TR"/>
            </a:p>
          </p:txBody>
        </p:sp>
        <p:sp>
          <p:nvSpPr>
            <p:cNvPr id="9" name="Metin kutusu 8"/>
            <p:cNvSpPr txBox="1"/>
            <p:nvPr/>
          </p:nvSpPr>
          <p:spPr>
            <a:xfrm>
              <a:off x="465504" y="1999600"/>
              <a:ext cx="391454" cy="424732"/>
            </a:xfrm>
            <a:prstGeom prst="rect">
              <a:avLst/>
            </a:prstGeom>
            <a:noFill/>
          </p:spPr>
          <p:txBody>
            <a:bodyPr wrap="none" rtlCol="0">
              <a:spAutoFit/>
            </a:bodyPr>
            <a:lstStyle/>
            <a:p>
              <a:pPr>
                <a:lnSpc>
                  <a:spcPct val="90000"/>
                </a:lnSpc>
              </a:pPr>
              <a:r>
                <a:rPr lang="tr-TR" sz="2400" b="1" dirty="0" smtClean="0">
                  <a:latin typeface="Adobe Fangsong Std R" panose="02020400000000000000" pitchFamily="18" charset="-128"/>
                  <a:ea typeface="Adobe Fangsong Std R" panose="02020400000000000000" pitchFamily="18" charset="-128"/>
                </a:rPr>
                <a:t>A</a:t>
              </a:r>
              <a:endParaRPr lang="tr-TR" sz="2400" b="1" dirty="0">
                <a:latin typeface="Adobe Fangsong Std R" panose="02020400000000000000" pitchFamily="18" charset="-128"/>
                <a:ea typeface="Adobe Fangsong Std R" panose="02020400000000000000" pitchFamily="18" charset="-128"/>
              </a:endParaRPr>
            </a:p>
          </p:txBody>
        </p:sp>
        <p:sp>
          <p:nvSpPr>
            <p:cNvPr id="10" name="Metin kutusu 9"/>
            <p:cNvSpPr txBox="1"/>
            <p:nvPr/>
          </p:nvSpPr>
          <p:spPr>
            <a:xfrm>
              <a:off x="522290" y="4665084"/>
              <a:ext cx="381836" cy="424732"/>
            </a:xfrm>
            <a:prstGeom prst="rect">
              <a:avLst/>
            </a:prstGeom>
            <a:noFill/>
          </p:spPr>
          <p:txBody>
            <a:bodyPr wrap="none" rtlCol="0">
              <a:spAutoFit/>
            </a:bodyPr>
            <a:lstStyle/>
            <a:p>
              <a:pPr>
                <a:lnSpc>
                  <a:spcPct val="90000"/>
                </a:lnSpc>
              </a:pPr>
              <a:r>
                <a:rPr lang="tr-TR" sz="2400" b="1" dirty="0" smtClean="0">
                  <a:latin typeface="Adobe Fangsong Std R" panose="02020400000000000000" pitchFamily="18" charset="-128"/>
                  <a:ea typeface="Adobe Fangsong Std R" panose="02020400000000000000" pitchFamily="18" charset="-128"/>
                </a:rPr>
                <a:t>C</a:t>
              </a:r>
              <a:endParaRPr lang="tr-TR" sz="2400" b="1" dirty="0">
                <a:latin typeface="Adobe Fangsong Std R" panose="02020400000000000000" pitchFamily="18" charset="-128"/>
                <a:ea typeface="Adobe Fangsong Std R" panose="02020400000000000000" pitchFamily="18" charset="-128"/>
              </a:endParaRPr>
            </a:p>
          </p:txBody>
        </p:sp>
        <p:sp>
          <p:nvSpPr>
            <p:cNvPr id="11" name="Metin kutusu 10"/>
            <p:cNvSpPr txBox="1"/>
            <p:nvPr/>
          </p:nvSpPr>
          <p:spPr>
            <a:xfrm>
              <a:off x="2316814" y="4708017"/>
              <a:ext cx="377026" cy="424732"/>
            </a:xfrm>
            <a:prstGeom prst="rect">
              <a:avLst/>
            </a:prstGeom>
            <a:noFill/>
          </p:spPr>
          <p:txBody>
            <a:bodyPr wrap="none" rtlCol="0">
              <a:spAutoFit/>
            </a:bodyPr>
            <a:lstStyle/>
            <a:p>
              <a:pPr>
                <a:lnSpc>
                  <a:spcPct val="90000"/>
                </a:lnSpc>
              </a:pPr>
              <a:r>
                <a:rPr lang="tr-TR" sz="2400" b="1" dirty="0" smtClean="0">
                  <a:latin typeface="Adobe Fangsong Std R" panose="02020400000000000000" pitchFamily="18" charset="-128"/>
                  <a:ea typeface="Adobe Fangsong Std R" panose="02020400000000000000" pitchFamily="18" charset="-128"/>
                </a:rPr>
                <a:t>B</a:t>
              </a:r>
              <a:endParaRPr lang="tr-TR" sz="2400" b="1" dirty="0">
                <a:latin typeface="Adobe Fangsong Std R" panose="02020400000000000000" pitchFamily="18" charset="-128"/>
                <a:ea typeface="Adobe Fangsong Std R" panose="02020400000000000000" pitchFamily="18" charset="-128"/>
              </a:endParaRPr>
            </a:p>
          </p:txBody>
        </p:sp>
        <p:sp>
          <p:nvSpPr>
            <p:cNvPr id="12" name="Metin kutusu 11"/>
            <p:cNvSpPr txBox="1"/>
            <p:nvPr/>
          </p:nvSpPr>
          <p:spPr>
            <a:xfrm>
              <a:off x="1476839" y="4788518"/>
              <a:ext cx="348172" cy="424732"/>
            </a:xfrm>
            <a:prstGeom prst="rect">
              <a:avLst/>
            </a:prstGeom>
            <a:noFill/>
          </p:spPr>
          <p:txBody>
            <a:bodyPr wrap="none" rtlCol="0">
              <a:spAutoFit/>
            </a:bodyPr>
            <a:lstStyle/>
            <a:p>
              <a:pPr>
                <a:lnSpc>
                  <a:spcPct val="90000"/>
                </a:lnSpc>
              </a:pPr>
              <a:r>
                <a:rPr lang="tr-TR" sz="2400" b="1" dirty="0" smtClean="0">
                  <a:latin typeface="Adobe Fangsong Std R" panose="02020400000000000000" pitchFamily="18" charset="-128"/>
                  <a:ea typeface="Adobe Fangsong Std R" panose="02020400000000000000" pitchFamily="18" charset="-128"/>
                </a:rPr>
                <a:t>a</a:t>
              </a:r>
              <a:endParaRPr lang="tr-TR" sz="2400" b="1" dirty="0">
                <a:latin typeface="Adobe Fangsong Std R" panose="02020400000000000000" pitchFamily="18" charset="-128"/>
                <a:ea typeface="Adobe Fangsong Std R" panose="02020400000000000000" pitchFamily="18" charset="-128"/>
              </a:endParaRPr>
            </a:p>
          </p:txBody>
        </p:sp>
        <p:sp>
          <p:nvSpPr>
            <p:cNvPr id="13" name="Metin kutusu 12"/>
            <p:cNvSpPr txBox="1"/>
            <p:nvPr/>
          </p:nvSpPr>
          <p:spPr>
            <a:xfrm>
              <a:off x="1612304" y="3188651"/>
              <a:ext cx="338554" cy="424732"/>
            </a:xfrm>
            <a:prstGeom prst="rect">
              <a:avLst/>
            </a:prstGeom>
            <a:noFill/>
          </p:spPr>
          <p:txBody>
            <a:bodyPr wrap="none" rtlCol="0">
              <a:spAutoFit/>
            </a:bodyPr>
            <a:lstStyle/>
            <a:p>
              <a:pPr>
                <a:lnSpc>
                  <a:spcPct val="90000"/>
                </a:lnSpc>
              </a:pPr>
              <a:r>
                <a:rPr lang="tr-TR" sz="2400" b="1" dirty="0" smtClean="0">
                  <a:latin typeface="Adobe Fangsong Std R" panose="02020400000000000000" pitchFamily="18" charset="-128"/>
                  <a:ea typeface="Adobe Fangsong Std R" panose="02020400000000000000" pitchFamily="18" charset="-128"/>
                </a:rPr>
                <a:t>c</a:t>
              </a:r>
              <a:endParaRPr lang="tr-TR" sz="2400" b="1" dirty="0">
                <a:latin typeface="Adobe Fangsong Std R" panose="02020400000000000000" pitchFamily="18" charset="-128"/>
                <a:ea typeface="Adobe Fangsong Std R" panose="02020400000000000000" pitchFamily="18" charset="-128"/>
              </a:endParaRPr>
            </a:p>
          </p:txBody>
        </p:sp>
      </p:grpSp>
      <p:sp>
        <p:nvSpPr>
          <p:cNvPr id="43" name="Metin kutusu 42"/>
          <p:cNvSpPr txBox="1"/>
          <p:nvPr/>
        </p:nvSpPr>
        <p:spPr>
          <a:xfrm>
            <a:off x="0" y="0"/>
            <a:ext cx="5266185" cy="424732"/>
          </a:xfrm>
          <a:prstGeom prst="rect">
            <a:avLst/>
          </a:prstGeom>
          <a:gradFill flip="none" rotWithShape="1">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1"/>
            <a:tileRect/>
          </a:gradFill>
        </p:spPr>
        <p:txBody>
          <a:bodyPr wrap="none" rtlCol="0">
            <a:spAutoFit/>
          </a:bodyPr>
          <a:lstStyle/>
          <a:p>
            <a:pPr>
              <a:lnSpc>
                <a:spcPct val="90000"/>
              </a:lnSpc>
            </a:pPr>
            <a:r>
              <a:rPr lang="tr-TR" sz="2400" dirty="0" smtClean="0"/>
              <a:t>A açısı için Trigonometrik Bağıntılar</a:t>
            </a:r>
            <a:endParaRPr lang="tr-TR" sz="2400" dirty="0"/>
          </a:p>
        </p:txBody>
      </p:sp>
      <p:sp>
        <p:nvSpPr>
          <p:cNvPr id="44" name="Metin kutusu 43"/>
          <p:cNvSpPr txBox="1"/>
          <p:nvPr/>
        </p:nvSpPr>
        <p:spPr>
          <a:xfrm>
            <a:off x="1401114" y="6108592"/>
            <a:ext cx="2335896" cy="424732"/>
          </a:xfrm>
          <a:prstGeom prst="rect">
            <a:avLst/>
          </a:prstGeom>
          <a:noFill/>
        </p:spPr>
        <p:txBody>
          <a:bodyPr wrap="none" rtlCol="0">
            <a:spAutoFit/>
          </a:bodyPr>
          <a:lstStyle/>
          <a:p>
            <a:pPr>
              <a:lnSpc>
                <a:spcPct val="90000"/>
              </a:lnSpc>
            </a:pPr>
            <a:r>
              <a:rPr lang="tr-TR" sz="2400" dirty="0" smtClean="0"/>
              <a:t>Karşı Dik Kenar</a:t>
            </a:r>
            <a:endParaRPr lang="tr-TR" sz="2400" dirty="0"/>
          </a:p>
        </p:txBody>
      </p:sp>
      <p:sp>
        <p:nvSpPr>
          <p:cNvPr id="45" name="Metin kutusu 44"/>
          <p:cNvSpPr txBox="1"/>
          <p:nvPr/>
        </p:nvSpPr>
        <p:spPr>
          <a:xfrm rot="16200000">
            <a:off x="-905469" y="3203305"/>
            <a:ext cx="2650084" cy="424732"/>
          </a:xfrm>
          <a:prstGeom prst="rect">
            <a:avLst/>
          </a:prstGeom>
          <a:noFill/>
        </p:spPr>
        <p:txBody>
          <a:bodyPr wrap="none" rtlCol="0">
            <a:spAutoFit/>
          </a:bodyPr>
          <a:lstStyle/>
          <a:p>
            <a:pPr>
              <a:lnSpc>
                <a:spcPct val="90000"/>
              </a:lnSpc>
            </a:pPr>
            <a:r>
              <a:rPr lang="tr-TR" sz="2400" dirty="0" smtClean="0"/>
              <a:t>Komşu Dik Kenar</a:t>
            </a:r>
            <a:endParaRPr lang="tr-TR" sz="2400" dirty="0"/>
          </a:p>
        </p:txBody>
      </p:sp>
      <p:sp>
        <p:nvSpPr>
          <p:cNvPr id="46" name="Metin kutusu 45"/>
          <p:cNvSpPr txBox="1"/>
          <p:nvPr/>
        </p:nvSpPr>
        <p:spPr>
          <a:xfrm rot="2700000">
            <a:off x="2426791" y="2679397"/>
            <a:ext cx="1667444" cy="424732"/>
          </a:xfrm>
          <a:prstGeom prst="rect">
            <a:avLst/>
          </a:prstGeom>
          <a:noFill/>
        </p:spPr>
        <p:txBody>
          <a:bodyPr wrap="none" rtlCol="0">
            <a:spAutoFit/>
          </a:bodyPr>
          <a:lstStyle/>
          <a:p>
            <a:pPr>
              <a:lnSpc>
                <a:spcPct val="90000"/>
              </a:lnSpc>
            </a:pPr>
            <a:r>
              <a:rPr lang="tr-TR" sz="2400" dirty="0" smtClean="0"/>
              <a:t>Hipotenüs</a:t>
            </a:r>
            <a:endParaRPr lang="tr-TR" sz="2400" dirty="0"/>
          </a:p>
        </p:txBody>
      </p:sp>
      <p:graphicFrame>
        <p:nvGraphicFramePr>
          <p:cNvPr id="47" name="Nesne 46"/>
          <p:cNvGraphicFramePr>
            <a:graphicFrameLocks noChangeAspect="1"/>
          </p:cNvGraphicFramePr>
          <p:nvPr/>
        </p:nvGraphicFramePr>
        <p:xfrm>
          <a:off x="5722814" y="1131386"/>
          <a:ext cx="3063875" cy="1057275"/>
        </p:xfrm>
        <a:graphic>
          <a:graphicData uri="http://schemas.openxmlformats.org/presentationml/2006/ole">
            <mc:AlternateContent xmlns:mc="http://schemas.openxmlformats.org/markup-compatibility/2006">
              <mc:Choice xmlns:v="urn:schemas-microsoft-com:vml" Requires="v">
                <p:oleObj spid="_x0000_s5254" name="Equation" r:id="rId3" imgW="1104840" imgH="380880" progId="Equation.DSMT4">
                  <p:embed/>
                </p:oleObj>
              </mc:Choice>
              <mc:Fallback>
                <p:oleObj name="Equation" r:id="rId3" imgW="1104840" imgH="380880" progId="Equation.DSMT4">
                  <p:embed/>
                  <p:pic>
                    <p:nvPicPr>
                      <p:cNvPr id="0" name=""/>
                      <p:cNvPicPr/>
                      <p:nvPr/>
                    </p:nvPicPr>
                    <p:blipFill>
                      <a:blip r:embed="rId4"/>
                      <a:stretch>
                        <a:fillRect/>
                      </a:stretch>
                    </p:blipFill>
                    <p:spPr>
                      <a:xfrm>
                        <a:off x="5722814" y="1131386"/>
                        <a:ext cx="3063875" cy="1057275"/>
                      </a:xfrm>
                      <a:prstGeom prst="rect">
                        <a:avLst/>
                      </a:prstGeom>
                    </p:spPr>
                  </p:pic>
                </p:oleObj>
              </mc:Fallback>
            </mc:AlternateContent>
          </a:graphicData>
        </a:graphic>
      </p:graphicFrame>
      <p:graphicFrame>
        <p:nvGraphicFramePr>
          <p:cNvPr id="49" name="Nesne 48"/>
          <p:cNvGraphicFramePr>
            <a:graphicFrameLocks noChangeAspect="1"/>
          </p:cNvGraphicFramePr>
          <p:nvPr/>
        </p:nvGraphicFramePr>
        <p:xfrm>
          <a:off x="5722814" y="2393239"/>
          <a:ext cx="3275012" cy="1057275"/>
        </p:xfrm>
        <a:graphic>
          <a:graphicData uri="http://schemas.openxmlformats.org/presentationml/2006/ole">
            <mc:AlternateContent xmlns:mc="http://schemas.openxmlformats.org/markup-compatibility/2006">
              <mc:Choice xmlns:v="urn:schemas-microsoft-com:vml" Requires="v">
                <p:oleObj spid="_x0000_s5255" name="Equation" r:id="rId5" imgW="1180800" imgH="380880" progId="Equation.DSMT4">
                  <p:embed/>
                </p:oleObj>
              </mc:Choice>
              <mc:Fallback>
                <p:oleObj name="Equation" r:id="rId5" imgW="1180800" imgH="380880" progId="Equation.DSMT4">
                  <p:embed/>
                  <p:pic>
                    <p:nvPicPr>
                      <p:cNvPr id="0" name=""/>
                      <p:cNvPicPr/>
                      <p:nvPr/>
                    </p:nvPicPr>
                    <p:blipFill>
                      <a:blip r:embed="rId6"/>
                      <a:stretch>
                        <a:fillRect/>
                      </a:stretch>
                    </p:blipFill>
                    <p:spPr>
                      <a:xfrm>
                        <a:off x="5722814" y="2393239"/>
                        <a:ext cx="3275012" cy="1057275"/>
                      </a:xfrm>
                      <a:prstGeom prst="rect">
                        <a:avLst/>
                      </a:prstGeom>
                    </p:spPr>
                  </p:pic>
                </p:oleObj>
              </mc:Fallback>
            </mc:AlternateContent>
          </a:graphicData>
        </a:graphic>
      </p:graphicFrame>
      <p:graphicFrame>
        <p:nvGraphicFramePr>
          <p:cNvPr id="50" name="Nesne 49"/>
          <p:cNvGraphicFramePr>
            <a:graphicFrameLocks noChangeAspect="1"/>
          </p:cNvGraphicFramePr>
          <p:nvPr/>
        </p:nvGraphicFramePr>
        <p:xfrm>
          <a:off x="5722814" y="3672840"/>
          <a:ext cx="3275012" cy="1020763"/>
        </p:xfrm>
        <a:graphic>
          <a:graphicData uri="http://schemas.openxmlformats.org/presentationml/2006/ole">
            <mc:AlternateContent xmlns:mc="http://schemas.openxmlformats.org/markup-compatibility/2006">
              <mc:Choice xmlns:v="urn:schemas-microsoft-com:vml" Requires="v">
                <p:oleObj spid="_x0000_s5256" name="Equation" r:id="rId7" imgW="1180800" imgH="368280" progId="Equation.DSMT4">
                  <p:embed/>
                </p:oleObj>
              </mc:Choice>
              <mc:Fallback>
                <p:oleObj name="Equation" r:id="rId7" imgW="1180800" imgH="368280" progId="Equation.DSMT4">
                  <p:embed/>
                  <p:pic>
                    <p:nvPicPr>
                      <p:cNvPr id="0" name=""/>
                      <p:cNvPicPr/>
                      <p:nvPr/>
                    </p:nvPicPr>
                    <p:blipFill>
                      <a:blip r:embed="rId8"/>
                      <a:stretch>
                        <a:fillRect/>
                      </a:stretch>
                    </p:blipFill>
                    <p:spPr>
                      <a:xfrm>
                        <a:off x="5722814" y="3672840"/>
                        <a:ext cx="3275012" cy="1020763"/>
                      </a:xfrm>
                      <a:prstGeom prst="rect">
                        <a:avLst/>
                      </a:prstGeom>
                    </p:spPr>
                  </p:pic>
                </p:oleObj>
              </mc:Fallback>
            </mc:AlternateContent>
          </a:graphicData>
        </a:graphic>
      </p:graphicFrame>
      <p:graphicFrame>
        <p:nvGraphicFramePr>
          <p:cNvPr id="51" name="Nesne 50"/>
          <p:cNvGraphicFramePr>
            <a:graphicFrameLocks noChangeAspect="1"/>
          </p:cNvGraphicFramePr>
          <p:nvPr/>
        </p:nvGraphicFramePr>
        <p:xfrm>
          <a:off x="5722814" y="4915929"/>
          <a:ext cx="3240088" cy="1022350"/>
        </p:xfrm>
        <a:graphic>
          <a:graphicData uri="http://schemas.openxmlformats.org/presentationml/2006/ole">
            <mc:AlternateContent xmlns:mc="http://schemas.openxmlformats.org/markup-compatibility/2006">
              <mc:Choice xmlns:v="urn:schemas-microsoft-com:vml" Requires="v">
                <p:oleObj spid="_x0000_s5257" name="Equation" r:id="rId9" imgW="1168200" imgH="368280" progId="Equation.DSMT4">
                  <p:embed/>
                </p:oleObj>
              </mc:Choice>
              <mc:Fallback>
                <p:oleObj name="Equation" r:id="rId9" imgW="1168200" imgH="368280" progId="Equation.DSMT4">
                  <p:embed/>
                  <p:pic>
                    <p:nvPicPr>
                      <p:cNvPr id="0" name=""/>
                      <p:cNvPicPr/>
                      <p:nvPr/>
                    </p:nvPicPr>
                    <p:blipFill>
                      <a:blip r:embed="rId10"/>
                      <a:stretch>
                        <a:fillRect/>
                      </a:stretch>
                    </p:blipFill>
                    <p:spPr>
                      <a:xfrm>
                        <a:off x="5722814" y="4915929"/>
                        <a:ext cx="3240088" cy="1022350"/>
                      </a:xfrm>
                      <a:prstGeom prst="rect">
                        <a:avLst/>
                      </a:prstGeom>
                    </p:spPr>
                  </p:pic>
                </p:oleObj>
              </mc:Fallback>
            </mc:AlternateContent>
          </a:graphicData>
        </a:graphic>
      </p:graphicFrame>
    </p:spTree>
    <p:extLst>
      <p:ext uri="{BB962C8B-B14F-4D97-AF65-F5344CB8AC3E}">
        <p14:creationId xmlns:p14="http://schemas.microsoft.com/office/powerpoint/2010/main" val="242268271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42"/>
                                        </p:tgtEl>
                                        <p:attrNameLst>
                                          <p:attrName>style.visibility</p:attrName>
                                        </p:attrNameLst>
                                      </p:cBhvr>
                                      <p:to>
                                        <p:strVal val="visible"/>
                                      </p:to>
                                    </p:set>
                                    <p:animEffect transition="in" filter="wipe(down)">
                                      <p:cBhvr>
                                        <p:cTn id="7" dur="500"/>
                                        <p:tgtEl>
                                          <p:spTgt spid="42"/>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44"/>
                                        </p:tgtEl>
                                        <p:attrNameLst>
                                          <p:attrName>style.visibility</p:attrName>
                                        </p:attrNameLst>
                                      </p:cBhvr>
                                      <p:to>
                                        <p:strVal val="visible"/>
                                      </p:to>
                                    </p:set>
                                    <p:animEffect transition="in" filter="barn(inVertical)">
                                      <p:cBhvr>
                                        <p:cTn id="12" dur="500"/>
                                        <p:tgtEl>
                                          <p:spTgt spid="4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45"/>
                                        </p:tgtEl>
                                        <p:attrNameLst>
                                          <p:attrName>style.visibility</p:attrName>
                                        </p:attrNameLst>
                                      </p:cBhvr>
                                      <p:to>
                                        <p:strVal val="visible"/>
                                      </p:to>
                                    </p:set>
                                    <p:animEffect transition="in" filter="wipe(down)">
                                      <p:cBhvr>
                                        <p:cTn id="17" dur="500"/>
                                        <p:tgtEl>
                                          <p:spTgt spid="4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46"/>
                                        </p:tgtEl>
                                        <p:attrNameLst>
                                          <p:attrName>style.visibility</p:attrName>
                                        </p:attrNameLst>
                                      </p:cBhvr>
                                      <p:to>
                                        <p:strVal val="visible"/>
                                      </p:to>
                                    </p:set>
                                    <p:animEffect transition="in" filter="wipe(down)">
                                      <p:cBhvr>
                                        <p:cTn id="22" dur="500"/>
                                        <p:tgtEl>
                                          <p:spTgt spid="4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47"/>
                                        </p:tgtEl>
                                        <p:attrNameLst>
                                          <p:attrName>style.visibility</p:attrName>
                                        </p:attrNameLst>
                                      </p:cBhvr>
                                      <p:to>
                                        <p:strVal val="visible"/>
                                      </p:to>
                                    </p:set>
                                    <p:animEffect transition="in" filter="wipe(down)">
                                      <p:cBhvr>
                                        <p:cTn id="27" dur="500"/>
                                        <p:tgtEl>
                                          <p:spTgt spid="47"/>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nodeType="clickEffect">
                                  <p:stCondLst>
                                    <p:cond delay="0"/>
                                  </p:stCondLst>
                                  <p:childTnLst>
                                    <p:set>
                                      <p:cBhvr>
                                        <p:cTn id="31" dur="1" fill="hold">
                                          <p:stCondLst>
                                            <p:cond delay="0"/>
                                          </p:stCondLst>
                                        </p:cTn>
                                        <p:tgtEl>
                                          <p:spTgt spid="49"/>
                                        </p:tgtEl>
                                        <p:attrNameLst>
                                          <p:attrName>style.visibility</p:attrName>
                                        </p:attrNameLst>
                                      </p:cBhvr>
                                      <p:to>
                                        <p:strVal val="visible"/>
                                      </p:to>
                                    </p:set>
                                    <p:animEffect transition="in" filter="wipe(down)">
                                      <p:cBhvr>
                                        <p:cTn id="32" dur="500"/>
                                        <p:tgtEl>
                                          <p:spTgt spid="49"/>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nodeType="clickEffect">
                                  <p:stCondLst>
                                    <p:cond delay="0"/>
                                  </p:stCondLst>
                                  <p:childTnLst>
                                    <p:set>
                                      <p:cBhvr>
                                        <p:cTn id="36" dur="1" fill="hold">
                                          <p:stCondLst>
                                            <p:cond delay="0"/>
                                          </p:stCondLst>
                                        </p:cTn>
                                        <p:tgtEl>
                                          <p:spTgt spid="50"/>
                                        </p:tgtEl>
                                        <p:attrNameLst>
                                          <p:attrName>style.visibility</p:attrName>
                                        </p:attrNameLst>
                                      </p:cBhvr>
                                      <p:to>
                                        <p:strVal val="visible"/>
                                      </p:to>
                                    </p:set>
                                    <p:animEffect transition="in" filter="wipe(down)">
                                      <p:cBhvr>
                                        <p:cTn id="37" dur="500"/>
                                        <p:tgtEl>
                                          <p:spTgt spid="50"/>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4" fill="hold" nodeType="clickEffect">
                                  <p:stCondLst>
                                    <p:cond delay="0"/>
                                  </p:stCondLst>
                                  <p:childTnLst>
                                    <p:set>
                                      <p:cBhvr>
                                        <p:cTn id="41" dur="1" fill="hold">
                                          <p:stCondLst>
                                            <p:cond delay="0"/>
                                          </p:stCondLst>
                                        </p:cTn>
                                        <p:tgtEl>
                                          <p:spTgt spid="51"/>
                                        </p:tgtEl>
                                        <p:attrNameLst>
                                          <p:attrName>style.visibility</p:attrName>
                                        </p:attrNameLst>
                                      </p:cBhvr>
                                      <p:to>
                                        <p:strVal val="visible"/>
                                      </p:to>
                                    </p:set>
                                    <p:animEffect transition="in" filter="wipe(down)">
                                      <p:cBhvr>
                                        <p:cTn id="42" dur="500"/>
                                        <p:tgtEl>
                                          <p:spTgt spid="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 grpId="0"/>
      <p:bldP spid="45" grpId="0"/>
      <p:bldP spid="46" grpId="0"/>
    </p:bldLst>
  </p:timing>
</p:sld>
</file>

<file path=ppt/slides/slide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2" name="Resim 1"/>
          <p:cNvPicPr/>
          <p:nvPr/>
        </p:nvPicPr>
        <p:blipFill>
          <a:blip r:embed="rId2">
            <a:extLst>
              <a:ext uri="{28A0092B-C50C-407E-A947-70E740481C1C}">
                <a14:useLocalDpi xmlns:a14="http://schemas.microsoft.com/office/drawing/2010/main" val="0"/>
              </a:ext>
            </a:extLst>
          </a:blip>
          <a:srcRect/>
          <a:stretch>
            <a:fillRect/>
          </a:stretch>
        </p:blipFill>
        <p:spPr bwMode="auto">
          <a:xfrm>
            <a:off x="84772" y="82186"/>
            <a:ext cx="4944427" cy="6653894"/>
          </a:xfrm>
          <a:prstGeom prst="rect">
            <a:avLst/>
          </a:prstGeom>
          <a:noFill/>
          <a:ln>
            <a:noFill/>
          </a:ln>
        </p:spPr>
      </p:pic>
      <p:pic>
        <p:nvPicPr>
          <p:cNvPr id="3" name="Resim 2"/>
          <p:cNvPicPr/>
          <p:nvPr/>
        </p:nvPicPr>
        <p:blipFill>
          <a:blip r:embed="rId3">
            <a:extLst>
              <a:ext uri="{28A0092B-C50C-407E-A947-70E740481C1C}">
                <a14:useLocalDpi xmlns:a14="http://schemas.microsoft.com/office/drawing/2010/main" val="0"/>
              </a:ext>
            </a:extLst>
          </a:blip>
          <a:srcRect/>
          <a:stretch>
            <a:fillRect/>
          </a:stretch>
        </p:blipFill>
        <p:spPr bwMode="auto">
          <a:xfrm>
            <a:off x="7152639" y="82186"/>
            <a:ext cx="4946400" cy="6653894"/>
          </a:xfrm>
          <a:prstGeom prst="rect">
            <a:avLst/>
          </a:prstGeom>
          <a:noFill/>
          <a:ln>
            <a:noFill/>
          </a:ln>
        </p:spPr>
      </p:pic>
      <p:sp>
        <p:nvSpPr>
          <p:cNvPr id="5" name="Metin kutusu 4"/>
          <p:cNvSpPr txBox="1"/>
          <p:nvPr/>
        </p:nvSpPr>
        <p:spPr>
          <a:xfrm>
            <a:off x="5262880" y="833120"/>
            <a:ext cx="1452880" cy="1089529"/>
          </a:xfrm>
          <a:prstGeom prst="rect">
            <a:avLst/>
          </a:prstGeom>
          <a:noFill/>
        </p:spPr>
        <p:txBody>
          <a:bodyPr wrap="square" rtlCol="0">
            <a:spAutoFit/>
          </a:bodyPr>
          <a:lstStyle/>
          <a:p>
            <a:pPr>
              <a:lnSpc>
                <a:spcPct val="90000"/>
              </a:lnSpc>
            </a:pPr>
            <a:r>
              <a:rPr lang="tr-TR" b="1" dirty="0" smtClean="0">
                <a:latin typeface="Bradley Hand ITC" panose="03070402050302030203" pitchFamily="66" charset="0"/>
              </a:rPr>
              <a:t>sin</a:t>
            </a:r>
          </a:p>
          <a:p>
            <a:pPr>
              <a:lnSpc>
                <a:spcPct val="90000"/>
              </a:lnSpc>
            </a:pPr>
            <a:r>
              <a:rPr lang="tr-TR" b="1" dirty="0" smtClean="0">
                <a:latin typeface="Bradley Hand ITC" panose="03070402050302030203" pitchFamily="66" charset="0"/>
              </a:rPr>
              <a:t>cos</a:t>
            </a:r>
          </a:p>
          <a:p>
            <a:pPr>
              <a:lnSpc>
                <a:spcPct val="90000"/>
              </a:lnSpc>
            </a:pPr>
            <a:r>
              <a:rPr lang="tr-TR" b="1" dirty="0" smtClean="0">
                <a:latin typeface="Bradley Hand ITC" panose="03070402050302030203" pitchFamily="66" charset="0"/>
              </a:rPr>
              <a:t>tan</a:t>
            </a:r>
          </a:p>
          <a:p>
            <a:pPr>
              <a:lnSpc>
                <a:spcPct val="90000"/>
              </a:lnSpc>
            </a:pPr>
            <a:r>
              <a:rPr lang="tr-TR" b="1" dirty="0" err="1" smtClean="0">
                <a:latin typeface="Bradley Hand ITC" panose="03070402050302030203" pitchFamily="66" charset="0"/>
              </a:rPr>
              <a:t>cot</a:t>
            </a:r>
            <a:endParaRPr lang="tr-TR" b="1" dirty="0" smtClean="0">
              <a:latin typeface="Bradley Hand ITC" panose="03070402050302030203" pitchFamily="66" charset="0"/>
            </a:endParaRPr>
          </a:p>
        </p:txBody>
      </p:sp>
      <p:sp>
        <p:nvSpPr>
          <p:cNvPr id="6" name="Metin kutusu 5"/>
          <p:cNvSpPr txBox="1"/>
          <p:nvPr/>
        </p:nvSpPr>
        <p:spPr>
          <a:xfrm>
            <a:off x="5466078" y="6477548"/>
            <a:ext cx="1314784" cy="258532"/>
          </a:xfrm>
          <a:prstGeom prst="rect">
            <a:avLst/>
          </a:prstGeom>
          <a:noFill/>
        </p:spPr>
        <p:txBody>
          <a:bodyPr wrap="none" rtlCol="0">
            <a:spAutoFit/>
          </a:bodyPr>
          <a:lstStyle/>
          <a:p>
            <a:pPr>
              <a:lnSpc>
                <a:spcPct val="90000"/>
              </a:lnSpc>
            </a:pPr>
            <a:r>
              <a:rPr lang="tr-TR" sz="1200" i="1" dirty="0">
                <a:solidFill>
                  <a:srgbClr val="0070C0"/>
                </a:solidFill>
              </a:rPr>
              <a:t>(</a:t>
            </a:r>
            <a:r>
              <a:rPr lang="tr-TR" sz="1200" i="1" dirty="0" err="1" smtClean="0">
                <a:solidFill>
                  <a:srgbClr val="0070C0"/>
                </a:solidFill>
              </a:rPr>
              <a:t>Elibüyük</a:t>
            </a:r>
            <a:r>
              <a:rPr lang="tr-TR" sz="1200" i="1" dirty="0" smtClean="0">
                <a:solidFill>
                  <a:srgbClr val="0070C0"/>
                </a:solidFill>
              </a:rPr>
              <a:t>, 2000)</a:t>
            </a:r>
            <a:endParaRPr lang="tr-TR" sz="1200" i="1" dirty="0">
              <a:solidFill>
                <a:srgbClr val="0070C0"/>
              </a:solidFill>
            </a:endParaRPr>
          </a:p>
        </p:txBody>
      </p:sp>
    </p:spTree>
    <p:extLst>
      <p:ext uri="{BB962C8B-B14F-4D97-AF65-F5344CB8AC3E}">
        <p14:creationId xmlns:p14="http://schemas.microsoft.com/office/powerpoint/2010/main" val="4408760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 name="Metin kutusu 6"/>
          <p:cNvSpPr txBox="1"/>
          <p:nvPr/>
        </p:nvSpPr>
        <p:spPr>
          <a:xfrm>
            <a:off x="0" y="0"/>
            <a:ext cx="2343911" cy="313932"/>
          </a:xfrm>
          <a:prstGeom prst="rect">
            <a:avLst/>
          </a:prstGeom>
          <a:gradFill flip="none" rotWithShape="1">
            <a:gsLst>
              <a:gs pos="0">
                <a:schemeClr val="accent1">
                  <a:tint val="66000"/>
                  <a:satMod val="160000"/>
                </a:schemeClr>
              </a:gs>
              <a:gs pos="50000">
                <a:schemeClr val="accent1">
                  <a:tint val="44500"/>
                  <a:satMod val="160000"/>
                </a:schemeClr>
              </a:gs>
              <a:gs pos="100000">
                <a:schemeClr val="accent1">
                  <a:tint val="23500"/>
                  <a:satMod val="160000"/>
                </a:schemeClr>
              </a:gs>
            </a:gsLst>
            <a:lin ang="2700000" scaled="1"/>
            <a:tileRect/>
          </a:gradFill>
        </p:spPr>
        <p:txBody>
          <a:bodyPr wrap="none" rtlCol="0">
            <a:spAutoFit/>
          </a:bodyPr>
          <a:lstStyle/>
          <a:p>
            <a:pPr>
              <a:lnSpc>
                <a:spcPct val="90000"/>
              </a:lnSpc>
            </a:pPr>
            <a:r>
              <a:rPr lang="tr-TR" sz="1600" b="1" dirty="0" smtClean="0"/>
              <a:t>Açı Ölçmek (İletki ile)</a:t>
            </a:r>
            <a:endParaRPr lang="tr-TR" sz="1600" b="1" dirty="0"/>
          </a:p>
        </p:txBody>
      </p:sp>
      <p:sp>
        <p:nvSpPr>
          <p:cNvPr id="8" name="Dikdörtgen 7"/>
          <p:cNvSpPr/>
          <p:nvPr/>
        </p:nvSpPr>
        <p:spPr>
          <a:xfrm>
            <a:off x="1708160" y="589280"/>
            <a:ext cx="9875520" cy="6024880"/>
          </a:xfrm>
          <a:prstGeom prst="rect">
            <a:avLst/>
          </a:prstGeom>
          <a:solidFill>
            <a:schemeClr val="bg1"/>
          </a:solidFill>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tr-TR" sz="2400" dirty="0"/>
          </a:p>
        </p:txBody>
      </p:sp>
      <p:cxnSp>
        <p:nvCxnSpPr>
          <p:cNvPr id="9" name="Düz Bağlayıcı 8"/>
          <p:cNvCxnSpPr/>
          <p:nvPr/>
        </p:nvCxnSpPr>
        <p:spPr>
          <a:xfrm>
            <a:off x="4665369" y="4642785"/>
            <a:ext cx="4653023"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10" name="Oval 9"/>
          <p:cNvSpPr/>
          <p:nvPr/>
        </p:nvSpPr>
        <p:spPr>
          <a:xfrm>
            <a:off x="4620738" y="4581825"/>
            <a:ext cx="114300" cy="12192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tr-TR" sz="2400"/>
          </a:p>
        </p:txBody>
      </p:sp>
      <p:sp>
        <p:nvSpPr>
          <p:cNvPr id="11" name="Metin kutusu 10"/>
          <p:cNvSpPr txBox="1"/>
          <p:nvPr/>
        </p:nvSpPr>
        <p:spPr>
          <a:xfrm>
            <a:off x="4516129" y="4224507"/>
            <a:ext cx="298480" cy="258532"/>
          </a:xfrm>
          <a:prstGeom prst="rect">
            <a:avLst/>
          </a:prstGeom>
          <a:noFill/>
        </p:spPr>
        <p:txBody>
          <a:bodyPr wrap="none" rtlCol="0">
            <a:spAutoFit/>
          </a:bodyPr>
          <a:lstStyle/>
          <a:p>
            <a:pPr>
              <a:lnSpc>
                <a:spcPct val="90000"/>
              </a:lnSpc>
            </a:pPr>
            <a:r>
              <a:rPr lang="tr-TR" sz="1200" b="1" dirty="0" smtClean="0"/>
              <a:t>A</a:t>
            </a:r>
            <a:endParaRPr lang="tr-TR" sz="1200" b="1" dirty="0"/>
          </a:p>
        </p:txBody>
      </p:sp>
      <p:pic>
        <p:nvPicPr>
          <p:cNvPr id="4" name="Resim 3"/>
          <p:cNvPicPr>
            <a:picLocks noChangeAspect="1"/>
          </p:cNvPicPr>
          <p:nvPr/>
        </p:nvPicPr>
        <p:blipFill>
          <a:blip r:embed="rId2"/>
          <a:stretch>
            <a:fillRect/>
          </a:stretch>
        </p:blipFill>
        <p:spPr>
          <a:xfrm>
            <a:off x="1733465" y="1734559"/>
            <a:ext cx="6003146" cy="3130493"/>
          </a:xfrm>
          <a:prstGeom prst="rect">
            <a:avLst/>
          </a:prstGeom>
        </p:spPr>
      </p:pic>
      <p:sp>
        <p:nvSpPr>
          <p:cNvPr id="5" name="Oval 4"/>
          <p:cNvSpPr/>
          <p:nvPr/>
        </p:nvSpPr>
        <p:spPr>
          <a:xfrm>
            <a:off x="7203440" y="3068320"/>
            <a:ext cx="45719" cy="45719"/>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tr-TR" sz="2400"/>
          </a:p>
        </p:txBody>
      </p:sp>
      <p:cxnSp>
        <p:nvCxnSpPr>
          <p:cNvPr id="13" name="Düz Bağlayıcı 12"/>
          <p:cNvCxnSpPr/>
          <p:nvPr/>
        </p:nvCxnSpPr>
        <p:spPr>
          <a:xfrm flipV="1">
            <a:off x="4677888" y="2407920"/>
            <a:ext cx="3683792" cy="223486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15" name="Oval 14"/>
          <p:cNvSpPr/>
          <p:nvPr/>
        </p:nvSpPr>
        <p:spPr>
          <a:xfrm>
            <a:off x="1969008" y="3273552"/>
            <a:ext cx="54864" cy="54864"/>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tr-TR" sz="2400"/>
          </a:p>
        </p:txBody>
      </p:sp>
      <p:cxnSp>
        <p:nvCxnSpPr>
          <p:cNvPr id="17" name="Düz Bağlayıcı 16"/>
          <p:cNvCxnSpPr/>
          <p:nvPr/>
        </p:nvCxnSpPr>
        <p:spPr>
          <a:xfrm flipH="1" flipV="1">
            <a:off x="1627632" y="3114039"/>
            <a:ext cx="3050256" cy="152874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27276043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down)">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wipe(down)">
                                      <p:cBhvr>
                                        <p:cTn id="12" dur="500"/>
                                        <p:tgtEl>
                                          <p:spTgt spid="10"/>
                                        </p:tgtEl>
                                      </p:cBhvr>
                                    </p:animEffect>
                                  </p:childTnLst>
                                </p:cTn>
                              </p:par>
                              <p:par>
                                <p:cTn id="13" presetID="22" presetClass="entr" presetSubtype="4" fill="hold" grpId="0" nodeType="withEffect">
                                  <p:stCondLst>
                                    <p:cond delay="0"/>
                                  </p:stCondLst>
                                  <p:childTnLst>
                                    <p:set>
                                      <p:cBhvr>
                                        <p:cTn id="14" dur="1" fill="hold">
                                          <p:stCondLst>
                                            <p:cond delay="0"/>
                                          </p:stCondLst>
                                        </p:cTn>
                                        <p:tgtEl>
                                          <p:spTgt spid="11"/>
                                        </p:tgtEl>
                                        <p:attrNameLst>
                                          <p:attrName>style.visibility</p:attrName>
                                        </p:attrNameLst>
                                      </p:cBhvr>
                                      <p:to>
                                        <p:strVal val="visible"/>
                                      </p:to>
                                    </p:set>
                                    <p:animEffect transition="in" filter="wipe(down)">
                                      <p:cBhvr>
                                        <p:cTn id="15" dur="500"/>
                                        <p:tgtEl>
                                          <p:spTgt spid="11"/>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4" fill="hold" nodeType="clickEffect">
                                  <p:stCondLst>
                                    <p:cond delay="0"/>
                                  </p:stCondLst>
                                  <p:childTnLst>
                                    <p:set>
                                      <p:cBhvr>
                                        <p:cTn id="19" dur="1" fill="hold">
                                          <p:stCondLst>
                                            <p:cond delay="0"/>
                                          </p:stCondLst>
                                        </p:cTn>
                                        <p:tgtEl>
                                          <p:spTgt spid="9"/>
                                        </p:tgtEl>
                                        <p:attrNameLst>
                                          <p:attrName>style.visibility</p:attrName>
                                        </p:attrNameLst>
                                      </p:cBhvr>
                                      <p:to>
                                        <p:strVal val="visible"/>
                                      </p:to>
                                    </p:set>
                                    <p:animEffect transition="in" filter="wipe(down)">
                                      <p:cBhvr>
                                        <p:cTn id="20" dur="500"/>
                                        <p:tgtEl>
                                          <p:spTgt spid="9"/>
                                        </p:tgtEl>
                                      </p:cBhvr>
                                    </p:animEffect>
                                  </p:childTnLst>
                                </p:cTn>
                              </p:par>
                            </p:childTnLst>
                          </p:cTn>
                        </p:par>
                      </p:childTnLst>
                    </p:cTn>
                  </p:par>
                  <p:par>
                    <p:cTn id="21" fill="hold">
                      <p:stCondLst>
                        <p:cond delay="indefinite"/>
                      </p:stCondLst>
                      <p:childTnLst>
                        <p:par>
                          <p:cTn id="22" fill="hold">
                            <p:stCondLst>
                              <p:cond delay="0"/>
                            </p:stCondLst>
                            <p:childTnLst>
                              <p:par>
                                <p:cTn id="23" presetID="16" presetClass="entr" presetSubtype="21" fill="hold" nodeType="clickEffect">
                                  <p:stCondLst>
                                    <p:cond delay="0"/>
                                  </p:stCondLst>
                                  <p:childTnLst>
                                    <p:set>
                                      <p:cBhvr>
                                        <p:cTn id="24" dur="1" fill="hold">
                                          <p:stCondLst>
                                            <p:cond delay="0"/>
                                          </p:stCondLst>
                                        </p:cTn>
                                        <p:tgtEl>
                                          <p:spTgt spid="4"/>
                                        </p:tgtEl>
                                        <p:attrNameLst>
                                          <p:attrName>style.visibility</p:attrName>
                                        </p:attrNameLst>
                                      </p:cBhvr>
                                      <p:to>
                                        <p:strVal val="visible"/>
                                      </p:to>
                                    </p:set>
                                    <p:animEffect transition="in" filter="barn(inVertical)">
                                      <p:cBhvr>
                                        <p:cTn id="25" dur="500"/>
                                        <p:tgtEl>
                                          <p:spTgt spid="4"/>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4" fill="hold" grpId="0" nodeType="clickEffect">
                                  <p:stCondLst>
                                    <p:cond delay="0"/>
                                  </p:stCondLst>
                                  <p:childTnLst>
                                    <p:set>
                                      <p:cBhvr>
                                        <p:cTn id="29" dur="1" fill="hold">
                                          <p:stCondLst>
                                            <p:cond delay="0"/>
                                          </p:stCondLst>
                                        </p:cTn>
                                        <p:tgtEl>
                                          <p:spTgt spid="5"/>
                                        </p:tgtEl>
                                        <p:attrNameLst>
                                          <p:attrName>style.visibility</p:attrName>
                                        </p:attrNameLst>
                                      </p:cBhvr>
                                      <p:to>
                                        <p:strVal val="visible"/>
                                      </p:to>
                                    </p:set>
                                    <p:animEffect transition="in" filter="wipe(down)">
                                      <p:cBhvr>
                                        <p:cTn id="30" dur="500"/>
                                        <p:tgtEl>
                                          <p:spTgt spid="5"/>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xit" presetSubtype="0" fill="hold" nodeType="clickEffect">
                                  <p:stCondLst>
                                    <p:cond delay="0"/>
                                  </p:stCondLst>
                                  <p:childTnLst>
                                    <p:animEffect transition="out" filter="fade">
                                      <p:cBhvr>
                                        <p:cTn id="34" dur="500"/>
                                        <p:tgtEl>
                                          <p:spTgt spid="4"/>
                                        </p:tgtEl>
                                      </p:cBhvr>
                                    </p:animEffect>
                                    <p:set>
                                      <p:cBhvr>
                                        <p:cTn id="35" dur="1" fill="hold">
                                          <p:stCondLst>
                                            <p:cond delay="499"/>
                                          </p:stCondLst>
                                        </p:cTn>
                                        <p:tgtEl>
                                          <p:spTgt spid="4"/>
                                        </p:tgtEl>
                                        <p:attrNameLst>
                                          <p:attrName>style.visibility</p:attrName>
                                        </p:attrNameLst>
                                      </p:cBhvr>
                                      <p:to>
                                        <p:strVal val="hidden"/>
                                      </p:to>
                                    </p:set>
                                  </p:childTnLst>
                                </p:cTn>
                              </p:par>
                            </p:childTnLst>
                          </p:cTn>
                        </p:par>
                      </p:childTnLst>
                    </p:cTn>
                  </p:par>
                  <p:par>
                    <p:cTn id="36" fill="hold">
                      <p:stCondLst>
                        <p:cond delay="indefinite"/>
                      </p:stCondLst>
                      <p:childTnLst>
                        <p:par>
                          <p:cTn id="37" fill="hold">
                            <p:stCondLst>
                              <p:cond delay="0"/>
                            </p:stCondLst>
                            <p:childTnLst>
                              <p:par>
                                <p:cTn id="38" presetID="22" presetClass="entr" presetSubtype="4" fill="hold" nodeType="clickEffect">
                                  <p:stCondLst>
                                    <p:cond delay="0"/>
                                  </p:stCondLst>
                                  <p:childTnLst>
                                    <p:set>
                                      <p:cBhvr>
                                        <p:cTn id="39" dur="1" fill="hold">
                                          <p:stCondLst>
                                            <p:cond delay="0"/>
                                          </p:stCondLst>
                                        </p:cTn>
                                        <p:tgtEl>
                                          <p:spTgt spid="13"/>
                                        </p:tgtEl>
                                        <p:attrNameLst>
                                          <p:attrName>style.visibility</p:attrName>
                                        </p:attrNameLst>
                                      </p:cBhvr>
                                      <p:to>
                                        <p:strVal val="visible"/>
                                      </p:to>
                                    </p:set>
                                    <p:animEffect transition="in" filter="wipe(down)">
                                      <p:cBhvr>
                                        <p:cTn id="40" dur="500"/>
                                        <p:tgtEl>
                                          <p:spTgt spid="13"/>
                                        </p:tgtEl>
                                      </p:cBhvr>
                                    </p:animEffec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4"/>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22" presetClass="entr" presetSubtype="4" fill="hold" grpId="0" nodeType="clickEffect">
                                  <p:stCondLst>
                                    <p:cond delay="0"/>
                                  </p:stCondLst>
                                  <p:childTnLst>
                                    <p:set>
                                      <p:cBhvr>
                                        <p:cTn id="48" dur="1" fill="hold">
                                          <p:stCondLst>
                                            <p:cond delay="0"/>
                                          </p:stCondLst>
                                        </p:cTn>
                                        <p:tgtEl>
                                          <p:spTgt spid="15"/>
                                        </p:tgtEl>
                                        <p:attrNameLst>
                                          <p:attrName>style.visibility</p:attrName>
                                        </p:attrNameLst>
                                      </p:cBhvr>
                                      <p:to>
                                        <p:strVal val="visible"/>
                                      </p:to>
                                    </p:set>
                                    <p:animEffect transition="in" filter="wipe(down)">
                                      <p:cBhvr>
                                        <p:cTn id="49" dur="500"/>
                                        <p:tgtEl>
                                          <p:spTgt spid="15"/>
                                        </p:tgtEl>
                                      </p:cBhvr>
                                    </p:animEffect>
                                  </p:childTnLst>
                                </p:cTn>
                              </p:par>
                            </p:childTnLst>
                          </p:cTn>
                        </p:par>
                      </p:childTnLst>
                    </p:cTn>
                  </p:par>
                  <p:par>
                    <p:cTn id="50" fill="hold">
                      <p:stCondLst>
                        <p:cond delay="indefinite"/>
                      </p:stCondLst>
                      <p:childTnLst>
                        <p:par>
                          <p:cTn id="51" fill="hold">
                            <p:stCondLst>
                              <p:cond delay="0"/>
                            </p:stCondLst>
                            <p:childTnLst>
                              <p:par>
                                <p:cTn id="52" presetID="10" presetClass="exit" presetSubtype="0" fill="hold" nodeType="clickEffect">
                                  <p:stCondLst>
                                    <p:cond delay="0"/>
                                  </p:stCondLst>
                                  <p:childTnLst>
                                    <p:animEffect transition="out" filter="fade">
                                      <p:cBhvr>
                                        <p:cTn id="53" dur="500"/>
                                        <p:tgtEl>
                                          <p:spTgt spid="4"/>
                                        </p:tgtEl>
                                      </p:cBhvr>
                                    </p:animEffect>
                                    <p:set>
                                      <p:cBhvr>
                                        <p:cTn id="54" dur="1" fill="hold">
                                          <p:stCondLst>
                                            <p:cond delay="499"/>
                                          </p:stCondLst>
                                        </p:cTn>
                                        <p:tgtEl>
                                          <p:spTgt spid="4"/>
                                        </p:tgtEl>
                                        <p:attrNameLst>
                                          <p:attrName>style.visibility</p:attrName>
                                        </p:attrNameLst>
                                      </p:cBhvr>
                                      <p:to>
                                        <p:strVal val="hidden"/>
                                      </p:to>
                                    </p:set>
                                  </p:childTnLst>
                                </p:cTn>
                              </p:par>
                            </p:childTnLst>
                          </p:cTn>
                        </p:par>
                      </p:childTnLst>
                    </p:cTn>
                  </p:par>
                  <p:par>
                    <p:cTn id="55" fill="hold">
                      <p:stCondLst>
                        <p:cond delay="indefinite"/>
                      </p:stCondLst>
                      <p:childTnLst>
                        <p:par>
                          <p:cTn id="56" fill="hold">
                            <p:stCondLst>
                              <p:cond delay="0"/>
                            </p:stCondLst>
                            <p:childTnLst>
                              <p:par>
                                <p:cTn id="57" presetID="22" presetClass="entr" presetSubtype="4" fill="hold" nodeType="clickEffect">
                                  <p:stCondLst>
                                    <p:cond delay="0"/>
                                  </p:stCondLst>
                                  <p:childTnLst>
                                    <p:set>
                                      <p:cBhvr>
                                        <p:cTn id="58" dur="1" fill="hold">
                                          <p:stCondLst>
                                            <p:cond delay="0"/>
                                          </p:stCondLst>
                                        </p:cTn>
                                        <p:tgtEl>
                                          <p:spTgt spid="17"/>
                                        </p:tgtEl>
                                        <p:attrNameLst>
                                          <p:attrName>style.visibility</p:attrName>
                                        </p:attrNameLst>
                                      </p:cBhvr>
                                      <p:to>
                                        <p:strVal val="visible"/>
                                      </p:to>
                                    </p:set>
                                    <p:animEffect transition="in" filter="wipe(down)">
                                      <p:cBhvr>
                                        <p:cTn id="59"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10" grpId="0" animBg="1"/>
      <p:bldP spid="11" grpId="0"/>
      <p:bldP spid="5" grpId="0" animBg="1"/>
      <p:bldP spid="15" grpId="0" animBg="1"/>
    </p:bldLst>
  </p:timing>
</p:sld>
</file>

<file path=ppt/slides/slide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 name="Metin kutusu 2"/>
          <p:cNvSpPr txBox="1"/>
          <p:nvPr/>
        </p:nvSpPr>
        <p:spPr>
          <a:xfrm>
            <a:off x="0" y="136616"/>
            <a:ext cx="2569934" cy="424732"/>
          </a:xfrm>
          <a:prstGeom prst="rect">
            <a:avLst/>
          </a:prstGeom>
          <a:noFill/>
        </p:spPr>
        <p:txBody>
          <a:bodyPr wrap="none" rtlCol="0">
            <a:spAutoFit/>
          </a:bodyPr>
          <a:lstStyle/>
          <a:p>
            <a:pPr>
              <a:lnSpc>
                <a:spcPct val="90000"/>
              </a:lnSpc>
            </a:pPr>
            <a:r>
              <a:rPr lang="tr-TR" sz="2400" b="1" dirty="0" smtClean="0"/>
              <a:t>Uzunluk Ölçüleri</a:t>
            </a:r>
            <a:endParaRPr lang="tr-TR" sz="2400" b="1" dirty="0"/>
          </a:p>
        </p:txBody>
      </p:sp>
      <p:sp>
        <p:nvSpPr>
          <p:cNvPr id="4" name="Dikdörtgen 3"/>
          <p:cNvSpPr/>
          <p:nvPr/>
        </p:nvSpPr>
        <p:spPr>
          <a:xfrm>
            <a:off x="63660" y="833735"/>
            <a:ext cx="5921285" cy="523220"/>
          </a:xfrm>
          <a:prstGeom prst="rect">
            <a:avLst/>
          </a:prstGeom>
        </p:spPr>
        <p:txBody>
          <a:bodyPr wrap="square">
            <a:spAutoFit/>
          </a:bodyPr>
          <a:lstStyle/>
          <a:p>
            <a:r>
              <a:rPr lang="tr-TR" sz="1400" dirty="0">
                <a:solidFill>
                  <a:srgbClr val="000000"/>
                </a:solidFill>
                <a:latin typeface="Arial Unicode MS" panose="020B0604020202020204" pitchFamily="34" charset="-128"/>
              </a:rPr>
              <a:t>Fransız bilim adamları 1791 yılında uluslararası bir ölçüm sistemi kurmuşlardır. Bu sistemde metre, kilogram ve saniye </a:t>
            </a:r>
            <a:endParaRPr lang="tr-TR" sz="1400" dirty="0"/>
          </a:p>
        </p:txBody>
      </p:sp>
      <p:sp>
        <p:nvSpPr>
          <p:cNvPr id="5" name="Dikdörtgen 4"/>
          <p:cNvSpPr/>
          <p:nvPr/>
        </p:nvSpPr>
        <p:spPr>
          <a:xfrm>
            <a:off x="63660" y="1629342"/>
            <a:ext cx="6096000" cy="2677656"/>
          </a:xfrm>
          <a:prstGeom prst="rect">
            <a:avLst/>
          </a:prstGeom>
        </p:spPr>
        <p:txBody>
          <a:bodyPr>
            <a:spAutoFit/>
          </a:bodyPr>
          <a:lstStyle/>
          <a:p>
            <a:pPr algn="just"/>
            <a:r>
              <a:rPr lang="tr-TR" sz="1400" dirty="0">
                <a:solidFill>
                  <a:srgbClr val="000000"/>
                </a:solidFill>
                <a:latin typeface="Arial" panose="020B0604020202020204" pitchFamily="34" charset="0"/>
                <a:cs typeface="Arial" panose="020B0604020202020204" pitchFamily="34" charset="0"/>
              </a:rPr>
              <a:t>Metre ekvator ile kuzey kutbu arasındaki meridyen boyunca olan mesafenin on milyonda biri </a:t>
            </a:r>
            <a:r>
              <a:rPr lang="tr-TR" sz="1400" dirty="0" smtClean="0">
                <a:solidFill>
                  <a:srgbClr val="000000"/>
                </a:solidFill>
                <a:latin typeface="Arial" panose="020B0604020202020204" pitchFamily="34" charset="0"/>
                <a:cs typeface="Arial" panose="020B0604020202020204" pitchFamily="34" charset="0"/>
              </a:rPr>
              <a:t>(10-</a:t>
            </a:r>
            <a:r>
              <a:rPr lang="tr-TR" sz="1400" baseline="30000" dirty="0" smtClean="0">
                <a:solidFill>
                  <a:srgbClr val="000000"/>
                </a:solidFill>
                <a:latin typeface="Arial" panose="020B0604020202020204" pitchFamily="34" charset="0"/>
                <a:cs typeface="Arial" panose="020B0604020202020204" pitchFamily="34" charset="0"/>
              </a:rPr>
              <a:t>7</a:t>
            </a:r>
            <a:r>
              <a:rPr lang="tr-TR" sz="1400" dirty="0" smtClean="0">
                <a:solidFill>
                  <a:srgbClr val="000000"/>
                </a:solidFill>
                <a:latin typeface="Arial" panose="020B0604020202020204" pitchFamily="34" charset="0"/>
                <a:cs typeface="Arial" panose="020B0604020202020204" pitchFamily="34" charset="0"/>
              </a:rPr>
              <a:t>); </a:t>
            </a:r>
          </a:p>
          <a:p>
            <a:pPr algn="just"/>
            <a:endParaRPr lang="tr-TR" sz="1400" dirty="0">
              <a:solidFill>
                <a:srgbClr val="000000"/>
              </a:solidFill>
              <a:latin typeface="Arial" panose="020B0604020202020204" pitchFamily="34" charset="0"/>
              <a:cs typeface="Arial" panose="020B0604020202020204" pitchFamily="34" charset="0"/>
            </a:endParaRPr>
          </a:p>
          <a:p>
            <a:pPr algn="just"/>
            <a:r>
              <a:rPr lang="tr-TR" sz="1400" dirty="0" smtClean="0">
                <a:solidFill>
                  <a:srgbClr val="000000"/>
                </a:solidFill>
                <a:latin typeface="Arial" panose="020B0604020202020204" pitchFamily="34" charset="0"/>
                <a:cs typeface="Arial" panose="020B0604020202020204" pitchFamily="34" charset="0"/>
              </a:rPr>
              <a:t>saniye</a:t>
            </a:r>
            <a:r>
              <a:rPr lang="tr-TR" sz="1400" dirty="0">
                <a:solidFill>
                  <a:srgbClr val="000000"/>
                </a:solidFill>
                <a:latin typeface="Arial" panose="020B0604020202020204" pitchFamily="34" charset="0"/>
                <a:cs typeface="Arial" panose="020B0604020202020204" pitchFamily="34" charset="0"/>
              </a:rPr>
              <a:t>, ortalama Güneş gününün 1/86.400’ü; </a:t>
            </a:r>
            <a:endParaRPr lang="tr-TR" sz="1400" dirty="0" smtClean="0">
              <a:solidFill>
                <a:srgbClr val="000000"/>
              </a:solidFill>
              <a:latin typeface="Arial" panose="020B0604020202020204" pitchFamily="34" charset="0"/>
              <a:cs typeface="Arial" panose="020B0604020202020204" pitchFamily="34" charset="0"/>
            </a:endParaRPr>
          </a:p>
          <a:p>
            <a:pPr algn="just"/>
            <a:endParaRPr lang="tr-TR" sz="1400" dirty="0">
              <a:solidFill>
                <a:srgbClr val="000000"/>
              </a:solidFill>
              <a:latin typeface="Arial" panose="020B0604020202020204" pitchFamily="34" charset="0"/>
              <a:cs typeface="Arial" panose="020B0604020202020204" pitchFamily="34" charset="0"/>
            </a:endParaRPr>
          </a:p>
          <a:p>
            <a:pPr algn="just"/>
            <a:r>
              <a:rPr lang="tr-TR" sz="1400" dirty="0" smtClean="0">
                <a:solidFill>
                  <a:srgbClr val="000000"/>
                </a:solidFill>
                <a:latin typeface="Arial" panose="020B0604020202020204" pitchFamily="34" charset="0"/>
                <a:cs typeface="Arial" panose="020B0604020202020204" pitchFamily="34" charset="0"/>
              </a:rPr>
              <a:t>kilogram</a:t>
            </a:r>
            <a:r>
              <a:rPr lang="tr-TR" sz="1400" dirty="0">
                <a:solidFill>
                  <a:srgbClr val="000000"/>
                </a:solidFill>
                <a:latin typeface="Arial" panose="020B0604020202020204" pitchFamily="34" charset="0"/>
                <a:cs typeface="Arial" panose="020B0604020202020204" pitchFamily="34" charset="0"/>
              </a:rPr>
              <a:t>, belli bir miktar suyun </a:t>
            </a:r>
            <a:r>
              <a:rPr lang="tr-TR" sz="1400" dirty="0" smtClean="0">
                <a:solidFill>
                  <a:srgbClr val="000000"/>
                </a:solidFill>
                <a:latin typeface="Arial" panose="020B0604020202020204" pitchFamily="34" charset="0"/>
                <a:cs typeface="Arial" panose="020B0604020202020204" pitchFamily="34" charset="0"/>
              </a:rPr>
              <a:t>kütlesi</a:t>
            </a:r>
          </a:p>
          <a:p>
            <a:pPr algn="just"/>
            <a:endParaRPr lang="tr-TR" sz="1400" dirty="0">
              <a:solidFill>
                <a:srgbClr val="000000"/>
              </a:solidFill>
              <a:latin typeface="Arial" panose="020B0604020202020204" pitchFamily="34" charset="0"/>
              <a:cs typeface="Arial" panose="020B0604020202020204" pitchFamily="34" charset="0"/>
            </a:endParaRPr>
          </a:p>
          <a:p>
            <a:pPr algn="just"/>
            <a:r>
              <a:rPr lang="tr-TR" sz="1400" dirty="0" smtClean="0">
                <a:solidFill>
                  <a:srgbClr val="000000"/>
                </a:solidFill>
                <a:latin typeface="Arial" panose="020B0604020202020204" pitchFamily="34" charset="0"/>
                <a:cs typeface="Arial" panose="020B0604020202020204" pitchFamily="34" charset="0"/>
              </a:rPr>
              <a:t>1960 </a:t>
            </a:r>
            <a:r>
              <a:rPr lang="tr-TR" sz="1400" dirty="0">
                <a:solidFill>
                  <a:srgbClr val="000000"/>
                </a:solidFill>
                <a:latin typeface="Arial" panose="020B0604020202020204" pitchFamily="34" charset="0"/>
                <a:cs typeface="Arial" panose="020B0604020202020204" pitchFamily="34" charset="0"/>
              </a:rPr>
              <a:t>yılında bu organizasyon metre, kilogram ve saniye üzerine kurulu birim sistemine, SI (</a:t>
            </a:r>
            <a:r>
              <a:rPr lang="tr-TR" sz="1400" dirty="0" err="1">
                <a:solidFill>
                  <a:srgbClr val="000000"/>
                </a:solidFill>
                <a:latin typeface="Arial" panose="020B0604020202020204" pitchFamily="34" charset="0"/>
                <a:cs typeface="Arial" panose="020B0604020202020204" pitchFamily="34" charset="0"/>
              </a:rPr>
              <a:t>Systeme</a:t>
            </a:r>
            <a:r>
              <a:rPr lang="tr-TR" sz="1400" dirty="0">
                <a:solidFill>
                  <a:srgbClr val="000000"/>
                </a:solidFill>
                <a:latin typeface="Arial" panose="020B0604020202020204" pitchFamily="34" charset="0"/>
                <a:cs typeface="Arial" panose="020B0604020202020204" pitchFamily="34" charset="0"/>
              </a:rPr>
              <a:t> </a:t>
            </a:r>
            <a:r>
              <a:rPr lang="tr-TR" sz="1400" dirty="0" smtClean="0">
                <a:solidFill>
                  <a:srgbClr val="000000"/>
                </a:solidFill>
                <a:latin typeface="Arial" panose="020B0604020202020204" pitchFamily="34" charset="0"/>
                <a:cs typeface="Arial" panose="020B0604020202020204" pitchFamily="34" charset="0"/>
              </a:rPr>
              <a:t>International) </a:t>
            </a:r>
            <a:r>
              <a:rPr lang="tr-TR" sz="1400" dirty="0">
                <a:solidFill>
                  <a:srgbClr val="000000"/>
                </a:solidFill>
                <a:latin typeface="Arial" panose="020B0604020202020204" pitchFamily="34" charset="0"/>
                <a:cs typeface="Arial" panose="020B0604020202020204" pitchFamily="34" charset="0"/>
              </a:rPr>
              <a:t>Fransızca söz­cüklerine karşılık gelen) kısaltması ile gösterilen Uluslararası Sistem adını vermiştir. </a:t>
            </a:r>
            <a:r>
              <a:rPr lang="tr-TR" sz="1400" dirty="0" smtClean="0">
                <a:solidFill>
                  <a:srgbClr val="000000"/>
                </a:solidFill>
                <a:latin typeface="Arial" panose="020B0604020202020204" pitchFamily="34" charset="0"/>
                <a:cs typeface="Arial" panose="020B0604020202020204" pitchFamily="34" charset="0"/>
              </a:rPr>
              <a:t>Sistem </a:t>
            </a:r>
            <a:r>
              <a:rPr lang="tr-TR" sz="1400" dirty="0">
                <a:solidFill>
                  <a:srgbClr val="000000"/>
                </a:solidFill>
                <a:latin typeface="Arial" panose="020B0604020202020204" pitchFamily="34" charset="0"/>
                <a:cs typeface="Arial" panose="020B0604020202020204" pitchFamily="34" charset="0"/>
              </a:rPr>
              <a:t>aynı zamanda </a:t>
            </a:r>
            <a:r>
              <a:rPr lang="tr-TR" sz="1400" i="1" dirty="0">
                <a:solidFill>
                  <a:srgbClr val="000000"/>
                </a:solidFill>
                <a:latin typeface="Arial" panose="020B0604020202020204" pitchFamily="34" charset="0"/>
                <a:ea typeface="Arial Unicode MS" panose="020B0604020202020204" pitchFamily="34" charset="-128"/>
                <a:cs typeface="Arial" panose="020B0604020202020204" pitchFamily="34" charset="0"/>
              </a:rPr>
              <a:t>metrik sistem</a:t>
            </a:r>
            <a:r>
              <a:rPr lang="tr-TR" sz="1400" dirty="0">
                <a:solidFill>
                  <a:srgbClr val="000000"/>
                </a:solidFill>
                <a:latin typeface="Arial" panose="020B0604020202020204" pitchFamily="34" charset="0"/>
                <a:cs typeface="Arial" panose="020B0604020202020204" pitchFamily="34" charset="0"/>
              </a:rPr>
              <a:t> veya </a:t>
            </a:r>
            <a:r>
              <a:rPr lang="tr-TR" sz="1400" i="1" dirty="0" err="1">
                <a:solidFill>
                  <a:srgbClr val="000000"/>
                </a:solidFill>
                <a:latin typeface="Arial" panose="020B0604020202020204" pitchFamily="34" charset="0"/>
                <a:ea typeface="Arial Unicode MS" panose="020B0604020202020204" pitchFamily="34" charset="-128"/>
                <a:cs typeface="Arial" panose="020B0604020202020204" pitchFamily="34" charset="0"/>
              </a:rPr>
              <a:t>mks</a:t>
            </a:r>
            <a:r>
              <a:rPr lang="tr-TR" sz="1400" i="1" dirty="0">
                <a:solidFill>
                  <a:srgbClr val="000000"/>
                </a:solidFill>
                <a:latin typeface="Arial" panose="020B0604020202020204" pitchFamily="34" charset="0"/>
                <a:ea typeface="Arial Unicode MS" panose="020B0604020202020204" pitchFamily="34" charset="-128"/>
                <a:cs typeface="Arial" panose="020B0604020202020204" pitchFamily="34" charset="0"/>
              </a:rPr>
              <a:t> sis­temi (metre,</a:t>
            </a:r>
            <a:r>
              <a:rPr lang="tr-TR" sz="1400" dirty="0">
                <a:solidFill>
                  <a:srgbClr val="000000"/>
                </a:solidFill>
                <a:latin typeface="Arial" panose="020B0604020202020204" pitchFamily="34" charset="0"/>
                <a:cs typeface="Arial" panose="020B0604020202020204" pitchFamily="34" charset="0"/>
              </a:rPr>
              <a:t> kilogram ve saniye) olarak da bilinir</a:t>
            </a:r>
            <a:endParaRPr lang="tr-TR" sz="1400" dirty="0">
              <a:latin typeface="Arial" panose="020B0604020202020204" pitchFamily="34" charset="0"/>
              <a:cs typeface="Arial" panose="020B0604020202020204" pitchFamily="34" charset="0"/>
            </a:endParaRPr>
          </a:p>
        </p:txBody>
      </p:sp>
      <p:sp>
        <p:nvSpPr>
          <p:cNvPr id="6" name="Dikdörtgen 5"/>
          <p:cNvSpPr/>
          <p:nvPr/>
        </p:nvSpPr>
        <p:spPr>
          <a:xfrm>
            <a:off x="63660" y="4555969"/>
            <a:ext cx="6096000" cy="2123658"/>
          </a:xfrm>
          <a:prstGeom prst="rect">
            <a:avLst/>
          </a:prstGeom>
        </p:spPr>
        <p:txBody>
          <a:bodyPr>
            <a:spAutoFit/>
          </a:bodyPr>
          <a:lstStyle/>
          <a:p>
            <a:pPr algn="just"/>
            <a:r>
              <a:rPr lang="tr-TR" sz="1200" dirty="0">
                <a:solidFill>
                  <a:srgbClr val="000000"/>
                </a:solidFill>
                <a:latin typeface="Arial Unicode MS" panose="020B0604020202020204" pitchFamily="34" charset="-128"/>
              </a:rPr>
              <a:t>Metrenin tanımı birçok kez değiştirilmiştir. 1889’da, bir metre, Paris yakınlarında bir müzede bulunan platin-iridyum bir çubuk üzerine ince oyulmuş iki işaretin arasındaki uzunluk olarak tanımlanmıştır. Bu çubuğun birkaç eşi dünyaya dağıtılmışsa da, böyle bir standardı kabul etmenin sakıncaları zamanla ortaya çıkmıştır. Örneğin, optik tek­niklerin ilerlemesi ile çubuk üzerindeki çiziklerin belirsiz ve doğru olmadığı görül­müştür. 1960 yılında, uzunluk standardı, Kripton (</a:t>
            </a:r>
            <a:r>
              <a:rPr lang="tr-TR" sz="1200" baseline="30000" dirty="0">
                <a:solidFill>
                  <a:srgbClr val="000000"/>
                </a:solidFill>
                <a:latin typeface="Arial Unicode MS" panose="020B0604020202020204" pitchFamily="34" charset="-128"/>
              </a:rPr>
              <a:t>86</a:t>
            </a:r>
            <a:r>
              <a:rPr lang="tr-TR" sz="1200" dirty="0">
                <a:solidFill>
                  <a:srgbClr val="000000"/>
                </a:solidFill>
                <a:latin typeface="Arial Unicode MS" panose="020B0604020202020204" pitchFamily="34" charset="-128"/>
              </a:rPr>
              <a:t>Kr) izotopundan yayılan turuncu- kırmızı renkli ışığın </a:t>
            </a:r>
            <a:r>
              <a:rPr lang="tr-TR" sz="1200" dirty="0" err="1">
                <a:solidFill>
                  <a:srgbClr val="000000"/>
                </a:solidFill>
                <a:latin typeface="Arial Unicode MS" panose="020B0604020202020204" pitchFamily="34" charset="-128"/>
              </a:rPr>
              <a:t>dalgaboyuna</a:t>
            </a:r>
            <a:r>
              <a:rPr lang="tr-TR" sz="1200" dirty="0">
                <a:solidFill>
                  <a:srgbClr val="000000"/>
                </a:solidFill>
                <a:latin typeface="Arial Unicode MS" panose="020B0604020202020204" pitchFamily="34" charset="-128"/>
              </a:rPr>
              <a:t> bağlanmıştır. Uzunluk ölçümü zamanla (ve ih­tiyacımız) daha ileri bir hassasiyeti zorunlu kılmış; bu Standard da yetersiz hale gel­miştir. Dolayısıyla 1983’te, 17’nci Ağırlıklar ve Ölçüler Genel Konferansı standart uzunluğu, ışığın boşluktaki hızına (c ile gösterilir) bağlamıştır. </a:t>
            </a:r>
            <a:r>
              <a:rPr lang="tr-TR" sz="1200" b="1" dirty="0">
                <a:solidFill>
                  <a:srgbClr val="000000"/>
                </a:solidFill>
                <a:latin typeface="Arial Unicode MS" panose="020B0604020202020204" pitchFamily="34" charset="-128"/>
              </a:rPr>
              <a:t>Bir metre (m), ışığın boşlukta 1/299.792.458 saniyede aldığı yol </a:t>
            </a:r>
            <a:r>
              <a:rPr lang="tr-TR" sz="1200" dirty="0">
                <a:solidFill>
                  <a:srgbClr val="000000"/>
                </a:solidFill>
                <a:latin typeface="Arial Unicode MS" panose="020B0604020202020204" pitchFamily="34" charset="-128"/>
              </a:rPr>
              <a:t>olarak tanımlanmıştır. </a:t>
            </a:r>
            <a:endParaRPr lang="tr-TR" sz="1200" dirty="0"/>
          </a:p>
        </p:txBody>
      </p:sp>
      <p:pic>
        <p:nvPicPr>
          <p:cNvPr id="7" name="Resim 6"/>
          <p:cNvPicPr>
            <a:picLocks noChangeAspect="1"/>
          </p:cNvPicPr>
          <p:nvPr/>
        </p:nvPicPr>
        <p:blipFill>
          <a:blip r:embed="rId2">
            <a:duotone>
              <a:prstClr val="black"/>
              <a:schemeClr val="accent5">
                <a:tint val="45000"/>
                <a:satMod val="400000"/>
              </a:schemeClr>
            </a:duotone>
          </a:blip>
          <a:stretch>
            <a:fillRect/>
          </a:stretch>
        </p:blipFill>
        <p:spPr>
          <a:xfrm>
            <a:off x="6977069" y="1185756"/>
            <a:ext cx="3051001" cy="4093334"/>
          </a:xfrm>
          <a:prstGeom prst="rect">
            <a:avLst/>
          </a:prstGeom>
        </p:spPr>
      </p:pic>
      <p:cxnSp>
        <p:nvCxnSpPr>
          <p:cNvPr id="9" name="Düz Bağlayıcı 8"/>
          <p:cNvCxnSpPr/>
          <p:nvPr/>
        </p:nvCxnSpPr>
        <p:spPr>
          <a:xfrm>
            <a:off x="6977069" y="3483979"/>
            <a:ext cx="3671640"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10" name="Metin kutusu 9"/>
          <p:cNvSpPr txBox="1"/>
          <p:nvPr/>
        </p:nvSpPr>
        <p:spPr>
          <a:xfrm>
            <a:off x="10840738" y="1376346"/>
            <a:ext cx="859531" cy="4081117"/>
          </a:xfrm>
          <a:prstGeom prst="rect">
            <a:avLst/>
          </a:prstGeom>
          <a:noFill/>
        </p:spPr>
        <p:txBody>
          <a:bodyPr wrap="none" rtlCol="0">
            <a:spAutoFit/>
          </a:bodyPr>
          <a:lstStyle/>
          <a:p>
            <a:pPr>
              <a:lnSpc>
                <a:spcPct val="90000"/>
              </a:lnSpc>
            </a:pPr>
            <a:r>
              <a:rPr lang="tr-TR" dirty="0" smtClean="0">
                <a:solidFill>
                  <a:srgbClr val="FF0000"/>
                </a:solidFill>
                <a:latin typeface="Arial" panose="020B0604020202020204" pitchFamily="34" charset="0"/>
                <a:cs typeface="Arial" panose="020B0604020202020204" pitchFamily="34" charset="0"/>
              </a:rPr>
              <a:t>Ekstra</a:t>
            </a:r>
          </a:p>
          <a:p>
            <a:pPr>
              <a:lnSpc>
                <a:spcPct val="90000"/>
              </a:lnSpc>
            </a:pPr>
            <a:r>
              <a:rPr lang="tr-TR" dirty="0" err="1" smtClean="0">
                <a:solidFill>
                  <a:srgbClr val="FF0000"/>
                </a:solidFill>
                <a:latin typeface="Arial" panose="020B0604020202020204" pitchFamily="34" charset="0"/>
                <a:cs typeface="Arial" panose="020B0604020202020204" pitchFamily="34" charset="0"/>
              </a:rPr>
              <a:t>Peta</a:t>
            </a:r>
            <a:endParaRPr lang="tr-TR" dirty="0" smtClean="0">
              <a:solidFill>
                <a:srgbClr val="FF0000"/>
              </a:solidFill>
              <a:latin typeface="Arial" panose="020B0604020202020204" pitchFamily="34" charset="0"/>
              <a:cs typeface="Arial" panose="020B0604020202020204" pitchFamily="34" charset="0"/>
            </a:endParaRPr>
          </a:p>
          <a:p>
            <a:pPr>
              <a:lnSpc>
                <a:spcPct val="90000"/>
              </a:lnSpc>
            </a:pPr>
            <a:r>
              <a:rPr lang="tr-TR" dirty="0" err="1" smtClean="0">
                <a:solidFill>
                  <a:srgbClr val="FF0000"/>
                </a:solidFill>
                <a:latin typeface="Arial" panose="020B0604020202020204" pitchFamily="34" charset="0"/>
                <a:cs typeface="Arial" panose="020B0604020202020204" pitchFamily="34" charset="0"/>
              </a:rPr>
              <a:t>Tera</a:t>
            </a:r>
            <a:endParaRPr lang="tr-TR" dirty="0" smtClean="0">
              <a:solidFill>
                <a:srgbClr val="FF0000"/>
              </a:solidFill>
              <a:latin typeface="Arial" panose="020B0604020202020204" pitchFamily="34" charset="0"/>
              <a:cs typeface="Arial" panose="020B0604020202020204" pitchFamily="34" charset="0"/>
            </a:endParaRPr>
          </a:p>
          <a:p>
            <a:pPr>
              <a:lnSpc>
                <a:spcPct val="90000"/>
              </a:lnSpc>
            </a:pPr>
            <a:r>
              <a:rPr lang="tr-TR" dirty="0" err="1" smtClean="0">
                <a:solidFill>
                  <a:srgbClr val="FF0000"/>
                </a:solidFill>
                <a:latin typeface="Arial" panose="020B0604020202020204" pitchFamily="34" charset="0"/>
                <a:cs typeface="Arial" panose="020B0604020202020204" pitchFamily="34" charset="0"/>
              </a:rPr>
              <a:t>Giga</a:t>
            </a:r>
            <a:endParaRPr lang="tr-TR" dirty="0" smtClean="0">
              <a:solidFill>
                <a:srgbClr val="FF0000"/>
              </a:solidFill>
              <a:latin typeface="Arial" panose="020B0604020202020204" pitchFamily="34" charset="0"/>
              <a:cs typeface="Arial" panose="020B0604020202020204" pitchFamily="34" charset="0"/>
            </a:endParaRPr>
          </a:p>
          <a:p>
            <a:pPr>
              <a:lnSpc>
                <a:spcPct val="90000"/>
              </a:lnSpc>
            </a:pPr>
            <a:r>
              <a:rPr lang="tr-TR" dirty="0" smtClean="0">
                <a:solidFill>
                  <a:srgbClr val="FF0000"/>
                </a:solidFill>
                <a:latin typeface="Arial" panose="020B0604020202020204" pitchFamily="34" charset="0"/>
                <a:cs typeface="Arial" panose="020B0604020202020204" pitchFamily="34" charset="0"/>
              </a:rPr>
              <a:t>Mega</a:t>
            </a:r>
          </a:p>
          <a:p>
            <a:pPr>
              <a:lnSpc>
                <a:spcPct val="90000"/>
              </a:lnSpc>
            </a:pPr>
            <a:r>
              <a:rPr lang="tr-TR" dirty="0" smtClean="0">
                <a:solidFill>
                  <a:srgbClr val="FF0000"/>
                </a:solidFill>
                <a:latin typeface="Arial" panose="020B0604020202020204" pitchFamily="34" charset="0"/>
                <a:cs typeface="Arial" panose="020B0604020202020204" pitchFamily="34" charset="0"/>
              </a:rPr>
              <a:t>Kilo</a:t>
            </a:r>
          </a:p>
          <a:p>
            <a:pPr>
              <a:lnSpc>
                <a:spcPct val="90000"/>
              </a:lnSpc>
            </a:pPr>
            <a:r>
              <a:rPr lang="tr-TR" dirty="0" err="1" smtClean="0">
                <a:solidFill>
                  <a:srgbClr val="FF0000"/>
                </a:solidFill>
                <a:latin typeface="Arial" panose="020B0604020202020204" pitchFamily="34" charset="0"/>
                <a:cs typeface="Arial" panose="020B0604020202020204" pitchFamily="34" charset="0"/>
              </a:rPr>
              <a:t>Hakto</a:t>
            </a:r>
            <a:endParaRPr lang="tr-TR" dirty="0" smtClean="0">
              <a:solidFill>
                <a:srgbClr val="FF0000"/>
              </a:solidFill>
              <a:latin typeface="Arial" panose="020B0604020202020204" pitchFamily="34" charset="0"/>
              <a:cs typeface="Arial" panose="020B0604020202020204" pitchFamily="34" charset="0"/>
            </a:endParaRPr>
          </a:p>
          <a:p>
            <a:pPr>
              <a:lnSpc>
                <a:spcPct val="90000"/>
              </a:lnSpc>
            </a:pPr>
            <a:r>
              <a:rPr lang="tr-TR" dirty="0" err="1" smtClean="0">
                <a:solidFill>
                  <a:srgbClr val="FF0000"/>
                </a:solidFill>
                <a:latin typeface="Arial" panose="020B0604020202020204" pitchFamily="34" charset="0"/>
                <a:cs typeface="Arial" panose="020B0604020202020204" pitchFamily="34" charset="0"/>
              </a:rPr>
              <a:t>Deka</a:t>
            </a:r>
            <a:endParaRPr lang="tr-TR" dirty="0" smtClean="0">
              <a:solidFill>
                <a:srgbClr val="FF0000"/>
              </a:solidFill>
              <a:latin typeface="Arial" panose="020B0604020202020204" pitchFamily="34" charset="0"/>
              <a:cs typeface="Arial" panose="020B0604020202020204" pitchFamily="34" charset="0"/>
            </a:endParaRPr>
          </a:p>
          <a:p>
            <a:pPr>
              <a:lnSpc>
                <a:spcPct val="90000"/>
              </a:lnSpc>
            </a:pPr>
            <a:r>
              <a:rPr lang="tr-TR" b="1" dirty="0" smtClean="0">
                <a:solidFill>
                  <a:srgbClr val="FF0000"/>
                </a:solidFill>
                <a:latin typeface="Arial" panose="020B0604020202020204" pitchFamily="34" charset="0"/>
                <a:cs typeface="Arial" panose="020B0604020202020204" pitchFamily="34" charset="0"/>
              </a:rPr>
              <a:t>Metre</a:t>
            </a:r>
          </a:p>
          <a:p>
            <a:pPr>
              <a:lnSpc>
                <a:spcPct val="90000"/>
              </a:lnSpc>
            </a:pPr>
            <a:r>
              <a:rPr lang="tr-TR" dirty="0" err="1" smtClean="0">
                <a:solidFill>
                  <a:srgbClr val="FF0000"/>
                </a:solidFill>
                <a:latin typeface="Arial" panose="020B0604020202020204" pitchFamily="34" charset="0"/>
                <a:cs typeface="Arial" panose="020B0604020202020204" pitchFamily="34" charset="0"/>
              </a:rPr>
              <a:t>Desi</a:t>
            </a:r>
            <a:endParaRPr lang="tr-TR" dirty="0" smtClean="0">
              <a:solidFill>
                <a:srgbClr val="FF0000"/>
              </a:solidFill>
              <a:latin typeface="Arial" panose="020B0604020202020204" pitchFamily="34" charset="0"/>
              <a:cs typeface="Arial" panose="020B0604020202020204" pitchFamily="34" charset="0"/>
            </a:endParaRPr>
          </a:p>
          <a:p>
            <a:pPr>
              <a:lnSpc>
                <a:spcPct val="90000"/>
              </a:lnSpc>
            </a:pPr>
            <a:r>
              <a:rPr lang="tr-TR" dirty="0" err="1" smtClean="0">
                <a:solidFill>
                  <a:srgbClr val="FF0000"/>
                </a:solidFill>
                <a:latin typeface="Arial" panose="020B0604020202020204" pitchFamily="34" charset="0"/>
                <a:cs typeface="Arial" panose="020B0604020202020204" pitchFamily="34" charset="0"/>
              </a:rPr>
              <a:t>Santi</a:t>
            </a:r>
            <a:endParaRPr lang="tr-TR" dirty="0" smtClean="0">
              <a:solidFill>
                <a:srgbClr val="FF0000"/>
              </a:solidFill>
              <a:latin typeface="Arial" panose="020B0604020202020204" pitchFamily="34" charset="0"/>
              <a:cs typeface="Arial" panose="020B0604020202020204" pitchFamily="34" charset="0"/>
            </a:endParaRPr>
          </a:p>
          <a:p>
            <a:pPr>
              <a:lnSpc>
                <a:spcPct val="90000"/>
              </a:lnSpc>
            </a:pPr>
            <a:r>
              <a:rPr lang="tr-TR" dirty="0" smtClean="0">
                <a:solidFill>
                  <a:srgbClr val="FF0000"/>
                </a:solidFill>
                <a:latin typeface="Arial" panose="020B0604020202020204" pitchFamily="34" charset="0"/>
                <a:cs typeface="Arial" panose="020B0604020202020204" pitchFamily="34" charset="0"/>
              </a:rPr>
              <a:t>Mili</a:t>
            </a:r>
          </a:p>
          <a:p>
            <a:pPr>
              <a:lnSpc>
                <a:spcPct val="90000"/>
              </a:lnSpc>
            </a:pPr>
            <a:r>
              <a:rPr lang="tr-TR" dirty="0" smtClean="0">
                <a:solidFill>
                  <a:srgbClr val="FF0000"/>
                </a:solidFill>
                <a:latin typeface="Arial" panose="020B0604020202020204" pitchFamily="34" charset="0"/>
                <a:cs typeface="Arial" panose="020B0604020202020204" pitchFamily="34" charset="0"/>
              </a:rPr>
              <a:t>Mikro</a:t>
            </a:r>
          </a:p>
          <a:p>
            <a:pPr>
              <a:lnSpc>
                <a:spcPct val="90000"/>
              </a:lnSpc>
            </a:pPr>
            <a:r>
              <a:rPr lang="tr-TR" dirty="0" err="1" smtClean="0">
                <a:solidFill>
                  <a:srgbClr val="FF0000"/>
                </a:solidFill>
                <a:latin typeface="Arial" panose="020B0604020202020204" pitchFamily="34" charset="0"/>
                <a:cs typeface="Arial" panose="020B0604020202020204" pitchFamily="34" charset="0"/>
              </a:rPr>
              <a:t>Nano</a:t>
            </a:r>
            <a:endParaRPr lang="tr-TR" dirty="0" smtClean="0">
              <a:solidFill>
                <a:srgbClr val="FF0000"/>
              </a:solidFill>
              <a:latin typeface="Arial" panose="020B0604020202020204" pitchFamily="34" charset="0"/>
              <a:cs typeface="Arial" panose="020B0604020202020204" pitchFamily="34" charset="0"/>
            </a:endParaRPr>
          </a:p>
          <a:p>
            <a:pPr>
              <a:lnSpc>
                <a:spcPct val="90000"/>
              </a:lnSpc>
            </a:pPr>
            <a:r>
              <a:rPr lang="tr-TR" dirty="0" smtClean="0">
                <a:solidFill>
                  <a:srgbClr val="FF0000"/>
                </a:solidFill>
                <a:latin typeface="Arial" panose="020B0604020202020204" pitchFamily="34" charset="0"/>
                <a:cs typeface="Arial" panose="020B0604020202020204" pitchFamily="34" charset="0"/>
              </a:rPr>
              <a:t>Piko</a:t>
            </a:r>
          </a:p>
          <a:p>
            <a:pPr>
              <a:lnSpc>
                <a:spcPct val="90000"/>
              </a:lnSpc>
            </a:pPr>
            <a:r>
              <a:rPr lang="tr-TR" dirty="0" err="1" smtClean="0">
                <a:solidFill>
                  <a:srgbClr val="FF0000"/>
                </a:solidFill>
                <a:latin typeface="Arial" panose="020B0604020202020204" pitchFamily="34" charset="0"/>
                <a:cs typeface="Arial" panose="020B0604020202020204" pitchFamily="34" charset="0"/>
              </a:rPr>
              <a:t>Atto</a:t>
            </a:r>
            <a:endParaRPr lang="tr-TR" dirty="0">
              <a:solidFill>
                <a:srgbClr val="FF0000"/>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92577019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theme/theme1.xml><?xml version="1.0" encoding="utf-8"?>
<a:theme xmlns:a="http://schemas.openxmlformats.org/drawingml/2006/main" name="Office Teması">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10.xml.rels><?xml version="1.0" encoding="UTF-8" standalone="yes"?>
<Relationships xmlns="http://schemas.openxmlformats.org/package/2006/relationships"><Relationship Id="rId1" Type="http://schemas.openxmlformats.org/officeDocument/2006/relationships/customXmlProps" Target="itemProps10.xml"/></Relationships>
</file>

<file path=customXml/_rels/item11.xml.rels><?xml version="1.0" encoding="UTF-8" standalone="yes"?>
<Relationships xmlns="http://schemas.openxmlformats.org/package/2006/relationships"><Relationship Id="rId1" Type="http://schemas.openxmlformats.org/officeDocument/2006/relationships/customXmlProps" Target="itemProps11.xml"/></Relationships>
</file>

<file path=customXml/_rels/item12.xml.rels><?xml version="1.0" encoding="UTF-8" standalone="yes"?>
<Relationships xmlns="http://schemas.openxmlformats.org/package/2006/relationships"><Relationship Id="rId1" Type="http://schemas.openxmlformats.org/officeDocument/2006/relationships/customXmlProps" Target="itemProps12.xml"/></Relationships>
</file>

<file path=customXml/_rels/item13.xml.rels><?xml version="1.0" encoding="UTF-8" standalone="yes"?>
<Relationships xmlns="http://schemas.openxmlformats.org/package/2006/relationships"><Relationship Id="rId1" Type="http://schemas.openxmlformats.org/officeDocument/2006/relationships/customXmlProps" Target="itemProps13.xml"/></Relationships>
</file>

<file path=customXml/_rels/item14.xml.rels><?xml version="1.0" encoding="UTF-8" standalone="yes"?>
<Relationships xmlns="http://schemas.openxmlformats.org/package/2006/relationships"><Relationship Id="rId1" Type="http://schemas.openxmlformats.org/officeDocument/2006/relationships/customXmlProps" Target="itemProps14.xml"/></Relationships>
</file>

<file path=customXml/_rels/item15.xml.rels><?xml version="1.0" encoding="UTF-8" standalone="yes"?>
<Relationships xmlns="http://schemas.openxmlformats.org/package/2006/relationships"><Relationship Id="rId1" Type="http://schemas.openxmlformats.org/officeDocument/2006/relationships/customXmlProps" Target="itemProps15.xml"/></Relationships>
</file>

<file path=customXml/_rels/item16.xml.rels><?xml version="1.0" encoding="UTF-8" standalone="yes"?>
<Relationships xmlns="http://schemas.openxmlformats.org/package/2006/relationships"><Relationship Id="rId1" Type="http://schemas.openxmlformats.org/officeDocument/2006/relationships/customXmlProps" Target="itemProps16.xml"/></Relationships>
</file>

<file path=customXml/_rels/item17.xml.rels><?xml version="1.0" encoding="UTF-8" standalone="yes"?>
<Relationships xmlns="http://schemas.openxmlformats.org/package/2006/relationships"><Relationship Id="rId1" Type="http://schemas.openxmlformats.org/officeDocument/2006/relationships/customXmlProps" Target="itemProps17.xml"/></Relationships>
</file>

<file path=customXml/_rels/item18.xml.rels><?xml version="1.0" encoding="UTF-8" standalone="yes"?>
<Relationships xmlns="http://schemas.openxmlformats.org/package/2006/relationships"><Relationship Id="rId1" Type="http://schemas.openxmlformats.org/officeDocument/2006/relationships/customXmlProps" Target="itemProps18.xml"/></Relationships>
</file>

<file path=customXml/_rels/item19.xml.rels><?xml version="1.0" encoding="UTF-8" standalone="yes"?>
<Relationships xmlns="http://schemas.openxmlformats.org/package/2006/relationships"><Relationship Id="rId1" Type="http://schemas.openxmlformats.org/officeDocument/2006/relationships/customXmlProps" Target="itemProps19.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20.xml.rels><?xml version="1.0" encoding="UTF-8" standalone="yes"?>
<Relationships xmlns="http://schemas.openxmlformats.org/package/2006/relationships"><Relationship Id="rId1" Type="http://schemas.openxmlformats.org/officeDocument/2006/relationships/customXmlProps" Target="itemProps20.xml"/></Relationships>
</file>

<file path=customXml/_rels/item21.xml.rels><?xml version="1.0" encoding="UTF-8" standalone="yes"?>
<Relationships xmlns="http://schemas.openxmlformats.org/package/2006/relationships"><Relationship Id="rId1" Type="http://schemas.openxmlformats.org/officeDocument/2006/relationships/customXmlProps" Target="itemProps21.xml"/></Relationships>
</file>

<file path=customXml/_rels/item22.xml.rels><?xml version="1.0" encoding="UTF-8" standalone="yes"?>
<Relationships xmlns="http://schemas.openxmlformats.org/package/2006/relationships"><Relationship Id="rId1" Type="http://schemas.openxmlformats.org/officeDocument/2006/relationships/customXmlProps" Target="itemProps22.xml"/></Relationships>
</file>

<file path=customXml/_rels/item23.xml.rels><?xml version="1.0" encoding="UTF-8" standalone="yes"?>
<Relationships xmlns="http://schemas.openxmlformats.org/package/2006/relationships"><Relationship Id="rId1" Type="http://schemas.openxmlformats.org/officeDocument/2006/relationships/customXmlProps" Target="itemProps23.xml"/></Relationships>
</file>

<file path=customXml/_rels/item24.xml.rels><?xml version="1.0" encoding="UTF-8" standalone="yes"?>
<Relationships xmlns="http://schemas.openxmlformats.org/package/2006/relationships"><Relationship Id="rId1" Type="http://schemas.openxmlformats.org/officeDocument/2006/relationships/customXmlProps" Target="itemProps24.xml"/></Relationships>
</file>

<file path=customXml/_rels/item25.xml.rels><?xml version="1.0" encoding="UTF-8" standalone="yes"?>
<Relationships xmlns="http://schemas.openxmlformats.org/package/2006/relationships"><Relationship Id="rId1" Type="http://schemas.openxmlformats.org/officeDocument/2006/relationships/customXmlProps" Target="itemProps25.xml"/></Relationships>
</file>

<file path=customXml/_rels/item26.xml.rels><?xml version="1.0" encoding="UTF-8" standalone="yes"?>
<Relationships xmlns="http://schemas.openxmlformats.org/package/2006/relationships"><Relationship Id="rId1" Type="http://schemas.openxmlformats.org/officeDocument/2006/relationships/customXmlProps" Target="itemProps26.xml"/></Relationships>
</file>

<file path=customXml/_rels/item27.xml.rels><?xml version="1.0" encoding="UTF-8" standalone="yes"?>
<Relationships xmlns="http://schemas.openxmlformats.org/package/2006/relationships"><Relationship Id="rId1" Type="http://schemas.openxmlformats.org/officeDocument/2006/relationships/customXmlProps" Target="itemProps27.xml"/></Relationships>
</file>

<file path=customXml/_rels/item28.xml.rels><?xml version="1.0" encoding="UTF-8" standalone="yes"?>
<Relationships xmlns="http://schemas.openxmlformats.org/package/2006/relationships"><Relationship Id="rId1" Type="http://schemas.openxmlformats.org/officeDocument/2006/relationships/customXmlProps" Target="itemProps28.xml"/></Relationships>
</file>

<file path=customXml/_rels/item29.xml.rels><?xml version="1.0" encoding="UTF-8" standalone="yes"?>
<Relationships xmlns="http://schemas.openxmlformats.org/package/2006/relationships"><Relationship Id="rId1" Type="http://schemas.openxmlformats.org/officeDocument/2006/relationships/customXmlProps" Target="itemProps29.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30.xml.rels><?xml version="1.0" encoding="UTF-8" standalone="yes"?>
<Relationships xmlns="http://schemas.openxmlformats.org/package/2006/relationships"><Relationship Id="rId1" Type="http://schemas.openxmlformats.org/officeDocument/2006/relationships/customXmlProps" Target="itemProps30.xml"/></Relationships>
</file>

<file path=customXml/_rels/item31.xml.rels><?xml version="1.0" encoding="UTF-8" standalone="yes"?>
<Relationships xmlns="http://schemas.openxmlformats.org/package/2006/relationships"><Relationship Id="rId1" Type="http://schemas.openxmlformats.org/officeDocument/2006/relationships/customXmlProps" Target="itemProps31.xml"/></Relationships>
</file>

<file path=customXml/_rels/item32.xml.rels><?xml version="1.0" encoding="UTF-8" standalone="yes"?>
<Relationships xmlns="http://schemas.openxmlformats.org/package/2006/relationships"><Relationship Id="rId1" Type="http://schemas.openxmlformats.org/officeDocument/2006/relationships/customXmlProps" Target="itemProps32.xml"/></Relationships>
</file>

<file path=customXml/_rels/item33.xml.rels><?xml version="1.0" encoding="UTF-8" standalone="yes"?>
<Relationships xmlns="http://schemas.openxmlformats.org/package/2006/relationships"><Relationship Id="rId1" Type="http://schemas.openxmlformats.org/officeDocument/2006/relationships/customXmlProps" Target="itemProps33.xml"/></Relationships>
</file>

<file path=customXml/_rels/item34.xml.rels><?xml version="1.0" encoding="UTF-8" standalone="yes"?>
<Relationships xmlns="http://schemas.openxmlformats.org/package/2006/relationships"><Relationship Id="rId1" Type="http://schemas.openxmlformats.org/officeDocument/2006/relationships/customXmlProps" Target="itemProps34.xml"/></Relationships>
</file>

<file path=customXml/_rels/item35.xml.rels><?xml version="1.0" encoding="UTF-8" standalone="yes"?>
<Relationships xmlns="http://schemas.openxmlformats.org/package/2006/relationships"><Relationship Id="rId1" Type="http://schemas.openxmlformats.org/officeDocument/2006/relationships/customXmlProps" Target="itemProps35.xml"/></Relationships>
</file>

<file path=customXml/_rels/item36.xml.rels><?xml version="1.0" encoding="UTF-8" standalone="yes"?>
<Relationships xmlns="http://schemas.openxmlformats.org/package/2006/relationships"><Relationship Id="rId1" Type="http://schemas.openxmlformats.org/officeDocument/2006/relationships/customXmlProps" Target="itemProps36.xml"/></Relationships>
</file>

<file path=customXml/_rels/item37.xml.rels><?xml version="1.0" encoding="UTF-8" standalone="yes"?>
<Relationships xmlns="http://schemas.openxmlformats.org/package/2006/relationships"><Relationship Id="rId1" Type="http://schemas.openxmlformats.org/officeDocument/2006/relationships/customXmlProps" Target="itemProps37.xml"/></Relationships>
</file>

<file path=customXml/_rels/item38.xml.rels><?xml version="1.0" encoding="UTF-8" standalone="yes"?>
<Relationships xmlns="http://schemas.openxmlformats.org/package/2006/relationships"><Relationship Id="rId1" Type="http://schemas.openxmlformats.org/officeDocument/2006/relationships/customXmlProps" Target="itemProps38.xml"/></Relationships>
</file>

<file path=customXml/_rels/item39.xml.rels><?xml version="1.0" encoding="UTF-8" standalone="yes"?>
<Relationships xmlns="http://schemas.openxmlformats.org/package/2006/relationships"><Relationship Id="rId1" Type="http://schemas.openxmlformats.org/officeDocument/2006/relationships/customXmlProps" Target="itemProps39.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40.xml.rels><?xml version="1.0" encoding="UTF-8" standalone="yes"?>
<Relationships xmlns="http://schemas.openxmlformats.org/package/2006/relationships"><Relationship Id="rId1" Type="http://schemas.openxmlformats.org/officeDocument/2006/relationships/customXmlProps" Target="itemProps40.xml"/></Relationships>
</file>

<file path=customXml/_rels/item41.xml.rels><?xml version="1.0" encoding="UTF-8" standalone="yes"?>
<Relationships xmlns="http://schemas.openxmlformats.org/package/2006/relationships"><Relationship Id="rId1" Type="http://schemas.openxmlformats.org/officeDocument/2006/relationships/customXmlProps" Target="itemProps41.xml"/></Relationships>
</file>

<file path=customXml/_rels/item42.xml.rels><?xml version="1.0" encoding="UTF-8" standalone="yes"?>
<Relationships xmlns="http://schemas.openxmlformats.org/package/2006/relationships"><Relationship Id="rId1" Type="http://schemas.openxmlformats.org/officeDocument/2006/relationships/customXmlProps" Target="itemProps42.xml"/></Relationships>
</file>

<file path=customXml/_rels/item43.xml.rels><?xml version="1.0" encoding="UTF-8" standalone="yes"?>
<Relationships xmlns="http://schemas.openxmlformats.org/package/2006/relationships"><Relationship Id="rId1" Type="http://schemas.openxmlformats.org/officeDocument/2006/relationships/customXmlProps" Target="itemProps43.xml"/></Relationships>
</file>

<file path=customXml/_rels/item44.xml.rels><?xml version="1.0" encoding="UTF-8" standalone="yes"?>
<Relationships xmlns="http://schemas.openxmlformats.org/package/2006/relationships"><Relationship Id="rId1" Type="http://schemas.openxmlformats.org/officeDocument/2006/relationships/customXmlProps" Target="itemProps44.xml"/></Relationships>
</file>

<file path=customXml/_rels/item45.xml.rels><?xml version="1.0" encoding="UTF-8" standalone="yes"?>
<Relationships xmlns="http://schemas.openxmlformats.org/package/2006/relationships"><Relationship Id="rId1" Type="http://schemas.openxmlformats.org/officeDocument/2006/relationships/customXmlProps" Target="itemProps45.xml"/></Relationships>
</file>

<file path=customXml/_rels/item46.xml.rels><?xml version="1.0" encoding="UTF-8" standalone="yes"?>
<Relationships xmlns="http://schemas.openxmlformats.org/package/2006/relationships"><Relationship Id="rId1" Type="http://schemas.openxmlformats.org/officeDocument/2006/relationships/customXmlProps" Target="itemProps46.xml"/></Relationships>
</file>

<file path=customXml/_rels/item47.xml.rels><?xml version="1.0" encoding="UTF-8" standalone="yes"?>
<Relationships xmlns="http://schemas.openxmlformats.org/package/2006/relationships"><Relationship Id="rId1" Type="http://schemas.openxmlformats.org/officeDocument/2006/relationships/customXmlProps" Target="itemProps47.xml"/></Relationships>
</file>

<file path=customXml/_rels/item48.xml.rels><?xml version="1.0" encoding="UTF-8" standalone="yes"?>
<Relationships xmlns="http://schemas.openxmlformats.org/package/2006/relationships"><Relationship Id="rId1" Type="http://schemas.openxmlformats.org/officeDocument/2006/relationships/customXmlProps" Target="itemProps48.xml"/></Relationships>
</file>

<file path=customXml/_rels/item49.xml.rels><?xml version="1.0" encoding="UTF-8" standalone="yes"?>
<Relationships xmlns="http://schemas.openxmlformats.org/package/2006/relationships"><Relationship Id="rId1" Type="http://schemas.openxmlformats.org/officeDocument/2006/relationships/customXmlProps" Target="itemProps49.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50.xml.rels><?xml version="1.0" encoding="UTF-8" standalone="yes"?>
<Relationships xmlns="http://schemas.openxmlformats.org/package/2006/relationships"><Relationship Id="rId1" Type="http://schemas.openxmlformats.org/officeDocument/2006/relationships/customXmlProps" Target="itemProps50.xml"/></Relationships>
</file>

<file path=customXml/_rels/item51.xml.rels><?xml version="1.0" encoding="UTF-8" standalone="yes"?>
<Relationships xmlns="http://schemas.openxmlformats.org/package/2006/relationships"><Relationship Id="rId1" Type="http://schemas.openxmlformats.org/officeDocument/2006/relationships/customXmlProps" Target="itemProps51.xml"/></Relationships>
</file>

<file path=customXml/_rels/item52.xml.rels><?xml version="1.0" encoding="UTF-8" standalone="yes"?>
<Relationships xmlns="http://schemas.openxmlformats.org/package/2006/relationships"><Relationship Id="rId1" Type="http://schemas.openxmlformats.org/officeDocument/2006/relationships/customXmlProps" Target="itemProps52.xml"/></Relationships>
</file>

<file path=customXml/_rels/item53.xml.rels><?xml version="1.0" encoding="UTF-8" standalone="yes"?>
<Relationships xmlns="http://schemas.openxmlformats.org/package/2006/relationships"><Relationship Id="rId1" Type="http://schemas.openxmlformats.org/officeDocument/2006/relationships/customXmlProps" Target="itemProps53.xml"/></Relationships>
</file>

<file path=customXml/_rels/item54.xml.rels><?xml version="1.0" encoding="UTF-8" standalone="yes"?>
<Relationships xmlns="http://schemas.openxmlformats.org/package/2006/relationships"><Relationship Id="rId1" Type="http://schemas.openxmlformats.org/officeDocument/2006/relationships/customXmlProps" Target="itemProps54.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_rels/item8.xml.rels><?xml version="1.0" encoding="UTF-8" standalone="yes"?>
<Relationships xmlns="http://schemas.openxmlformats.org/package/2006/relationships"><Relationship Id="rId1" Type="http://schemas.openxmlformats.org/officeDocument/2006/relationships/customXmlProps" Target="itemProps8.xml"/></Relationships>
</file>

<file path=customXml/_rels/item9.xml.rels><?xml version="1.0" encoding="UTF-8" standalone="yes"?>
<Relationships xmlns="http://schemas.openxmlformats.org/package/2006/relationships"><Relationship Id="rId1" Type="http://schemas.openxmlformats.org/officeDocument/2006/relationships/customXmlProps" Target="itemProps9.xml"/></Relationships>
</file>

<file path=customXml/item1.xml><?xml version="1.0" encoding="utf-8"?>
<EsriMapsInfo xmlns="ESRI.ArcGIS.Mapping.OfficeIntegration.PowerPointInfo">
  <Version>Version1</Version>
  <RequiresSignIn>False</RequiresSignIn>
</EsriMapsInfo>
</file>

<file path=customXml/item10.xml><?xml version="1.0" encoding="utf-8"?>
<EsriMapsInfo xmlns="ESRI.ArcGIS.Mapping.OfficeIntegration.PowerPointInfo">
  <Version>Version1</Version>
  <RequiresSignIn>False</RequiresSignIn>
</EsriMapsInfo>
</file>

<file path=customXml/item11.xml><?xml version="1.0" encoding="utf-8"?>
<EsriMapsInfo xmlns="ESRI.ArcGIS.Mapping.OfficeIntegration.PowerPointInfo">
  <Version>Version1</Version>
  <RequiresSignIn>False</RequiresSignIn>
</EsriMapsInfo>
</file>

<file path=customXml/item12.xml><?xml version="1.0" encoding="utf-8"?>
<EsriMapsInfo xmlns="ESRI.ArcGIS.Mapping.OfficeIntegration.PowerPointInfo">
  <Version>Version1</Version>
  <RequiresSignIn>False</RequiresSignIn>
</EsriMapsInfo>
</file>

<file path=customXml/item13.xml><?xml version="1.0" encoding="utf-8"?>
<EsriMapsInfo xmlns="ESRI.ArcGIS.Mapping.OfficeIntegration.PowerPointInfo">
  <Version>Version1</Version>
  <RequiresSignIn>False</RequiresSignIn>
</EsriMapsInfo>
</file>

<file path=customXml/item14.xml><?xml version="1.0" encoding="utf-8"?>
<EsriMapsInfo xmlns="ESRI.ArcGIS.Mapping.OfficeIntegration.PowerPointInfo">
  <Version>Version1</Version>
  <RequiresSignIn>False</RequiresSignIn>
</EsriMapsInfo>
</file>

<file path=customXml/item15.xml><?xml version="1.0" encoding="utf-8"?>
<EsriMapsInfo xmlns="ESRI.ArcGIS.Mapping.OfficeIntegration.PowerPointInfo">
  <Version>Version1</Version>
  <RequiresSignIn>False</RequiresSignIn>
</EsriMapsInfo>
</file>

<file path=customXml/item16.xml><?xml version="1.0" encoding="utf-8"?>
<EsriMapsInfo xmlns="ESRI.ArcGIS.Mapping.OfficeIntegration.PowerPointInfo">
  <Version>Version1</Version>
  <RequiresSignIn>False</RequiresSignIn>
</EsriMapsInfo>
</file>

<file path=customXml/item17.xml><?xml version="1.0" encoding="utf-8"?>
<EsriMapsInfo xmlns="ESRI.ArcGIS.Mapping.OfficeIntegration.PowerPointInfo">
  <Version>Version1</Version>
  <RequiresSignIn>False</RequiresSignIn>
</EsriMapsInfo>
</file>

<file path=customXml/item18.xml><?xml version="1.0" encoding="utf-8"?>
<EsriMapsInfo xmlns="ESRI.ArcGIS.Mapping.OfficeIntegration.PowerPointInfo">
  <Version>Version1</Version>
  <RequiresSignIn>False</RequiresSignIn>
</EsriMapsInfo>
</file>

<file path=customXml/item19.xml><?xml version="1.0" encoding="utf-8"?>
<EsriMapsInfo xmlns="ESRI.ArcGIS.Mapping.OfficeIntegration.PowerPointInfo">
  <Version>Version1</Version>
  <RequiresSignIn>False</RequiresSignIn>
</EsriMapsInfo>
</file>

<file path=customXml/item2.xml><?xml version="1.0" encoding="utf-8"?>
<EsriMapsInfo xmlns="ESRI.ArcGIS.Mapping.OfficeIntegration.PowerPointInfo">
  <Version>Version1</Version>
  <RequiresSignIn>False</RequiresSignIn>
</EsriMapsInfo>
</file>

<file path=customXml/item20.xml><?xml version="1.0" encoding="utf-8"?>
<EsriMapsInfo xmlns="ESRI.ArcGIS.Mapping.OfficeIntegration.PowerPointInfo">
  <Version>Version1</Version>
  <RequiresSignIn>False</RequiresSignIn>
</EsriMapsInfo>
</file>

<file path=customXml/item21.xml><?xml version="1.0" encoding="utf-8"?>
<EsriMapsInfo xmlns="ESRI.ArcGIS.Mapping.OfficeIntegration.PowerPointInfo">
  <Version>Version1</Version>
  <RequiresSignIn>False</RequiresSignIn>
</EsriMapsInfo>
</file>

<file path=customXml/item22.xml><?xml version="1.0" encoding="utf-8"?>
<EsriMapsInfo xmlns="ESRI.ArcGIS.Mapping.OfficeIntegration.PowerPointInfo">
  <Version>Version1</Version>
  <RequiresSignIn>False</RequiresSignIn>
</EsriMapsInfo>
</file>

<file path=customXml/item23.xml><?xml version="1.0" encoding="utf-8"?>
<EsriMapsInfo xmlns="ESRI.ArcGIS.Mapping.OfficeIntegration.PowerPointInfo">
  <Version>Version1</Version>
  <RequiresSignIn>False</RequiresSignIn>
</EsriMapsInfo>
</file>

<file path=customXml/item24.xml><?xml version="1.0" encoding="utf-8"?>
<EsriMapsInfo xmlns="ESRI.ArcGIS.Mapping.OfficeIntegration.PowerPointInfo">
  <Version>Version1</Version>
  <RequiresSignIn>False</RequiresSignIn>
</EsriMapsInfo>
</file>

<file path=customXml/item25.xml><?xml version="1.0" encoding="utf-8"?>
<EsriMapsInfo xmlns="ESRI.ArcGIS.Mapping.OfficeIntegration.PowerPointInfo">
  <Version>Version1</Version>
  <RequiresSignIn>False</RequiresSignIn>
</EsriMapsInfo>
</file>

<file path=customXml/item26.xml><?xml version="1.0" encoding="utf-8"?>
<EsriMapsInfo xmlns="ESRI.ArcGIS.Mapping.OfficeIntegration.PowerPointInfo">
  <Version>Version1</Version>
  <RequiresSignIn>False</RequiresSignIn>
</EsriMapsInfo>
</file>

<file path=customXml/item27.xml><?xml version="1.0" encoding="utf-8"?>
<EsriMapsInfo xmlns="ESRI.ArcGIS.Mapping.OfficeIntegration.PowerPointInfo">
  <Version>Version1</Version>
  <RequiresSignIn>False</RequiresSignIn>
</EsriMapsInfo>
</file>

<file path=customXml/item28.xml><?xml version="1.0" encoding="utf-8"?>
<EsriMapsInfo xmlns="ESRI.ArcGIS.Mapping.OfficeIntegration.PowerPointInfo">
  <Version>Version1</Version>
  <RequiresSignIn>False</RequiresSignIn>
</EsriMapsInfo>
</file>

<file path=customXml/item29.xml><?xml version="1.0" encoding="utf-8"?>
<EsriMapsInfo xmlns="ESRI.ArcGIS.Mapping.OfficeIntegration.PowerPointInfo">
  <Version>Version1</Version>
  <RequiresSignIn>False</RequiresSignIn>
</EsriMapsInfo>
</file>

<file path=customXml/item3.xml><?xml version="1.0" encoding="utf-8"?>
<EsriMapsInfo xmlns="ESRI.ArcGIS.Mapping.OfficeIntegration.PowerPointInfo">
  <Version>Version1</Version>
  <RequiresSignIn>False</RequiresSignIn>
</EsriMapsInfo>
</file>

<file path=customXml/item30.xml><?xml version="1.0" encoding="utf-8"?>
<EsriMapsInfo xmlns="ESRI.ArcGIS.Mapping.OfficeIntegration.PowerPointInfo">
  <Version>Version1</Version>
  <RequiresSignIn>False</RequiresSignIn>
</EsriMapsInfo>
</file>

<file path=customXml/item31.xml><?xml version="1.0" encoding="utf-8"?>
<EsriMapsInfo xmlns="ESRI.ArcGIS.Mapping.OfficeIntegration.PowerPointInfo">
  <Version>Version1</Version>
  <RequiresSignIn>False</RequiresSignIn>
</EsriMapsInfo>
</file>

<file path=customXml/item32.xml><?xml version="1.0" encoding="utf-8"?>
<EsriMapsInfo xmlns="ESRI.ArcGIS.Mapping.OfficeIntegration.PowerPointInfo">
  <Version>Version1</Version>
  <RequiresSignIn>False</RequiresSignIn>
</EsriMapsInfo>
</file>

<file path=customXml/item33.xml><?xml version="1.0" encoding="utf-8"?>
<EsriMapsInfo xmlns="ESRI.ArcGIS.Mapping.OfficeIntegration.PowerPointInfo">
  <Version>Version1</Version>
  <RequiresSignIn>False</RequiresSignIn>
</EsriMapsInfo>
</file>

<file path=customXml/item34.xml><?xml version="1.0" encoding="utf-8"?>
<EsriMapsInfo xmlns="ESRI.ArcGIS.Mapping.OfficeIntegration.PowerPointInfo">
  <Version>Version1</Version>
  <RequiresSignIn>False</RequiresSignIn>
</EsriMapsInfo>
</file>

<file path=customXml/item35.xml><?xml version="1.0" encoding="utf-8"?>
<EsriMapsInfo xmlns="ESRI.ArcGIS.Mapping.OfficeIntegration.PowerPointInfo">
  <Version>Version1</Version>
  <RequiresSignIn>False</RequiresSignIn>
</EsriMapsInfo>
</file>

<file path=customXml/item36.xml><?xml version="1.0" encoding="utf-8"?>
<EsriMapsInfo xmlns="ESRI.ArcGIS.Mapping.OfficeIntegration.PowerPointInfo">
  <Version>Version1</Version>
  <RequiresSignIn>False</RequiresSignIn>
</EsriMapsInfo>
</file>

<file path=customXml/item37.xml><?xml version="1.0" encoding="utf-8"?>
<EsriMapsInfo xmlns="ESRI.ArcGIS.Mapping.OfficeIntegration.PowerPointInfo">
  <Version>Version1</Version>
  <RequiresSignIn>False</RequiresSignIn>
</EsriMapsInfo>
</file>

<file path=customXml/item38.xml><?xml version="1.0" encoding="utf-8"?>
<EsriMapsInfo xmlns="ESRI.ArcGIS.Mapping.OfficeIntegration.PowerPointInfo">
  <Version>Version1</Version>
  <RequiresSignIn>False</RequiresSignIn>
</EsriMapsInfo>
</file>

<file path=customXml/item39.xml><?xml version="1.0" encoding="utf-8"?>
<EsriMapsInfo xmlns="ESRI.ArcGIS.Mapping.OfficeIntegration.PowerPointInfo">
  <Version>Version1</Version>
  <RequiresSignIn>False</RequiresSignIn>
</EsriMapsInfo>
</file>

<file path=customXml/item4.xml><?xml version="1.0" encoding="utf-8"?>
<EsriMapsInfo xmlns="ESRI.ArcGIS.Mapping.OfficeIntegration.PowerPointInfo">
  <Version>Version1</Version>
  <RequiresSignIn>False</RequiresSignIn>
</EsriMapsInfo>
</file>

<file path=customXml/item40.xml><?xml version="1.0" encoding="utf-8"?>
<EsriMapsInfo xmlns="ESRI.ArcGIS.Mapping.OfficeIntegration.PowerPointInfo">
  <Version>Version1</Version>
  <RequiresSignIn>False</RequiresSignIn>
</EsriMapsInfo>
</file>

<file path=customXml/item41.xml><?xml version="1.0" encoding="utf-8"?>
<EsriMapsInfo xmlns="ESRI.ArcGIS.Mapping.OfficeIntegration.PowerPointInfo">
  <Version>Version1</Version>
  <RequiresSignIn>False</RequiresSignIn>
</EsriMapsInfo>
</file>

<file path=customXml/item42.xml><?xml version="1.0" encoding="utf-8"?>
<EsriMapsInfo xmlns="ESRI.ArcGIS.Mapping.OfficeIntegration.PowerPointInfo">
  <Version>Version1</Version>
  <RequiresSignIn>False</RequiresSignIn>
</EsriMapsInfo>
</file>

<file path=customXml/item43.xml><?xml version="1.0" encoding="utf-8"?>
<EsriMapsInfo xmlns="ESRI.ArcGIS.Mapping.OfficeIntegration.PowerPointInfo">
  <Version>Version1</Version>
  <RequiresSignIn>False</RequiresSignIn>
</EsriMapsInfo>
</file>

<file path=customXml/item44.xml><?xml version="1.0" encoding="utf-8"?>
<EsriMapsInfo xmlns="ESRI.ArcGIS.Mapping.OfficeIntegration.PowerPointInfo">
  <Version>Version1</Version>
  <RequiresSignIn>False</RequiresSignIn>
</EsriMapsInfo>
</file>

<file path=customXml/item45.xml><?xml version="1.0" encoding="utf-8"?>
<EsriMapsInfo xmlns="ESRI.ArcGIS.Mapping.OfficeIntegration.PowerPointInfo">
  <Version>Version1</Version>
  <RequiresSignIn>False</RequiresSignIn>
</EsriMapsInfo>
</file>

<file path=customXml/item46.xml><?xml version="1.0" encoding="utf-8"?>
<EsriMapsInfo xmlns="ESRI.ArcGIS.Mapping.OfficeIntegration.PowerPointInfo">
  <Version>Version1</Version>
  <RequiresSignIn>False</RequiresSignIn>
</EsriMapsInfo>
</file>

<file path=customXml/item47.xml><?xml version="1.0" encoding="utf-8"?>
<EsriMapsInfo xmlns="ESRI.ArcGIS.Mapping.OfficeIntegration.PowerPointInfo">
  <Version>Version1</Version>
  <RequiresSignIn>False</RequiresSignIn>
</EsriMapsInfo>
</file>

<file path=customXml/item48.xml><?xml version="1.0" encoding="utf-8"?>
<EsriMapsInfo xmlns="ESRI.ArcGIS.Mapping.OfficeIntegration.PowerPointInfo">
  <Version>Version1</Version>
  <RequiresSignIn>False</RequiresSignIn>
</EsriMapsInfo>
</file>

<file path=customXml/item49.xml><?xml version="1.0" encoding="utf-8"?>
<EsriMapsInfo xmlns="ESRI.ArcGIS.Mapping.OfficeIntegration.PowerPointInfo">
  <Version>Version1</Version>
  <RequiresSignIn>False</RequiresSignIn>
</EsriMapsInfo>
</file>

<file path=customXml/item5.xml><?xml version="1.0" encoding="utf-8"?>
<EsriMapsInfo xmlns="ESRI.ArcGIS.Mapping.OfficeIntegration.PowerPointInfo">
  <Version>Version1</Version>
  <RequiresSignIn>False</RequiresSignIn>
</EsriMapsInfo>
</file>

<file path=customXml/item50.xml><?xml version="1.0" encoding="utf-8"?>
<EsriMapsInfo xmlns="ESRI.ArcGIS.Mapping.OfficeIntegration.PowerPointInfo">
  <Version>Version1</Version>
  <RequiresSignIn>False</RequiresSignIn>
</EsriMapsInfo>
</file>

<file path=customXml/item51.xml><?xml version="1.0" encoding="utf-8"?>
<EsriMapsInfo xmlns="ESRI.ArcGIS.Mapping.OfficeIntegration.PowerPointInfo">
  <Version>Version1</Version>
  <RequiresSignIn>False</RequiresSignIn>
</EsriMapsInfo>
</file>

<file path=customXml/item52.xml><?xml version="1.0" encoding="utf-8"?>
<EsriMapsInfo xmlns="ESRI.ArcGIS.Mapping.OfficeIntegration.PowerPointInfo">
  <Version>Version1</Version>
  <RequiresSignIn>False</RequiresSignIn>
</EsriMapsInfo>
</file>

<file path=customXml/item53.xml><?xml version="1.0" encoding="utf-8"?>
<EsriMapsInfo xmlns="ESRI.ArcGIS.Mapping.OfficeIntegration.PowerPointInfo">
  <Version>Version1</Version>
  <RequiresSignIn>False</RequiresSignIn>
</EsriMapsInfo>
</file>

<file path=customXml/item54.xml><?xml version="1.0" encoding="utf-8"?>
<EsriMapsInfo xmlns="ESRI.ArcGIS.Mapping.OfficeIntegration.PowerPointInfo">
  <Version>Version1</Version>
  <RequiresSignIn>False</RequiresSignIn>
</EsriMapsInfo>
</file>

<file path=customXml/item6.xml><?xml version="1.0" encoding="utf-8"?>
<EsriMapsInfo xmlns="ESRI.ArcGIS.Mapping.OfficeIntegration.PowerPointInfo">
  <Version>Version1</Version>
  <RequiresSignIn>False</RequiresSignIn>
</EsriMapsInfo>
</file>

<file path=customXml/item7.xml><?xml version="1.0" encoding="utf-8"?>
<EsriMapsInfo xmlns="ESRI.ArcGIS.Mapping.OfficeIntegration.PowerPointInfo">
  <Version>Version1</Version>
  <RequiresSignIn>False</RequiresSignIn>
</EsriMapsInfo>
</file>

<file path=customXml/item8.xml><?xml version="1.0" encoding="utf-8"?>
<EsriMapsInfo xmlns="ESRI.ArcGIS.Mapping.OfficeIntegration.PowerPointInfo">
  <Version>Version1</Version>
  <RequiresSignIn>False</RequiresSignIn>
</EsriMapsInfo>
</file>

<file path=customXml/item9.xml><?xml version="1.0" encoding="utf-8"?>
<EsriMapsInfo xmlns="ESRI.ArcGIS.Mapping.OfficeIntegration.PowerPointInfo">
  <Version>Version1</Version>
  <RequiresSignIn>False</RequiresSignIn>
</EsriMapsInfo>
</file>

<file path=customXml/itemProps1.xml><?xml version="1.0" encoding="utf-8"?>
<ds:datastoreItem xmlns:ds="http://schemas.openxmlformats.org/officeDocument/2006/customXml" ds:itemID="{5AAE16A0-AFBB-40B4-914A-F3654271BCF1}">
  <ds:schemaRefs>
    <ds:schemaRef ds:uri="ESRI.ArcGIS.Mapping.OfficeIntegration.PowerPointInfo"/>
  </ds:schemaRefs>
</ds:datastoreItem>
</file>

<file path=customXml/itemProps10.xml><?xml version="1.0" encoding="utf-8"?>
<ds:datastoreItem xmlns:ds="http://schemas.openxmlformats.org/officeDocument/2006/customXml" ds:itemID="{35130C98-6283-4EE5-B9B2-44BF474F6CE9}">
  <ds:schemaRefs>
    <ds:schemaRef ds:uri="ESRI.ArcGIS.Mapping.OfficeIntegration.PowerPointInfo"/>
  </ds:schemaRefs>
</ds:datastoreItem>
</file>

<file path=customXml/itemProps11.xml><?xml version="1.0" encoding="utf-8"?>
<ds:datastoreItem xmlns:ds="http://schemas.openxmlformats.org/officeDocument/2006/customXml" ds:itemID="{662DC549-67A6-4B8A-B1F7-FF87955DE5F9}">
  <ds:schemaRefs>
    <ds:schemaRef ds:uri="ESRI.ArcGIS.Mapping.OfficeIntegration.PowerPointInfo"/>
  </ds:schemaRefs>
</ds:datastoreItem>
</file>

<file path=customXml/itemProps12.xml><?xml version="1.0" encoding="utf-8"?>
<ds:datastoreItem xmlns:ds="http://schemas.openxmlformats.org/officeDocument/2006/customXml" ds:itemID="{AF31F378-5EC5-4FEB-A3C4-6A7C73EAEC08}">
  <ds:schemaRefs>
    <ds:schemaRef ds:uri="ESRI.ArcGIS.Mapping.OfficeIntegration.PowerPointInfo"/>
  </ds:schemaRefs>
</ds:datastoreItem>
</file>

<file path=customXml/itemProps13.xml><?xml version="1.0" encoding="utf-8"?>
<ds:datastoreItem xmlns:ds="http://schemas.openxmlformats.org/officeDocument/2006/customXml" ds:itemID="{E5F167BB-8F8A-4CB7-8076-1CDDF2B63D8D}">
  <ds:schemaRefs>
    <ds:schemaRef ds:uri="ESRI.ArcGIS.Mapping.OfficeIntegration.PowerPointInfo"/>
  </ds:schemaRefs>
</ds:datastoreItem>
</file>

<file path=customXml/itemProps14.xml><?xml version="1.0" encoding="utf-8"?>
<ds:datastoreItem xmlns:ds="http://schemas.openxmlformats.org/officeDocument/2006/customXml" ds:itemID="{BA3A8D1A-2092-4DDE-A1F1-19C70C49F174}">
  <ds:schemaRefs>
    <ds:schemaRef ds:uri="ESRI.ArcGIS.Mapping.OfficeIntegration.PowerPointInfo"/>
  </ds:schemaRefs>
</ds:datastoreItem>
</file>

<file path=customXml/itemProps15.xml><?xml version="1.0" encoding="utf-8"?>
<ds:datastoreItem xmlns:ds="http://schemas.openxmlformats.org/officeDocument/2006/customXml" ds:itemID="{2E54F89B-4870-4069-85DB-D1C23B292E82}">
  <ds:schemaRefs>
    <ds:schemaRef ds:uri="ESRI.ArcGIS.Mapping.OfficeIntegration.PowerPointInfo"/>
  </ds:schemaRefs>
</ds:datastoreItem>
</file>

<file path=customXml/itemProps16.xml><?xml version="1.0" encoding="utf-8"?>
<ds:datastoreItem xmlns:ds="http://schemas.openxmlformats.org/officeDocument/2006/customXml" ds:itemID="{537282CD-61BE-4285-8803-DB6DF8BBA8C5}">
  <ds:schemaRefs>
    <ds:schemaRef ds:uri="ESRI.ArcGIS.Mapping.OfficeIntegration.PowerPointInfo"/>
  </ds:schemaRefs>
</ds:datastoreItem>
</file>

<file path=customXml/itemProps17.xml><?xml version="1.0" encoding="utf-8"?>
<ds:datastoreItem xmlns:ds="http://schemas.openxmlformats.org/officeDocument/2006/customXml" ds:itemID="{87E64275-E42D-44FB-87FF-2C8DF25DF514}">
  <ds:schemaRefs>
    <ds:schemaRef ds:uri="ESRI.ArcGIS.Mapping.OfficeIntegration.PowerPointInfo"/>
  </ds:schemaRefs>
</ds:datastoreItem>
</file>

<file path=customXml/itemProps18.xml><?xml version="1.0" encoding="utf-8"?>
<ds:datastoreItem xmlns:ds="http://schemas.openxmlformats.org/officeDocument/2006/customXml" ds:itemID="{2640A235-D4DE-4D80-AEB5-3A0B137CAC85}">
  <ds:schemaRefs>
    <ds:schemaRef ds:uri="ESRI.ArcGIS.Mapping.OfficeIntegration.PowerPointInfo"/>
  </ds:schemaRefs>
</ds:datastoreItem>
</file>

<file path=customXml/itemProps19.xml><?xml version="1.0" encoding="utf-8"?>
<ds:datastoreItem xmlns:ds="http://schemas.openxmlformats.org/officeDocument/2006/customXml" ds:itemID="{92248AF5-01FF-4552-8664-8E2BBBC46BE9}">
  <ds:schemaRefs>
    <ds:schemaRef ds:uri="ESRI.ArcGIS.Mapping.OfficeIntegration.PowerPointInfo"/>
  </ds:schemaRefs>
</ds:datastoreItem>
</file>

<file path=customXml/itemProps2.xml><?xml version="1.0" encoding="utf-8"?>
<ds:datastoreItem xmlns:ds="http://schemas.openxmlformats.org/officeDocument/2006/customXml" ds:itemID="{A786A50B-4657-4FAC-8550-B13729CEEDF5}">
  <ds:schemaRefs>
    <ds:schemaRef ds:uri="ESRI.ArcGIS.Mapping.OfficeIntegration.PowerPointInfo"/>
  </ds:schemaRefs>
</ds:datastoreItem>
</file>

<file path=customXml/itemProps20.xml><?xml version="1.0" encoding="utf-8"?>
<ds:datastoreItem xmlns:ds="http://schemas.openxmlformats.org/officeDocument/2006/customXml" ds:itemID="{931F27DA-AD0E-4BEB-A20B-ABF19AD36461}">
  <ds:schemaRefs>
    <ds:schemaRef ds:uri="ESRI.ArcGIS.Mapping.OfficeIntegration.PowerPointInfo"/>
  </ds:schemaRefs>
</ds:datastoreItem>
</file>

<file path=customXml/itemProps21.xml><?xml version="1.0" encoding="utf-8"?>
<ds:datastoreItem xmlns:ds="http://schemas.openxmlformats.org/officeDocument/2006/customXml" ds:itemID="{E1BFD2FD-34C3-4F0E-9334-2D6666C76B7A}">
  <ds:schemaRefs>
    <ds:schemaRef ds:uri="ESRI.ArcGIS.Mapping.OfficeIntegration.PowerPointInfo"/>
  </ds:schemaRefs>
</ds:datastoreItem>
</file>

<file path=customXml/itemProps22.xml><?xml version="1.0" encoding="utf-8"?>
<ds:datastoreItem xmlns:ds="http://schemas.openxmlformats.org/officeDocument/2006/customXml" ds:itemID="{E127DFE4-38AF-4BF7-B115-D365D5F66CED}">
  <ds:schemaRefs>
    <ds:schemaRef ds:uri="ESRI.ArcGIS.Mapping.OfficeIntegration.PowerPointInfo"/>
  </ds:schemaRefs>
</ds:datastoreItem>
</file>

<file path=customXml/itemProps23.xml><?xml version="1.0" encoding="utf-8"?>
<ds:datastoreItem xmlns:ds="http://schemas.openxmlformats.org/officeDocument/2006/customXml" ds:itemID="{6EDE7D0C-E136-4B0D-B25F-B269657D317D}">
  <ds:schemaRefs>
    <ds:schemaRef ds:uri="ESRI.ArcGIS.Mapping.OfficeIntegration.PowerPointInfo"/>
  </ds:schemaRefs>
</ds:datastoreItem>
</file>

<file path=customXml/itemProps24.xml><?xml version="1.0" encoding="utf-8"?>
<ds:datastoreItem xmlns:ds="http://schemas.openxmlformats.org/officeDocument/2006/customXml" ds:itemID="{F3EEAE3E-E490-45EA-A2A3-CC42289716E0}">
  <ds:schemaRefs>
    <ds:schemaRef ds:uri="ESRI.ArcGIS.Mapping.OfficeIntegration.PowerPointInfo"/>
  </ds:schemaRefs>
</ds:datastoreItem>
</file>

<file path=customXml/itemProps25.xml><?xml version="1.0" encoding="utf-8"?>
<ds:datastoreItem xmlns:ds="http://schemas.openxmlformats.org/officeDocument/2006/customXml" ds:itemID="{4907781C-A87E-4B14-BA8C-9A2EA603D565}">
  <ds:schemaRefs>
    <ds:schemaRef ds:uri="ESRI.ArcGIS.Mapping.OfficeIntegration.PowerPointInfo"/>
  </ds:schemaRefs>
</ds:datastoreItem>
</file>

<file path=customXml/itemProps26.xml><?xml version="1.0" encoding="utf-8"?>
<ds:datastoreItem xmlns:ds="http://schemas.openxmlformats.org/officeDocument/2006/customXml" ds:itemID="{09615B84-2281-448B-9BD0-7C705CBAD59D}">
  <ds:schemaRefs>
    <ds:schemaRef ds:uri="ESRI.ArcGIS.Mapping.OfficeIntegration.PowerPointInfo"/>
  </ds:schemaRefs>
</ds:datastoreItem>
</file>

<file path=customXml/itemProps27.xml><?xml version="1.0" encoding="utf-8"?>
<ds:datastoreItem xmlns:ds="http://schemas.openxmlformats.org/officeDocument/2006/customXml" ds:itemID="{1884934E-0653-435C-AED2-7E373A6DEBDB}">
  <ds:schemaRefs>
    <ds:schemaRef ds:uri="ESRI.ArcGIS.Mapping.OfficeIntegration.PowerPointInfo"/>
  </ds:schemaRefs>
</ds:datastoreItem>
</file>

<file path=customXml/itemProps28.xml><?xml version="1.0" encoding="utf-8"?>
<ds:datastoreItem xmlns:ds="http://schemas.openxmlformats.org/officeDocument/2006/customXml" ds:itemID="{2A450702-5F7F-4F09-8028-69C692C2F4ED}">
  <ds:schemaRefs>
    <ds:schemaRef ds:uri="ESRI.ArcGIS.Mapping.OfficeIntegration.PowerPointInfo"/>
  </ds:schemaRefs>
</ds:datastoreItem>
</file>

<file path=customXml/itemProps29.xml><?xml version="1.0" encoding="utf-8"?>
<ds:datastoreItem xmlns:ds="http://schemas.openxmlformats.org/officeDocument/2006/customXml" ds:itemID="{62637DB0-BEF8-43CA-A0D6-30C0040A5A37}">
  <ds:schemaRefs>
    <ds:schemaRef ds:uri="ESRI.ArcGIS.Mapping.OfficeIntegration.PowerPointInfo"/>
  </ds:schemaRefs>
</ds:datastoreItem>
</file>

<file path=customXml/itemProps3.xml><?xml version="1.0" encoding="utf-8"?>
<ds:datastoreItem xmlns:ds="http://schemas.openxmlformats.org/officeDocument/2006/customXml" ds:itemID="{BBD713A1-4727-418F-A4BD-A455DDA896C7}">
  <ds:schemaRefs>
    <ds:schemaRef ds:uri="ESRI.ArcGIS.Mapping.OfficeIntegration.PowerPointInfo"/>
  </ds:schemaRefs>
</ds:datastoreItem>
</file>

<file path=customXml/itemProps30.xml><?xml version="1.0" encoding="utf-8"?>
<ds:datastoreItem xmlns:ds="http://schemas.openxmlformats.org/officeDocument/2006/customXml" ds:itemID="{4DD36231-B00B-48BD-BB53-F47324CCC301}">
  <ds:schemaRefs>
    <ds:schemaRef ds:uri="ESRI.ArcGIS.Mapping.OfficeIntegration.PowerPointInfo"/>
  </ds:schemaRefs>
</ds:datastoreItem>
</file>

<file path=customXml/itemProps31.xml><?xml version="1.0" encoding="utf-8"?>
<ds:datastoreItem xmlns:ds="http://schemas.openxmlformats.org/officeDocument/2006/customXml" ds:itemID="{16061D3C-94A3-401C-BFE3-48C5D6F7B490}">
  <ds:schemaRefs>
    <ds:schemaRef ds:uri="ESRI.ArcGIS.Mapping.OfficeIntegration.PowerPointInfo"/>
  </ds:schemaRefs>
</ds:datastoreItem>
</file>

<file path=customXml/itemProps32.xml><?xml version="1.0" encoding="utf-8"?>
<ds:datastoreItem xmlns:ds="http://schemas.openxmlformats.org/officeDocument/2006/customXml" ds:itemID="{1EFF2741-0BC2-492E-9F31-A82224FA02C2}">
  <ds:schemaRefs>
    <ds:schemaRef ds:uri="ESRI.ArcGIS.Mapping.OfficeIntegration.PowerPointInfo"/>
  </ds:schemaRefs>
</ds:datastoreItem>
</file>

<file path=customXml/itemProps33.xml><?xml version="1.0" encoding="utf-8"?>
<ds:datastoreItem xmlns:ds="http://schemas.openxmlformats.org/officeDocument/2006/customXml" ds:itemID="{1D69E3A0-F457-4BD6-9019-EA78FA4EE57D}">
  <ds:schemaRefs>
    <ds:schemaRef ds:uri="ESRI.ArcGIS.Mapping.OfficeIntegration.PowerPointInfo"/>
  </ds:schemaRefs>
</ds:datastoreItem>
</file>

<file path=customXml/itemProps34.xml><?xml version="1.0" encoding="utf-8"?>
<ds:datastoreItem xmlns:ds="http://schemas.openxmlformats.org/officeDocument/2006/customXml" ds:itemID="{DAF39432-AA30-4993-8B13-1BE2F860DCDB}">
  <ds:schemaRefs>
    <ds:schemaRef ds:uri="ESRI.ArcGIS.Mapping.OfficeIntegration.PowerPointInfo"/>
  </ds:schemaRefs>
</ds:datastoreItem>
</file>

<file path=customXml/itemProps35.xml><?xml version="1.0" encoding="utf-8"?>
<ds:datastoreItem xmlns:ds="http://schemas.openxmlformats.org/officeDocument/2006/customXml" ds:itemID="{33E5FE6A-C0C7-4A6D-B05E-38CA4169BAF6}">
  <ds:schemaRefs>
    <ds:schemaRef ds:uri="ESRI.ArcGIS.Mapping.OfficeIntegration.PowerPointInfo"/>
  </ds:schemaRefs>
</ds:datastoreItem>
</file>

<file path=customXml/itemProps36.xml><?xml version="1.0" encoding="utf-8"?>
<ds:datastoreItem xmlns:ds="http://schemas.openxmlformats.org/officeDocument/2006/customXml" ds:itemID="{57455587-A923-4C27-BAED-EAB547206ACB}">
  <ds:schemaRefs>
    <ds:schemaRef ds:uri="ESRI.ArcGIS.Mapping.OfficeIntegration.PowerPointInfo"/>
  </ds:schemaRefs>
</ds:datastoreItem>
</file>

<file path=customXml/itemProps37.xml><?xml version="1.0" encoding="utf-8"?>
<ds:datastoreItem xmlns:ds="http://schemas.openxmlformats.org/officeDocument/2006/customXml" ds:itemID="{3F17B7E0-9FA0-45E7-8846-933A6ADC88CD}">
  <ds:schemaRefs>
    <ds:schemaRef ds:uri="ESRI.ArcGIS.Mapping.OfficeIntegration.PowerPointInfo"/>
  </ds:schemaRefs>
</ds:datastoreItem>
</file>

<file path=customXml/itemProps38.xml><?xml version="1.0" encoding="utf-8"?>
<ds:datastoreItem xmlns:ds="http://schemas.openxmlformats.org/officeDocument/2006/customXml" ds:itemID="{349EFBDA-1930-4112-BBAC-488E0C6B3900}">
  <ds:schemaRefs>
    <ds:schemaRef ds:uri="ESRI.ArcGIS.Mapping.OfficeIntegration.PowerPointInfo"/>
  </ds:schemaRefs>
</ds:datastoreItem>
</file>

<file path=customXml/itemProps39.xml><?xml version="1.0" encoding="utf-8"?>
<ds:datastoreItem xmlns:ds="http://schemas.openxmlformats.org/officeDocument/2006/customXml" ds:itemID="{4166235E-5ACB-4C32-A0AF-D90AFB791B06}">
  <ds:schemaRefs>
    <ds:schemaRef ds:uri="ESRI.ArcGIS.Mapping.OfficeIntegration.PowerPointInfo"/>
  </ds:schemaRefs>
</ds:datastoreItem>
</file>

<file path=customXml/itemProps4.xml><?xml version="1.0" encoding="utf-8"?>
<ds:datastoreItem xmlns:ds="http://schemas.openxmlformats.org/officeDocument/2006/customXml" ds:itemID="{206CAC1D-1E2D-41A6-BF34-1DF988C2E560}">
  <ds:schemaRefs>
    <ds:schemaRef ds:uri="ESRI.ArcGIS.Mapping.OfficeIntegration.PowerPointInfo"/>
  </ds:schemaRefs>
</ds:datastoreItem>
</file>

<file path=customXml/itemProps40.xml><?xml version="1.0" encoding="utf-8"?>
<ds:datastoreItem xmlns:ds="http://schemas.openxmlformats.org/officeDocument/2006/customXml" ds:itemID="{C9CF008F-0C07-4A63-8A01-E46744B28F0B}">
  <ds:schemaRefs>
    <ds:schemaRef ds:uri="ESRI.ArcGIS.Mapping.OfficeIntegration.PowerPointInfo"/>
  </ds:schemaRefs>
</ds:datastoreItem>
</file>

<file path=customXml/itemProps41.xml><?xml version="1.0" encoding="utf-8"?>
<ds:datastoreItem xmlns:ds="http://schemas.openxmlformats.org/officeDocument/2006/customXml" ds:itemID="{FD402A19-03A5-401A-A421-5394BF45CB54}">
  <ds:schemaRefs>
    <ds:schemaRef ds:uri="ESRI.ArcGIS.Mapping.OfficeIntegration.PowerPointInfo"/>
  </ds:schemaRefs>
</ds:datastoreItem>
</file>

<file path=customXml/itemProps42.xml><?xml version="1.0" encoding="utf-8"?>
<ds:datastoreItem xmlns:ds="http://schemas.openxmlformats.org/officeDocument/2006/customXml" ds:itemID="{F1C5EE66-95DA-447B-A82B-E6117527E218}">
  <ds:schemaRefs>
    <ds:schemaRef ds:uri="ESRI.ArcGIS.Mapping.OfficeIntegration.PowerPointInfo"/>
  </ds:schemaRefs>
</ds:datastoreItem>
</file>

<file path=customXml/itemProps43.xml><?xml version="1.0" encoding="utf-8"?>
<ds:datastoreItem xmlns:ds="http://schemas.openxmlformats.org/officeDocument/2006/customXml" ds:itemID="{08238C16-D8E8-4F88-815A-F7D6E177E926}">
  <ds:schemaRefs>
    <ds:schemaRef ds:uri="ESRI.ArcGIS.Mapping.OfficeIntegration.PowerPointInfo"/>
  </ds:schemaRefs>
</ds:datastoreItem>
</file>

<file path=customXml/itemProps44.xml><?xml version="1.0" encoding="utf-8"?>
<ds:datastoreItem xmlns:ds="http://schemas.openxmlformats.org/officeDocument/2006/customXml" ds:itemID="{FFEC3A64-BCE2-4277-875F-8AAA06682E43}">
  <ds:schemaRefs>
    <ds:schemaRef ds:uri="ESRI.ArcGIS.Mapping.OfficeIntegration.PowerPointInfo"/>
  </ds:schemaRefs>
</ds:datastoreItem>
</file>

<file path=customXml/itemProps45.xml><?xml version="1.0" encoding="utf-8"?>
<ds:datastoreItem xmlns:ds="http://schemas.openxmlformats.org/officeDocument/2006/customXml" ds:itemID="{E8CC93F4-139E-465A-B773-6622E3A1F83F}">
  <ds:schemaRefs>
    <ds:schemaRef ds:uri="ESRI.ArcGIS.Mapping.OfficeIntegration.PowerPointInfo"/>
  </ds:schemaRefs>
</ds:datastoreItem>
</file>

<file path=customXml/itemProps46.xml><?xml version="1.0" encoding="utf-8"?>
<ds:datastoreItem xmlns:ds="http://schemas.openxmlformats.org/officeDocument/2006/customXml" ds:itemID="{56162300-C7D7-4C35-8FFC-0B1EF06963B0}">
  <ds:schemaRefs>
    <ds:schemaRef ds:uri="ESRI.ArcGIS.Mapping.OfficeIntegration.PowerPointInfo"/>
  </ds:schemaRefs>
</ds:datastoreItem>
</file>

<file path=customXml/itemProps47.xml><?xml version="1.0" encoding="utf-8"?>
<ds:datastoreItem xmlns:ds="http://schemas.openxmlformats.org/officeDocument/2006/customXml" ds:itemID="{60B903BE-C069-467D-82B9-628621CA7E35}">
  <ds:schemaRefs>
    <ds:schemaRef ds:uri="ESRI.ArcGIS.Mapping.OfficeIntegration.PowerPointInfo"/>
  </ds:schemaRefs>
</ds:datastoreItem>
</file>

<file path=customXml/itemProps48.xml><?xml version="1.0" encoding="utf-8"?>
<ds:datastoreItem xmlns:ds="http://schemas.openxmlformats.org/officeDocument/2006/customXml" ds:itemID="{6701D625-C27C-40A6-BBD9-CAD082FC48D1}">
  <ds:schemaRefs>
    <ds:schemaRef ds:uri="ESRI.ArcGIS.Mapping.OfficeIntegration.PowerPointInfo"/>
  </ds:schemaRefs>
</ds:datastoreItem>
</file>

<file path=customXml/itemProps49.xml><?xml version="1.0" encoding="utf-8"?>
<ds:datastoreItem xmlns:ds="http://schemas.openxmlformats.org/officeDocument/2006/customXml" ds:itemID="{96C3769B-CC1C-4128-BF7E-72E4B902DF0C}">
  <ds:schemaRefs>
    <ds:schemaRef ds:uri="ESRI.ArcGIS.Mapping.OfficeIntegration.PowerPointInfo"/>
  </ds:schemaRefs>
</ds:datastoreItem>
</file>

<file path=customXml/itemProps5.xml><?xml version="1.0" encoding="utf-8"?>
<ds:datastoreItem xmlns:ds="http://schemas.openxmlformats.org/officeDocument/2006/customXml" ds:itemID="{21D57D26-9138-491F-95DB-33428006C32E}">
  <ds:schemaRefs>
    <ds:schemaRef ds:uri="ESRI.ArcGIS.Mapping.OfficeIntegration.PowerPointInfo"/>
  </ds:schemaRefs>
</ds:datastoreItem>
</file>

<file path=customXml/itemProps50.xml><?xml version="1.0" encoding="utf-8"?>
<ds:datastoreItem xmlns:ds="http://schemas.openxmlformats.org/officeDocument/2006/customXml" ds:itemID="{5F93E7BE-F4C6-4276-A487-BDDFB6F4816F}">
  <ds:schemaRefs>
    <ds:schemaRef ds:uri="ESRI.ArcGIS.Mapping.OfficeIntegration.PowerPointInfo"/>
  </ds:schemaRefs>
</ds:datastoreItem>
</file>

<file path=customXml/itemProps51.xml><?xml version="1.0" encoding="utf-8"?>
<ds:datastoreItem xmlns:ds="http://schemas.openxmlformats.org/officeDocument/2006/customXml" ds:itemID="{6504DA05-C68F-4EE2-9E2D-F19904EDAFB2}">
  <ds:schemaRefs>
    <ds:schemaRef ds:uri="ESRI.ArcGIS.Mapping.OfficeIntegration.PowerPointInfo"/>
  </ds:schemaRefs>
</ds:datastoreItem>
</file>

<file path=customXml/itemProps52.xml><?xml version="1.0" encoding="utf-8"?>
<ds:datastoreItem xmlns:ds="http://schemas.openxmlformats.org/officeDocument/2006/customXml" ds:itemID="{56D11483-A2AD-4220-A7E8-0263151EE818}">
  <ds:schemaRefs>
    <ds:schemaRef ds:uri="ESRI.ArcGIS.Mapping.OfficeIntegration.PowerPointInfo"/>
  </ds:schemaRefs>
</ds:datastoreItem>
</file>

<file path=customXml/itemProps53.xml><?xml version="1.0" encoding="utf-8"?>
<ds:datastoreItem xmlns:ds="http://schemas.openxmlformats.org/officeDocument/2006/customXml" ds:itemID="{1B0A3DAC-4E7B-4FBD-857D-5B068929FFB0}">
  <ds:schemaRefs>
    <ds:schemaRef ds:uri="ESRI.ArcGIS.Mapping.OfficeIntegration.PowerPointInfo"/>
  </ds:schemaRefs>
</ds:datastoreItem>
</file>

<file path=customXml/itemProps54.xml><?xml version="1.0" encoding="utf-8"?>
<ds:datastoreItem xmlns:ds="http://schemas.openxmlformats.org/officeDocument/2006/customXml" ds:itemID="{B34C45F5-08FF-424A-ACBB-8FC3C0D7BE75}">
  <ds:schemaRefs>
    <ds:schemaRef ds:uri="ESRI.ArcGIS.Mapping.OfficeIntegration.PowerPointInfo"/>
  </ds:schemaRefs>
</ds:datastoreItem>
</file>

<file path=customXml/itemProps6.xml><?xml version="1.0" encoding="utf-8"?>
<ds:datastoreItem xmlns:ds="http://schemas.openxmlformats.org/officeDocument/2006/customXml" ds:itemID="{0794D25B-AE86-4B81-9946-35EF8C1B8DFE}">
  <ds:schemaRefs>
    <ds:schemaRef ds:uri="ESRI.ArcGIS.Mapping.OfficeIntegration.PowerPointInfo"/>
  </ds:schemaRefs>
</ds:datastoreItem>
</file>

<file path=customXml/itemProps7.xml><?xml version="1.0" encoding="utf-8"?>
<ds:datastoreItem xmlns:ds="http://schemas.openxmlformats.org/officeDocument/2006/customXml" ds:itemID="{DD655103-B807-4BAE-A452-1459E4489E00}">
  <ds:schemaRefs>
    <ds:schemaRef ds:uri="ESRI.ArcGIS.Mapping.OfficeIntegration.PowerPointInfo"/>
  </ds:schemaRefs>
</ds:datastoreItem>
</file>

<file path=customXml/itemProps8.xml><?xml version="1.0" encoding="utf-8"?>
<ds:datastoreItem xmlns:ds="http://schemas.openxmlformats.org/officeDocument/2006/customXml" ds:itemID="{12F1EFC8-0C46-4B6E-87E7-6585FB7B3107}">
  <ds:schemaRefs>
    <ds:schemaRef ds:uri="ESRI.ArcGIS.Mapping.OfficeIntegration.PowerPointInfo"/>
  </ds:schemaRefs>
</ds:datastoreItem>
</file>

<file path=customXml/itemProps9.xml><?xml version="1.0" encoding="utf-8"?>
<ds:datastoreItem xmlns:ds="http://schemas.openxmlformats.org/officeDocument/2006/customXml" ds:itemID="{87A7FDB6-4E21-4CF9-B345-CD4C4E5F3A74}">
  <ds:schemaRefs>
    <ds:schemaRef ds:uri="ESRI.ArcGIS.Mapping.OfficeIntegration.PowerPointInfo"/>
  </ds:schemaRefs>
</ds:datastoreItem>
</file>

<file path=docProps/app.xml><?xml version="1.0" encoding="utf-8"?>
<Properties xmlns="http://schemas.openxmlformats.org/officeDocument/2006/extended-properties" xmlns:vt="http://schemas.openxmlformats.org/officeDocument/2006/docPropsVTypes">
  <TotalTime>675</TotalTime>
  <Words>809</Words>
  <Application>Microsoft Office PowerPoint</Application>
  <PresentationFormat>Geniş ekran</PresentationFormat>
  <Paragraphs>281</Paragraphs>
  <Slides>18</Slides>
  <Notes>0</Notes>
  <HiddenSlides>0</HiddenSlides>
  <MMClips>0</MMClips>
  <ScaleCrop>false</ScaleCrop>
  <HeadingPairs>
    <vt:vector size="8" baseType="variant">
      <vt:variant>
        <vt:lpstr>Kullanılan Yazı Tipleri</vt:lpstr>
      </vt:variant>
      <vt:variant>
        <vt:i4>9</vt:i4>
      </vt:variant>
      <vt:variant>
        <vt:lpstr>Tema</vt:lpstr>
      </vt:variant>
      <vt:variant>
        <vt:i4>1</vt:i4>
      </vt:variant>
      <vt:variant>
        <vt:lpstr>Eklenmiş OLE Hizmet Programları</vt:lpstr>
      </vt:variant>
      <vt:variant>
        <vt:i4>2</vt:i4>
      </vt:variant>
      <vt:variant>
        <vt:lpstr>Slayt Başlıkları</vt:lpstr>
      </vt:variant>
      <vt:variant>
        <vt:i4>18</vt:i4>
      </vt:variant>
    </vt:vector>
  </HeadingPairs>
  <TitlesOfParts>
    <vt:vector size="30" baseType="lpstr">
      <vt:lpstr>Adobe Fangsong Std R</vt:lpstr>
      <vt:lpstr>Arial Unicode MS</vt:lpstr>
      <vt:lpstr>Arial</vt:lpstr>
      <vt:lpstr>Bradley Hand ITC</vt:lpstr>
      <vt:lpstr>Calibri</vt:lpstr>
      <vt:lpstr>Calibri Light</vt:lpstr>
      <vt:lpstr>Tahoma</vt:lpstr>
      <vt:lpstr>Thoma</vt:lpstr>
      <vt:lpstr>Times New Roman</vt:lpstr>
      <vt:lpstr>Office Teması</vt:lpstr>
      <vt:lpstr>Equation</vt:lpstr>
      <vt:lpstr>CorelDRAW</vt:lpstr>
      <vt:lpstr>PowerPoint Sunusu</vt:lpstr>
      <vt:lpstr>PowerPoint Sunusu</vt:lpstr>
      <vt:lpstr>PowerPoint Sunusu</vt:lpstr>
      <vt:lpstr>PowerPoint Sunusu</vt:lpstr>
      <vt:lpstr>PowerPoint Sunusu</vt:lpstr>
      <vt:lpstr>PowerPoint Sunusu</vt:lpstr>
      <vt:lpstr>PowerPoint Sunusu</vt:lpstr>
      <vt:lpstr>PowerPoint Sunusu</vt:lpstr>
      <vt:lpstr>PowerPoint Sunusu</vt:lpstr>
      <vt:lpstr>PowerPoint Sunusu</vt:lpstr>
      <vt:lpstr>PowerPoint Sunusu</vt:lpstr>
      <vt:lpstr>Projeksiyonlar</vt:lpstr>
      <vt:lpstr>PowerPoint Sunusu</vt:lpstr>
      <vt:lpstr>PowerPoint Sunusu</vt:lpstr>
      <vt:lpstr>PowerPoint Sunusu</vt:lpstr>
      <vt:lpstr>PowerPoint Sunusu</vt:lpstr>
      <vt:lpstr>PowerPoint Sunusu</vt:lpstr>
      <vt:lpstr>PowerPoint Sunusu</vt:lpstr>
    </vt:vector>
  </TitlesOfParts>
  <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Sunusu</dc:title>
  <dc:creator>erkan yilmaz</dc:creator>
  <cp:lastModifiedBy>erkan yilmaz</cp:lastModifiedBy>
  <cp:revision>88</cp:revision>
  <dcterms:created xsi:type="dcterms:W3CDTF">2015-03-05T21:36:01Z</dcterms:created>
  <dcterms:modified xsi:type="dcterms:W3CDTF">2015-03-12T11:02:12Z</dcterms:modified>
</cp:coreProperties>
</file>